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77777777"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77777777" w:rsidR="002A0674" w:rsidRDefault="002A0674" w:rsidP="003D33ED">
            <w:pPr>
              <w:pStyle w:val="CRCoverPage"/>
              <w:spacing w:after="0"/>
            </w:pP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3D33ED">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3D33ED">
            <w:pPr>
              <w:overflowPunct/>
              <w:autoSpaceDE/>
              <w:autoSpaceDN/>
              <w:adjustRightInd/>
              <w:spacing w:after="0"/>
              <w:textAlignment w:val="auto"/>
              <w:rPr>
                <w:rFonts w:ascii="Arial" w:eastAsia="DengXian" w:hAnsi="Arial" w:cs="Arial"/>
                <w:color w:val="000000"/>
                <w:sz w:val="16"/>
                <w:szCs w:val="16"/>
                <w:lang w:eastAsia="zh-CN"/>
              </w:rPr>
            </w:pP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3D33ED">
            <w:pPr>
              <w:pStyle w:val="CRCoverPage"/>
              <w:spacing w:after="0"/>
              <w:ind w:left="99"/>
            </w:pPr>
            <w:r>
              <w:t>TS38.306 CRx</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lastRenderedPageBreak/>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Heading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3723E39C"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ery Small Ape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77" w:name="_Toc12750879"/>
      <w:bookmarkStart w:id="78" w:name="_Toc29382243"/>
      <w:bookmarkStart w:id="79" w:name="_Toc37093360"/>
      <w:bookmarkStart w:id="80" w:name="_Toc37238636"/>
      <w:bookmarkStart w:id="81" w:name="_Toc37238750"/>
      <w:bookmarkStart w:id="82" w:name="_Toc46488645"/>
      <w:bookmarkStart w:id="83" w:name="_Toc52574066"/>
      <w:bookmarkStart w:id="84" w:name="_Toc52574152"/>
      <w:bookmarkStart w:id="85" w:name="_Toc156055015"/>
      <w:r w:rsidRPr="00936461">
        <w:t>4</w:t>
      </w:r>
      <w:r w:rsidRPr="00936461">
        <w:tab/>
        <w:t>UE radio access capability parameters</w:t>
      </w:r>
      <w:bookmarkEnd w:id="77"/>
      <w:bookmarkEnd w:id="78"/>
      <w:bookmarkEnd w:id="79"/>
      <w:bookmarkEnd w:id="80"/>
      <w:bookmarkEnd w:id="81"/>
      <w:bookmarkEnd w:id="82"/>
      <w:bookmarkEnd w:id="83"/>
      <w:bookmarkEnd w:id="84"/>
      <w:bookmarkEnd w:id="85"/>
    </w:p>
    <w:p w14:paraId="11D5C07F" w14:textId="77777777" w:rsidR="00E53618" w:rsidRPr="00936461" w:rsidRDefault="00E53618" w:rsidP="00E53618">
      <w:pPr>
        <w:pStyle w:val="Heading2"/>
        <w:rPr>
          <w:i/>
        </w:rPr>
      </w:pPr>
      <w:bookmarkStart w:id="86" w:name="_Toc12750880"/>
      <w:bookmarkStart w:id="87" w:name="_Toc29382244"/>
      <w:bookmarkStart w:id="88" w:name="_Toc37093361"/>
      <w:bookmarkStart w:id="89" w:name="_Toc37238637"/>
      <w:bookmarkStart w:id="90" w:name="_Toc37238751"/>
      <w:bookmarkStart w:id="91" w:name="_Toc46488646"/>
      <w:bookmarkStart w:id="92" w:name="_Toc52574067"/>
      <w:bookmarkStart w:id="93" w:name="_Toc52574153"/>
      <w:bookmarkStart w:id="94" w:name="_Toc156055016"/>
      <w:r w:rsidRPr="00936461">
        <w:t>4.1</w:t>
      </w:r>
      <w:r w:rsidRPr="00936461">
        <w:tab/>
      </w:r>
      <w:r w:rsidR="00134A1C" w:rsidRPr="00936461">
        <w:t>Supported max data rate</w:t>
      </w:r>
      <w:bookmarkEnd w:id="86"/>
      <w:bookmarkEnd w:id="87"/>
      <w:bookmarkEnd w:id="88"/>
      <w:bookmarkEnd w:id="89"/>
      <w:bookmarkEnd w:id="90"/>
      <w:bookmarkEnd w:id="91"/>
      <w:bookmarkEnd w:id="92"/>
      <w:bookmarkEnd w:id="93"/>
      <w:bookmarkEnd w:id="94"/>
    </w:p>
    <w:p w14:paraId="5046868E" w14:textId="77777777" w:rsidR="006D700B" w:rsidRPr="00936461" w:rsidRDefault="006D700B" w:rsidP="00F70EB8">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156055017"/>
      <w:r w:rsidRPr="00936461">
        <w:t>4.1.1</w:t>
      </w:r>
      <w:r w:rsidRPr="00936461">
        <w:tab/>
        <w:t>General</w:t>
      </w:r>
      <w:bookmarkEnd w:id="95"/>
      <w:bookmarkEnd w:id="96"/>
      <w:bookmarkEnd w:id="97"/>
      <w:bookmarkEnd w:id="98"/>
      <w:bookmarkEnd w:id="99"/>
      <w:bookmarkEnd w:id="100"/>
      <w:bookmarkEnd w:id="101"/>
      <w:bookmarkEnd w:id="102"/>
      <w:bookmarkEnd w:id="103"/>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bookmarkStart w:id="112" w:name="_Toc156055018"/>
      <w:r w:rsidRPr="00936461">
        <w:t>4.1.</w:t>
      </w:r>
      <w:r w:rsidR="006D700B" w:rsidRPr="00936461">
        <w:t>2</w:t>
      </w:r>
      <w:r w:rsidRPr="00936461">
        <w:tab/>
      </w:r>
      <w:r w:rsidR="0044486E" w:rsidRPr="00936461">
        <w:t>Supported m</w:t>
      </w:r>
      <w:r w:rsidR="006A26BB" w:rsidRPr="00936461">
        <w:t>ax data rate</w:t>
      </w:r>
      <w:bookmarkEnd w:id="104"/>
      <w:bookmarkEnd w:id="105"/>
      <w:bookmarkEnd w:id="106"/>
      <w:bookmarkEnd w:id="107"/>
      <w:bookmarkEnd w:id="108"/>
      <w:bookmarkEnd w:id="109"/>
      <w:bookmarkEnd w:id="110"/>
      <w:bookmarkEnd w:id="111"/>
      <w:r w:rsidR="008C7055" w:rsidRPr="00936461">
        <w:t xml:space="preserve"> for DL/UL</w:t>
      </w:r>
      <w:bookmarkEnd w:id="112"/>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16" o:title=""/>
          </v:shape>
          <o:OLEObject Type="Embed" ProgID="Equation.3" ShapeID="_x0000_i1025" DrawAspect="Content" ObjectID="_1771187020"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4pt;height:17.4pt" o:ole="">
            <v:imagedata r:id="rId19" o:title=""/>
          </v:shape>
          <o:OLEObject Type="Embed" ProgID="Equation.3" ShapeID="_x0000_i1026" DrawAspect="Content" ObjectID="_1771187021"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8pt;height:19.8pt" o:ole="">
            <v:imagedata r:id="rId21" o:title=""/>
          </v:shape>
          <o:OLEObject Type="Embed" ProgID="Equation.3" ShapeID="_x0000_i1027" DrawAspect="Content" ObjectID="_1771187022"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0.8pt;height:12pt" o:ole="">
            <v:imagedata r:id="rId23" o:title=""/>
          </v:shape>
          <o:OLEObject Type="Embed" ProgID="Equation.3" ShapeID="_x0000_i1028" DrawAspect="Content" ObjectID="_1771187023"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3" w:name="OLE_LINK8"/>
      <w:r w:rsidRPr="00936461">
        <w:tab/>
      </w:r>
      <w:r w:rsidR="00670279" w:rsidRPr="00936461">
        <w:object w:dxaOrig="340" w:dyaOrig="380" w14:anchorId="06D5B345">
          <v:shape id="_x0000_i1029" type="#_x0000_t75" style="width:17.4pt;height:19.2pt" o:ole="">
            <v:imagedata r:id="rId25" o:title=""/>
          </v:shape>
          <o:OLEObject Type="Embed" ProgID="Equation.3" ShapeID="_x0000_i1029" DrawAspect="Content" ObjectID="_1771187024" r:id="rId26"/>
        </w:object>
      </w:r>
      <w:bookmarkEnd w:id="113"/>
      <w:r w:rsidR="00670279" w:rsidRPr="00936461">
        <w:t xml:space="preserve"> is the average OFDM symbol duration in a subframe for numerology </w:t>
      </w:r>
      <w:r w:rsidR="00670279" w:rsidRPr="00936461">
        <w:object w:dxaOrig="220" w:dyaOrig="240" w14:anchorId="4F4B10CB">
          <v:shape id="_x0000_i1030" type="#_x0000_t75" style="width:10.8pt;height:12pt" o:ole="">
            <v:imagedata r:id="rId23" o:title=""/>
          </v:shape>
          <o:OLEObject Type="Embed" ProgID="Equation.3" ShapeID="_x0000_i1030" DrawAspect="Content" ObjectID="_1771187025" r:id="rId27"/>
        </w:object>
      </w:r>
      <w:r w:rsidR="00670279" w:rsidRPr="00936461">
        <w:t xml:space="preserve">, i.e. </w:t>
      </w:r>
      <w:r w:rsidR="00670279" w:rsidRPr="00936461">
        <w:object w:dxaOrig="1100" w:dyaOrig="580" w14:anchorId="0DD01477">
          <v:shape id="_x0000_i1031" type="#_x0000_t75" style="width:56.4pt;height:27.6pt" o:ole="">
            <v:imagedata r:id="rId28" o:title=""/>
          </v:shape>
          <o:OLEObject Type="Embed" ProgID="Equation.3" ShapeID="_x0000_i1031" DrawAspect="Content" ObjectID="_1771187026" r:id="rId29"/>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7.2pt;height:16.2pt" o:ole="">
            <v:imagedata r:id="rId30" o:title=""/>
          </v:shape>
          <o:OLEObject Type="Embed" ProgID="Equation.3" ShapeID="_x0000_i1032" DrawAspect="Content" ObjectID="_1771187027" r:id="rId31"/>
        </w:object>
      </w:r>
      <w:r w:rsidR="00670279" w:rsidRPr="00936461">
        <w:t xml:space="preserve"> is the maximum RB allocation in bandwidth </w:t>
      </w:r>
      <w:r w:rsidR="00670279" w:rsidRPr="00936461">
        <w:object w:dxaOrig="560" w:dyaOrig="300" w14:anchorId="60EF0949">
          <v:shape id="_x0000_i1033" type="#_x0000_t75" style="width:27.6pt;height:15pt" o:ole="">
            <v:imagedata r:id="rId32" o:title=""/>
          </v:shape>
          <o:OLEObject Type="Embed" ProgID="Equation.3" ShapeID="_x0000_i1033" DrawAspect="Content" ObjectID="_1771187028" r:id="rId33"/>
        </w:object>
      </w:r>
      <w:r w:rsidR="00670279" w:rsidRPr="00936461">
        <w:t xml:space="preserve"> with numerology </w:t>
      </w:r>
      <w:r w:rsidR="00670279" w:rsidRPr="00936461">
        <w:object w:dxaOrig="220" w:dyaOrig="240" w14:anchorId="4D44247D">
          <v:shape id="_x0000_i1034" type="#_x0000_t75" style="width:10.8pt;height:12pt" o:ole="">
            <v:imagedata r:id="rId23" o:title=""/>
          </v:shape>
          <o:OLEObject Type="Embed" ProgID="Equation.3" ShapeID="_x0000_i1034" DrawAspect="Content" ObjectID="_1771187029"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6pt;height:15pt" o:ole="">
            <v:imagedata r:id="rId32" o:title=""/>
          </v:shape>
          <o:OLEObject Type="Embed" ProgID="Equation.3" ShapeID="_x0000_i1035" DrawAspect="Content" ObjectID="_1771187030"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8.8pt;height:15pt" o:ole="">
            <v:imagedata r:id="rId36" o:title=""/>
          </v:shape>
          <o:OLEObject Type="Embed" ProgID="Equation.3" ShapeID="_x0000_i1036" DrawAspect="Content" ObjectID="_1771187031"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8.6pt" o:ole="">
            <v:imagedata r:id="rId30" o:title=""/>
          </v:shape>
          <o:OLEObject Type="Embed" ProgID="Equation.3" ShapeID="_x0000_i1037" DrawAspect="Content" ObjectID="_1771187032"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6pt;height:25.2pt" o:ole="">
            <v:imagedata r:id="rId39" o:title=""/>
          </v:shape>
          <o:OLEObject Type="Embed" ProgID="Equation.DSMT4" ShapeID="_x0000_i1038" DrawAspect="Content" ObjectID="_1771187033"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bookmarkStart w:id="122" w:name="_Toc156055019"/>
      <w:r w:rsidRPr="00936461">
        <w:t>4.1.</w:t>
      </w:r>
      <w:r w:rsidR="006D700B" w:rsidRPr="00936461">
        <w:t>3</w:t>
      </w:r>
      <w:r w:rsidR="00714926" w:rsidRPr="00936461">
        <w:tab/>
      </w:r>
      <w:r w:rsidR="00055B04" w:rsidRPr="00936461">
        <w:t>Void</w:t>
      </w:r>
      <w:bookmarkEnd w:id="114"/>
      <w:bookmarkEnd w:id="115"/>
      <w:bookmarkEnd w:id="116"/>
      <w:bookmarkEnd w:id="117"/>
      <w:bookmarkEnd w:id="118"/>
      <w:bookmarkEnd w:id="119"/>
      <w:bookmarkEnd w:id="120"/>
      <w:bookmarkEnd w:id="121"/>
      <w:bookmarkEnd w:id="122"/>
    </w:p>
    <w:p w14:paraId="6D84F8BC" w14:textId="77777777" w:rsidR="00FD3928" w:rsidRPr="00936461" w:rsidRDefault="00FD3928" w:rsidP="00714926">
      <w:pPr>
        <w:pStyle w:val="Heading3"/>
      </w:pPr>
      <w:bookmarkStart w:id="123" w:name="_Toc12750884"/>
      <w:bookmarkStart w:id="124" w:name="_Toc29382248"/>
      <w:bookmarkStart w:id="125" w:name="_Toc37093365"/>
      <w:bookmarkStart w:id="126" w:name="_Toc37238641"/>
      <w:bookmarkStart w:id="127" w:name="_Toc37238755"/>
      <w:bookmarkStart w:id="128" w:name="_Toc46488650"/>
      <w:bookmarkStart w:id="129" w:name="_Toc52574071"/>
      <w:bookmarkStart w:id="130" w:name="_Toc52574157"/>
      <w:bookmarkStart w:id="131" w:name="_Toc156055020"/>
      <w:r w:rsidRPr="00936461">
        <w:t>4.1.</w:t>
      </w:r>
      <w:r w:rsidR="006D700B" w:rsidRPr="00936461">
        <w:t>4</w:t>
      </w:r>
      <w:r w:rsidRPr="00936461">
        <w:tab/>
        <w:t>Total layer 2 buffer size</w:t>
      </w:r>
      <w:bookmarkEnd w:id="123"/>
      <w:bookmarkEnd w:id="124"/>
      <w:bookmarkEnd w:id="125"/>
      <w:bookmarkEnd w:id="126"/>
      <w:bookmarkEnd w:id="127"/>
      <w:bookmarkEnd w:id="128"/>
      <w:bookmarkEnd w:id="129"/>
      <w:bookmarkEnd w:id="130"/>
      <w:r w:rsidR="008C7055" w:rsidRPr="00936461">
        <w:t xml:space="preserve"> for DL/UL</w:t>
      </w:r>
      <w:bookmarkEnd w:id="131"/>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2" w:name="_Toc156055021"/>
      <w:r w:rsidRPr="00936461">
        <w:t>4.1.5</w:t>
      </w:r>
      <w:r w:rsidRPr="00936461">
        <w:tab/>
        <w:t>Supported max data rate for SL</w:t>
      </w:r>
      <w:bookmarkEnd w:id="132"/>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804C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804C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2pt;height:10.2pt" o:ole="">
            <v:imagedata r:id="rId23" o:title=""/>
          </v:shape>
          <o:OLEObject Type="Embed" ProgID="Equation.3" ShapeID="_x0000_i1039" DrawAspect="Content" ObjectID="_1771187034"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6pt;height:20.4pt" o:ole="">
            <v:imagedata r:id="rId25" o:title=""/>
          </v:shape>
          <o:OLEObject Type="Embed" ProgID="Equation.3" ShapeID="_x0000_i1040" DrawAspect="Content" ObjectID="_1771187035"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2pt;height:10.2pt" o:ole="">
            <v:imagedata r:id="rId23" o:title=""/>
          </v:shape>
          <o:OLEObject Type="Embed" ProgID="Equation.3" ShapeID="_x0000_i1041" DrawAspect="Content" ObjectID="_1771187036" r:id="rId43"/>
        </w:object>
      </w:r>
      <w:r w:rsidRPr="00936461">
        <w:rPr>
          <w:rFonts w:eastAsia="MS Mincho"/>
        </w:rPr>
        <w:t xml:space="preserve">, i.e. </w:t>
      </w:r>
      <w:r w:rsidRPr="00936461">
        <w:rPr>
          <w:rFonts w:eastAsia="MS Mincho"/>
        </w:rPr>
        <w:object w:dxaOrig="1100" w:dyaOrig="580" w14:anchorId="67B60FE3">
          <v:shape id="_x0000_i1042" type="#_x0000_t75" style="width:56.4pt;height:30.6pt" o:ole="">
            <v:imagedata r:id="rId28" o:title=""/>
          </v:shape>
          <o:OLEObject Type="Embed" ProgID="Equation.3" ShapeID="_x0000_i1042" DrawAspect="Content" ObjectID="_1771187037" r:id="rId44"/>
        </w:object>
      </w:r>
      <w:r w:rsidRPr="00936461">
        <w:rPr>
          <w:rFonts w:eastAsia="MS Mincho"/>
        </w:rPr>
        <w:t>. Note that normal cyclic prefix is assumed.</w:t>
      </w:r>
    </w:p>
    <w:p w14:paraId="342D331A" w14:textId="77777777" w:rsidR="008C7055" w:rsidRPr="00936461" w:rsidRDefault="000804C3"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3" w:name="_Toc156055022"/>
      <w:bookmarkStart w:id="134" w:name="_Toc12750885"/>
      <w:bookmarkStart w:id="135" w:name="_Toc29382249"/>
      <w:bookmarkStart w:id="136" w:name="_Toc37093366"/>
      <w:bookmarkStart w:id="137" w:name="_Toc37238642"/>
      <w:bookmarkStart w:id="138" w:name="_Toc37238756"/>
      <w:bookmarkStart w:id="139" w:name="_Toc46488651"/>
      <w:bookmarkStart w:id="140" w:name="_Toc52574072"/>
      <w:bookmarkStart w:id="141"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3"/>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2" w:name="_Toc156055023"/>
      <w:r w:rsidRPr="00936461">
        <w:t>4.2</w:t>
      </w:r>
      <w:r w:rsidRPr="00936461">
        <w:tab/>
        <w:t>UE Capability Parameters</w:t>
      </w:r>
      <w:bookmarkEnd w:id="134"/>
      <w:bookmarkEnd w:id="135"/>
      <w:bookmarkEnd w:id="136"/>
      <w:bookmarkEnd w:id="137"/>
      <w:bookmarkEnd w:id="138"/>
      <w:bookmarkEnd w:id="139"/>
      <w:bookmarkEnd w:id="140"/>
      <w:bookmarkEnd w:id="141"/>
      <w:bookmarkEnd w:id="142"/>
    </w:p>
    <w:p w14:paraId="39F411D9" w14:textId="77777777" w:rsidR="00544A1F" w:rsidRPr="00936461" w:rsidRDefault="00544A1F" w:rsidP="00544A1F">
      <w:pPr>
        <w:pStyle w:val="Heading3"/>
      </w:pPr>
      <w:bookmarkStart w:id="143" w:name="_Toc12750886"/>
      <w:bookmarkStart w:id="144" w:name="_Toc29382250"/>
      <w:bookmarkStart w:id="145" w:name="_Toc37093367"/>
      <w:bookmarkStart w:id="146" w:name="_Toc37238643"/>
      <w:bookmarkStart w:id="147" w:name="_Toc37238757"/>
      <w:bookmarkStart w:id="148" w:name="_Toc46488652"/>
      <w:bookmarkStart w:id="149" w:name="_Toc52574073"/>
      <w:bookmarkStart w:id="150" w:name="_Toc52574159"/>
      <w:bookmarkStart w:id="151" w:name="_Toc156055024"/>
      <w:r w:rsidRPr="00936461">
        <w:t>4.2.1</w:t>
      </w:r>
      <w:r w:rsidRPr="00936461">
        <w:tab/>
        <w:t>Introduction</w:t>
      </w:r>
      <w:bookmarkEnd w:id="143"/>
      <w:bookmarkEnd w:id="144"/>
      <w:bookmarkEnd w:id="145"/>
      <w:bookmarkEnd w:id="146"/>
      <w:bookmarkEnd w:id="147"/>
      <w:bookmarkEnd w:id="148"/>
      <w:bookmarkEnd w:id="149"/>
      <w:bookmarkEnd w:id="150"/>
      <w:bookmarkEnd w:id="151"/>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2" w:name="_Toc12750887"/>
      <w:bookmarkStart w:id="153" w:name="_Toc29382251"/>
      <w:bookmarkStart w:id="154" w:name="_Toc37093368"/>
      <w:bookmarkStart w:id="155" w:name="_Toc37238644"/>
      <w:bookmarkStart w:id="156" w:name="_Toc37238758"/>
      <w:bookmarkStart w:id="157" w:name="_Toc46488653"/>
      <w:bookmarkStart w:id="158" w:name="_Toc52574074"/>
      <w:bookmarkStart w:id="159" w:name="_Toc52574160"/>
      <w:bookmarkStart w:id="160" w:name="_Toc156055025"/>
      <w:r w:rsidRPr="00936461">
        <w:t>4.</w:t>
      </w:r>
      <w:r w:rsidR="00D06DBF" w:rsidRPr="00936461">
        <w:t>2</w:t>
      </w:r>
      <w:r w:rsidR="00544A1F" w:rsidRPr="00936461">
        <w:t>.2</w:t>
      </w:r>
      <w:r w:rsidRPr="00936461">
        <w:tab/>
        <w:t>General parameters</w:t>
      </w:r>
      <w:bookmarkEnd w:id="152"/>
      <w:bookmarkEnd w:id="153"/>
      <w:bookmarkEnd w:id="154"/>
      <w:bookmarkEnd w:id="155"/>
      <w:bookmarkEnd w:id="156"/>
      <w:bookmarkEnd w:id="157"/>
      <w:bookmarkEnd w:id="158"/>
      <w:bookmarkEnd w:id="159"/>
      <w:bookmarkEnd w:id="16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1" w:name="_Hlk39677092"/>
            <w:r w:rsidRPr="00936461">
              <w:rPr>
                <w:b/>
                <w:i/>
              </w:rPr>
              <w:t>drx-Preference</w:t>
            </w:r>
            <w:bookmarkEnd w:id="161"/>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3" w:name="_Hlk151623166"/>
            <w:r w:rsidRPr="00936461">
              <w:t>assistance information</w:t>
            </w:r>
            <w:bookmarkEnd w:id="163"/>
            <w:r w:rsidRPr="00936461">
              <w:t xml:space="preserve"> with temporary capability restriction and capability restriction indication (i.e., </w:t>
            </w:r>
            <w:r w:rsidRPr="00936461">
              <w:rPr>
                <w:i/>
              </w:rPr>
              <w:t>musim-Cap</w:t>
            </w:r>
            <w:del w:id="164" w:author="NR_DualTxRx_MUSIM-Core" w:date="2024-03-02T07:46:00Z">
              <w:r w:rsidRPr="00936461" w:rsidDel="00D602A1">
                <w:rPr>
                  <w:i/>
                </w:rPr>
                <w:delText>ability</w:delText>
              </w:r>
            </w:del>
            <w:r w:rsidRPr="00936461">
              <w:rPr>
                <w:i/>
              </w:rPr>
              <w:t>RestrictionInd</w:t>
            </w:r>
            <w:del w:id="16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66"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701EDA14"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67"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68" w:author="editorial" w:date="2024-03-02T07:58:00Z"/>
                <w:rFonts w:eastAsia="MS Gothic" w:cs="Arial"/>
                <w:szCs w:val="18"/>
              </w:rPr>
            </w:pPr>
            <w:ins w:id="169"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0"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1"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172" w:name="_Toc12750888"/>
      <w:bookmarkStart w:id="173" w:name="_Toc29382252"/>
      <w:bookmarkStart w:id="174" w:name="_Toc37093369"/>
      <w:bookmarkStart w:id="175" w:name="_Toc37238645"/>
      <w:bookmarkStart w:id="176" w:name="_Toc37238759"/>
      <w:bookmarkStart w:id="177" w:name="_Toc46488654"/>
      <w:bookmarkStart w:id="178" w:name="_Toc52574075"/>
      <w:bookmarkStart w:id="179" w:name="_Toc52574161"/>
      <w:bookmarkStart w:id="180" w:name="_Toc156055026"/>
      <w:r w:rsidRPr="00936461">
        <w:t>4.</w:t>
      </w:r>
      <w:r w:rsidR="00C80C10" w:rsidRPr="00936461">
        <w:t>2.</w:t>
      </w:r>
      <w:r w:rsidRPr="00936461">
        <w:t>3</w:t>
      </w:r>
      <w:r w:rsidRPr="00936461">
        <w:tab/>
        <w:t>SDA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181" w:name="_Toc12750889"/>
      <w:bookmarkStart w:id="182" w:name="_Toc29382253"/>
      <w:bookmarkStart w:id="183" w:name="_Toc37093370"/>
      <w:bookmarkStart w:id="184" w:name="_Toc37238646"/>
      <w:bookmarkStart w:id="185" w:name="_Toc37238760"/>
      <w:bookmarkStart w:id="186" w:name="_Toc46488655"/>
      <w:bookmarkStart w:id="187" w:name="_Toc52574076"/>
      <w:bookmarkStart w:id="188" w:name="_Toc52574162"/>
      <w:bookmarkStart w:id="189" w:name="_Toc156055027"/>
      <w:r w:rsidRPr="00936461">
        <w:t>4.</w:t>
      </w:r>
      <w:r w:rsidR="00C80C10" w:rsidRPr="00936461">
        <w:t>2.</w:t>
      </w:r>
      <w:r w:rsidR="00D06DBF" w:rsidRPr="00936461">
        <w:t>4</w:t>
      </w:r>
      <w:r w:rsidRPr="00936461">
        <w:tab/>
        <w:t>PDCP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190" w:name="_Toc12750890"/>
      <w:bookmarkStart w:id="191" w:name="_Toc29382254"/>
      <w:bookmarkStart w:id="192" w:name="_Toc37093371"/>
      <w:bookmarkStart w:id="193" w:name="_Toc37238647"/>
      <w:bookmarkStart w:id="194" w:name="_Toc37238761"/>
      <w:bookmarkStart w:id="195" w:name="_Toc46488656"/>
      <w:bookmarkStart w:id="196" w:name="_Toc52574077"/>
      <w:bookmarkStart w:id="197" w:name="_Toc52574163"/>
      <w:bookmarkStart w:id="198" w:name="_Toc156055028"/>
      <w:r w:rsidRPr="00936461">
        <w:t>4.</w:t>
      </w:r>
      <w:r w:rsidR="00C80C10" w:rsidRPr="00936461">
        <w:t>2.</w:t>
      </w:r>
      <w:r w:rsidR="00D06DBF" w:rsidRPr="00936461">
        <w:t>5</w:t>
      </w:r>
      <w:r w:rsidRPr="00936461">
        <w:tab/>
        <w:t>RLC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199" w:name="_Toc12750891"/>
      <w:bookmarkStart w:id="200" w:name="_Toc29382255"/>
      <w:bookmarkStart w:id="201" w:name="_Toc37093372"/>
      <w:bookmarkStart w:id="202" w:name="_Toc37238648"/>
      <w:bookmarkStart w:id="203" w:name="_Toc37238762"/>
      <w:bookmarkStart w:id="204" w:name="_Toc46488657"/>
      <w:bookmarkStart w:id="205" w:name="_Toc52574078"/>
      <w:bookmarkStart w:id="206" w:name="_Toc52574164"/>
      <w:bookmarkStart w:id="207" w:name="_Toc156055029"/>
      <w:r w:rsidRPr="00936461">
        <w:t>4.</w:t>
      </w:r>
      <w:r w:rsidR="00C80C10" w:rsidRPr="00936461">
        <w:t>2.</w:t>
      </w:r>
      <w:r w:rsidR="00D06DBF" w:rsidRPr="00936461">
        <w:t>6</w:t>
      </w:r>
      <w:r w:rsidR="0009665E" w:rsidRPr="00936461">
        <w:tab/>
        <w:t>MAC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08"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09"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0" w:name="_Hlk42151165"/>
            <w:r w:rsidRPr="00936461">
              <w:t>This field applies to all serving cells with which the UE is configured with shared spectrum channel access.</w:t>
            </w:r>
            <w:bookmarkEnd w:id="210"/>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56055030"/>
      <w:r w:rsidRPr="00936461">
        <w:t>4.</w:t>
      </w:r>
      <w:r w:rsidR="00EA306E" w:rsidRPr="00936461">
        <w:t>2.</w:t>
      </w:r>
      <w:r w:rsidR="00D06DBF" w:rsidRPr="00936461">
        <w:t>7</w:t>
      </w:r>
      <w:r w:rsidRPr="00936461">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936461" w:rsidRDefault="00A43323" w:rsidP="00A43323">
      <w:pPr>
        <w:pStyle w:val="Heading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56055031"/>
      <w:r w:rsidRPr="00936461">
        <w:t>4.2.7.1</w:t>
      </w:r>
      <w:r w:rsidRPr="00936461">
        <w:tab/>
      </w:r>
      <w:r w:rsidRPr="00936461">
        <w:rPr>
          <w:i/>
        </w:rPr>
        <w:t>BandCombinationList</w:t>
      </w:r>
      <w:r w:rsidRPr="00936461">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29" w:author="editorial" w:date="2024-03-02T08:00:00Z">
              <w:r w:rsidRPr="00936461" w:rsidDel="000F3B24">
                <w:delText xml:space="preserve">NR </w:delText>
              </w:r>
            </w:del>
            <w:ins w:id="2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41EAC" w:rsidRPr="00936461" w14:paraId="7C9263D0" w14:textId="77777777" w:rsidTr="0026000E">
        <w:trPr>
          <w:cantSplit/>
          <w:tblHeader/>
          <w:ins w:id="231" w:author="NR_MIMO_evo_DL_UL-Core" w:date="2024-03-02T08:01:00Z"/>
        </w:trPr>
        <w:tc>
          <w:tcPr>
            <w:tcW w:w="6917" w:type="dxa"/>
          </w:tcPr>
          <w:p w14:paraId="2EDBF586" w14:textId="77777777" w:rsidR="00241EAC" w:rsidRDefault="00241EAC" w:rsidP="00241EAC">
            <w:pPr>
              <w:pStyle w:val="TAL"/>
              <w:rPr>
                <w:ins w:id="232" w:author="NR_MIMO_evo_DL_UL-Core" w:date="2024-03-02T08:01:00Z"/>
                <w:rFonts w:eastAsia="SimSun"/>
                <w:b/>
                <w:bCs/>
                <w:i/>
                <w:iCs/>
                <w:lang w:eastAsia="zh-CN"/>
              </w:rPr>
            </w:pPr>
            <w:ins w:id="233" w:author="NR_MIMO_evo_DL_UL-Core" w:date="2024-03-02T08:01: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4766D30C" w14:textId="77777777" w:rsidR="00241EAC" w:rsidRPr="00124BA9" w:rsidRDefault="00241EAC" w:rsidP="00241EAC">
            <w:pPr>
              <w:pStyle w:val="TAL"/>
              <w:rPr>
                <w:ins w:id="234" w:author="NR_MIMO_evo_DL_UL-Core" w:date="2024-03-02T08:01:00Z"/>
                <w:rFonts w:eastAsia="SimSun"/>
                <w:lang w:eastAsia="zh-CN"/>
              </w:rPr>
            </w:pPr>
            <w:ins w:id="235" w:author="NR_MIMO_evo_DL_UL-Core" w:date="2024-03-02T08:0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7777777" w:rsidR="00241EAC" w:rsidRPr="00124BA9" w:rsidRDefault="00241EAC" w:rsidP="00241EAC">
            <w:pPr>
              <w:pStyle w:val="B1"/>
              <w:rPr>
                <w:ins w:id="236" w:author="NR_MIMO_evo_DL_UL-Core" w:date="2024-03-02T08:01:00Z"/>
                <w:rFonts w:cs="Arial"/>
                <w:szCs w:val="18"/>
              </w:rPr>
            </w:pPr>
            <w:ins w:id="237"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8T8R-AntennaSwitch-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77777777" w:rsidR="00241EAC" w:rsidRPr="00124BA9" w:rsidRDefault="00241EAC" w:rsidP="00241EAC">
            <w:pPr>
              <w:pStyle w:val="B1"/>
              <w:rPr>
                <w:ins w:id="238" w:author="NR_MIMO_evo_DL_UL-Core" w:date="2024-03-02T08:01:00Z"/>
                <w:rFonts w:cs="Arial"/>
                <w:szCs w:val="18"/>
              </w:rPr>
            </w:pPr>
            <w:ins w:id="239"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For any indicated value, x shall be equal to or smaller than the one associated with the largest y.</w:t>
              </w:r>
            </w:ins>
          </w:p>
          <w:p w14:paraId="67A7C425" w14:textId="77777777" w:rsidR="00241EAC" w:rsidRPr="00124BA9" w:rsidRDefault="00241EAC" w:rsidP="00241EAC">
            <w:pPr>
              <w:pStyle w:val="B1"/>
              <w:rPr>
                <w:ins w:id="240" w:author="NR_MIMO_evo_DL_UL-Core" w:date="2024-03-02T08:01:00Z"/>
                <w:rFonts w:cs="Arial"/>
                <w:szCs w:val="18"/>
              </w:rPr>
            </w:pPr>
            <w:ins w:id="241"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AffectD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7777777" w:rsidR="00241EAC" w:rsidRDefault="00241EAC" w:rsidP="00241EAC">
            <w:pPr>
              <w:pStyle w:val="B1"/>
              <w:rPr>
                <w:ins w:id="242" w:author="NR_MIMO_evo_DL_UL-Core" w:date="2024-03-02T08:01:00Z"/>
                <w:rFonts w:ascii="Arial" w:hAnsi="Arial" w:cs="Arial"/>
                <w:sz w:val="18"/>
                <w:szCs w:val="18"/>
              </w:rPr>
            </w:pPr>
            <w:ins w:id="243"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SwtichU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5351EA9C" w:rsidR="00E53E94" w:rsidRDefault="00E53E94" w:rsidP="00241EAC">
            <w:pPr>
              <w:pStyle w:val="TAL"/>
              <w:rPr>
                <w:ins w:id="244" w:author="NR_MIMO_evo_DL_UL-Core" w:date="2024-03-04T18:35:00Z"/>
                <w:rFonts w:eastAsia="MS Mincho"/>
              </w:rPr>
            </w:pPr>
            <w:ins w:id="245"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77777777" w:rsidR="00E53E94" w:rsidRDefault="00E53E94" w:rsidP="00241EAC">
            <w:pPr>
              <w:pStyle w:val="TAL"/>
              <w:rPr>
                <w:ins w:id="246" w:author="NR_MIMO_evo_DL_UL-Core" w:date="2024-03-04T18:35:00Z"/>
                <w:rFonts w:eastAsia="MS Mincho"/>
              </w:rPr>
            </w:pPr>
          </w:p>
          <w:p w14:paraId="641A94A0" w14:textId="0123B934" w:rsidR="00241EAC" w:rsidRPr="00936461" w:rsidRDefault="00241EAC" w:rsidP="00241EAC">
            <w:pPr>
              <w:pStyle w:val="TAL"/>
              <w:rPr>
                <w:ins w:id="247" w:author="NR_MIMO_evo_DL_UL-Core" w:date="2024-03-02T08:01:00Z"/>
                <w:b/>
                <w:bCs/>
                <w:i/>
              </w:rPr>
            </w:pPr>
            <w:ins w:id="248"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059C78D0" w:rsidR="00241EAC" w:rsidRPr="00936461" w:rsidRDefault="00241EAC" w:rsidP="00241EAC">
            <w:pPr>
              <w:pStyle w:val="TAL"/>
              <w:jc w:val="center"/>
              <w:rPr>
                <w:ins w:id="249" w:author="NR_MIMO_evo_DL_UL-Core" w:date="2024-03-02T08:01:00Z"/>
              </w:rPr>
            </w:pPr>
            <w:ins w:id="250" w:author="NR_MIMO_evo_DL_UL-Core" w:date="2024-03-02T08:01:00Z">
              <w:r>
                <w:t>BC</w:t>
              </w:r>
            </w:ins>
          </w:p>
        </w:tc>
        <w:tc>
          <w:tcPr>
            <w:tcW w:w="567" w:type="dxa"/>
          </w:tcPr>
          <w:p w14:paraId="14FDB9C6" w14:textId="5ED372EB" w:rsidR="00241EAC" w:rsidRPr="00936461" w:rsidRDefault="00241EAC" w:rsidP="00241EAC">
            <w:pPr>
              <w:pStyle w:val="TAL"/>
              <w:jc w:val="center"/>
              <w:rPr>
                <w:ins w:id="251" w:author="NR_MIMO_evo_DL_UL-Core" w:date="2024-03-02T08:01:00Z"/>
              </w:rPr>
            </w:pPr>
            <w:ins w:id="252" w:author="NR_MIMO_evo_DL_UL-Core" w:date="2024-03-02T08:01:00Z">
              <w:r w:rsidRPr="00936461">
                <w:t>No</w:t>
              </w:r>
            </w:ins>
          </w:p>
        </w:tc>
        <w:tc>
          <w:tcPr>
            <w:tcW w:w="709" w:type="dxa"/>
          </w:tcPr>
          <w:p w14:paraId="64CC9BBF" w14:textId="70EC8A69" w:rsidR="00241EAC" w:rsidRPr="00936461" w:rsidRDefault="00241EAC" w:rsidP="00241EAC">
            <w:pPr>
              <w:pStyle w:val="TAL"/>
              <w:jc w:val="center"/>
              <w:rPr>
                <w:ins w:id="253" w:author="NR_MIMO_evo_DL_UL-Core" w:date="2024-03-02T08:01:00Z"/>
                <w:bCs/>
                <w:iCs/>
              </w:rPr>
            </w:pPr>
            <w:ins w:id="254" w:author="NR_MIMO_evo_DL_UL-Core" w:date="2024-03-02T08:01:00Z">
              <w:r w:rsidRPr="00936461">
                <w:rPr>
                  <w:bCs/>
                  <w:iCs/>
                </w:rPr>
                <w:t>N/A</w:t>
              </w:r>
            </w:ins>
          </w:p>
        </w:tc>
        <w:tc>
          <w:tcPr>
            <w:tcW w:w="728" w:type="dxa"/>
          </w:tcPr>
          <w:p w14:paraId="187FDEC8" w14:textId="3D86C206" w:rsidR="00241EAC" w:rsidRPr="00936461" w:rsidRDefault="00241EAC" w:rsidP="00241EAC">
            <w:pPr>
              <w:pStyle w:val="TAL"/>
              <w:jc w:val="center"/>
              <w:rPr>
                <w:ins w:id="255" w:author="NR_MIMO_evo_DL_UL-Core" w:date="2024-03-02T08:01:00Z"/>
                <w:bCs/>
                <w:iCs/>
              </w:rPr>
            </w:pPr>
            <w:ins w:id="256" w:author="NR_MIMO_evo_DL_UL-Core" w:date="2024-03-02T08:01:00Z">
              <w:r w:rsidRPr="00936461">
                <w:rPr>
                  <w:bCs/>
                  <w:iCs/>
                </w:rPr>
                <w:t>N/A</w:t>
              </w:r>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DengXian"/>
              </w:rPr>
            </w:pPr>
            <w:r w:rsidRPr="00936461">
              <w:rPr>
                <w:bCs/>
                <w:iCs/>
              </w:rPr>
              <w:t>N/A</w:t>
            </w:r>
          </w:p>
        </w:tc>
        <w:tc>
          <w:tcPr>
            <w:tcW w:w="728" w:type="dxa"/>
          </w:tcPr>
          <w:p w14:paraId="7E12B3B9" w14:textId="3B59EB8C" w:rsidR="00241EAC" w:rsidRPr="00936461" w:rsidRDefault="00241EAC" w:rsidP="00241EAC">
            <w:pPr>
              <w:pStyle w:val="TAL"/>
              <w:jc w:val="center"/>
              <w:rPr>
                <w:rFonts w:eastAsia="DengXian"/>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DengXian"/>
              </w:rPr>
              <w:t>N/A</w:t>
            </w:r>
          </w:p>
        </w:tc>
        <w:tc>
          <w:tcPr>
            <w:tcW w:w="728" w:type="dxa"/>
          </w:tcPr>
          <w:p w14:paraId="067E4F31" w14:textId="77777777" w:rsidR="00241EAC" w:rsidRPr="00936461" w:rsidRDefault="00241EAC" w:rsidP="00241EAC">
            <w:pPr>
              <w:pStyle w:val="TAL"/>
              <w:jc w:val="center"/>
            </w:pPr>
            <w:r w:rsidRPr="00936461">
              <w:rPr>
                <w:rFonts w:eastAsia="DengXian"/>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DengXian"/>
              </w:rPr>
              <w:t>N/A</w:t>
            </w:r>
          </w:p>
        </w:tc>
        <w:tc>
          <w:tcPr>
            <w:tcW w:w="728" w:type="dxa"/>
          </w:tcPr>
          <w:p w14:paraId="7D471090" w14:textId="77777777" w:rsidR="00241EAC" w:rsidRPr="00936461" w:rsidRDefault="00241EAC" w:rsidP="00241EAC">
            <w:pPr>
              <w:pStyle w:val="TAL"/>
              <w:jc w:val="center"/>
            </w:pPr>
            <w:r w:rsidRPr="00936461">
              <w:rPr>
                <w:rFonts w:eastAsia="DengXian"/>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BBAD27F" w14:textId="77777777" w:rsidR="00241EAC" w:rsidRPr="00936461" w:rsidRDefault="00241EAC" w:rsidP="00241EAC">
            <w:pPr>
              <w:pStyle w:val="TAL"/>
              <w:jc w:val="center"/>
              <w:rPr>
                <w:rFonts w:eastAsia="DengXian"/>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DengXian"/>
              </w:rPr>
            </w:pPr>
            <w:r w:rsidRPr="00936461">
              <w:rPr>
                <w:rFonts w:eastAsia="DengXian"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DengXian"/>
                <w:b/>
                <w:bCs/>
                <w:i/>
                <w:iCs/>
              </w:rPr>
            </w:pPr>
            <w:r w:rsidRPr="00936461">
              <w:rPr>
                <w:rFonts w:eastAsia="DengXian"/>
                <w:b/>
                <w:bCs/>
                <w:i/>
                <w:iCs/>
              </w:rPr>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DengXian" w:cs="Arial"/>
                <w:szCs w:val="18"/>
              </w:rPr>
            </w:pPr>
            <w:r w:rsidRPr="00936461">
              <w:rPr>
                <w:rFonts w:eastAsia="DengXian"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DengXian"/>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DengXian"/>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7249E3">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t>uplinkTxSwitching</w:t>
            </w:r>
            <w:r w:rsidRPr="00936461">
              <w:rPr>
                <w:rFonts w:eastAsia="DengXian"/>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DengXian"/>
              </w:rPr>
            </w:pPr>
            <w:r w:rsidRPr="00936461">
              <w:rPr>
                <w:rFonts w:eastAsia="DengXian"/>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DengXian"/>
              </w:rPr>
            </w:pPr>
            <w:r w:rsidRPr="00936461">
              <w:rPr>
                <w:rFonts w:eastAsia="DengXian"/>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DengXian"/>
              </w:rPr>
            </w:pPr>
            <w:r w:rsidRPr="00936461">
              <w:rPr>
                <w:rFonts w:eastAsia="DengXian"/>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DengXian"/>
              </w:rPr>
            </w:pPr>
            <w:r w:rsidRPr="00936461">
              <w:rPr>
                <w:rFonts w:eastAsia="DengXian"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DengXian"/>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257" w:name="_Toc12750894"/>
      <w:bookmarkStart w:id="258" w:name="_Toc29382258"/>
      <w:bookmarkStart w:id="259" w:name="_Toc37093375"/>
      <w:bookmarkStart w:id="260" w:name="_Toc37238651"/>
      <w:bookmarkStart w:id="261" w:name="_Toc37238765"/>
      <w:bookmarkStart w:id="262" w:name="_Toc46488660"/>
      <w:bookmarkStart w:id="263" w:name="_Toc52574081"/>
      <w:bookmarkStart w:id="264" w:name="_Toc52574167"/>
      <w:bookmarkStart w:id="265" w:name="_Toc156055032"/>
      <w:r w:rsidRPr="00936461">
        <w:t>4.2.7.2</w:t>
      </w:r>
      <w:r w:rsidRPr="00936461">
        <w:tab/>
      </w:r>
      <w:r w:rsidRPr="00936461">
        <w:rPr>
          <w:i/>
        </w:rPr>
        <w:t>BandNR parameters</w:t>
      </w:r>
      <w:bookmarkEnd w:id="257"/>
      <w:bookmarkEnd w:id="258"/>
      <w:bookmarkEnd w:id="259"/>
      <w:bookmarkEnd w:id="260"/>
      <w:bookmarkEnd w:id="261"/>
      <w:bookmarkEnd w:id="262"/>
      <w:bookmarkEnd w:id="263"/>
      <w:bookmarkEnd w:id="264"/>
      <w:bookmarkEnd w:id="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66" w:author="NR_MIMO_evo_DL_UL-Core" w:date="2024-03-02T08:02:00Z"/>
        </w:trPr>
        <w:tc>
          <w:tcPr>
            <w:tcW w:w="6917" w:type="dxa"/>
          </w:tcPr>
          <w:p w14:paraId="42665813" w14:textId="77777777" w:rsidR="007E6DCB" w:rsidRDefault="007E6DCB" w:rsidP="007E6DCB">
            <w:pPr>
              <w:pStyle w:val="TAL"/>
              <w:rPr>
                <w:ins w:id="267" w:author="NR_MIMO_evo_DL_UL-Core" w:date="2024-03-02T08:02:00Z"/>
                <w:b/>
                <w:bCs/>
                <w:i/>
                <w:iCs/>
              </w:rPr>
            </w:pPr>
            <w:ins w:id="268" w:author="NR_MIMO_evo_DL_UL-Core" w:date="2024-03-02T08:02:00Z">
              <w:r w:rsidRPr="00857568">
                <w:rPr>
                  <w:b/>
                  <w:bCs/>
                  <w:i/>
                  <w:iCs/>
                </w:rPr>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69" w:author="NR_MIMO_evo_DL_UL-Core" w:date="2024-03-02T08:02:00Z"/>
                <w:rFonts w:eastAsia="SimSun" w:cs="Arial"/>
                <w:color w:val="000000" w:themeColor="text1"/>
                <w:szCs w:val="18"/>
                <w:lang w:eastAsia="zh-CN"/>
              </w:rPr>
            </w:pPr>
            <w:ins w:id="270"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271" w:author="NR_MIMO_evo_DL_UL-Core" w:date="2024-03-02T08:02:00Z"/>
              </w:rPr>
            </w:pPr>
            <w:ins w:id="272"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73" w:author="NR_MIMO_evo_DL_UL-Core" w:date="2024-03-02T08:02:00Z"/>
              </w:rPr>
            </w:pPr>
          </w:p>
          <w:p w14:paraId="11C9CE08" w14:textId="77777777" w:rsidR="007E6DCB" w:rsidRPr="00CE4F0D" w:rsidRDefault="007E6DCB" w:rsidP="007E6DCB">
            <w:pPr>
              <w:pStyle w:val="B1"/>
              <w:spacing w:after="0"/>
              <w:rPr>
                <w:ins w:id="274" w:author="NR_MIMO_evo_DL_UL-Core" w:date="2024-03-02T08:02:00Z"/>
                <w:rFonts w:ascii="Arial" w:hAnsi="Arial" w:cs="Arial"/>
                <w:sz w:val="18"/>
                <w:szCs w:val="18"/>
              </w:rPr>
            </w:pPr>
            <w:ins w:id="27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05F1D137" w14:textId="77777777" w:rsidR="007E6DCB" w:rsidRPr="00CE4F0D" w:rsidRDefault="007E6DCB" w:rsidP="007E6DCB">
            <w:pPr>
              <w:pStyle w:val="B1"/>
              <w:spacing w:after="0"/>
              <w:rPr>
                <w:ins w:id="276" w:author="NR_MIMO_evo_DL_UL-Core" w:date="2024-03-02T08:02:00Z"/>
                <w:rFonts w:ascii="Arial" w:hAnsi="Arial" w:cs="Arial"/>
                <w:sz w:val="18"/>
                <w:szCs w:val="18"/>
              </w:rPr>
            </w:pPr>
            <w:ins w:id="27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278" w:author="NR_MIMO_evo_DL_UL-Core" w:date="2024-03-02T08:02:00Z"/>
                <w:rFonts w:ascii="Arial" w:hAnsi="Arial" w:cs="Arial"/>
                <w:sz w:val="18"/>
                <w:szCs w:val="18"/>
              </w:rPr>
            </w:pPr>
            <w:ins w:id="27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280" w:author="NR_MIMO_evo_DL_UL-Core" w:date="2024-03-02T08:02:00Z"/>
                <w:rFonts w:ascii="Arial" w:hAnsi="Arial" w:cs="Arial"/>
                <w:sz w:val="18"/>
                <w:szCs w:val="18"/>
              </w:rPr>
            </w:pPr>
            <w:ins w:id="28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282" w:author="NR_MIMO_evo_DL_UL-Core" w:date="2024-03-02T08:02:00Z"/>
                <w:rFonts w:ascii="Arial" w:hAnsi="Arial" w:cs="Arial"/>
                <w:sz w:val="18"/>
                <w:szCs w:val="18"/>
              </w:rPr>
            </w:pPr>
            <w:ins w:id="28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77777777" w:rsidR="007E6DCB" w:rsidRPr="00CE4F0D" w:rsidRDefault="007E6DCB" w:rsidP="007E6DCB">
            <w:pPr>
              <w:pStyle w:val="B1"/>
              <w:spacing w:after="0"/>
              <w:rPr>
                <w:ins w:id="284" w:author="NR_MIMO_evo_DL_UL-Core" w:date="2024-03-02T08:02:00Z"/>
                <w:rFonts w:ascii="Arial" w:hAnsi="Arial" w:cs="Arial"/>
                <w:sz w:val="18"/>
                <w:szCs w:val="18"/>
              </w:rPr>
            </w:pPr>
            <w:ins w:id="28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7027FBB8" w14:textId="77777777" w:rsidR="007E6DCB" w:rsidRPr="00CE4F0D" w:rsidRDefault="007E6DCB" w:rsidP="007E6DCB">
            <w:pPr>
              <w:pStyle w:val="B1"/>
              <w:spacing w:after="0"/>
              <w:rPr>
                <w:ins w:id="286" w:author="NR_MIMO_evo_DL_UL-Core" w:date="2024-03-02T08:02:00Z"/>
                <w:rFonts w:ascii="Arial" w:hAnsi="Arial" w:cs="Arial"/>
                <w:sz w:val="18"/>
                <w:szCs w:val="18"/>
              </w:rPr>
            </w:pPr>
            <w:ins w:id="28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288" w:author="NR_MIMO_evo_DL_UL-Core" w:date="2024-03-02T08:02:00Z"/>
                <w:rFonts w:ascii="Arial" w:hAnsi="Arial" w:cs="Arial"/>
                <w:sz w:val="18"/>
                <w:szCs w:val="18"/>
              </w:rPr>
            </w:pPr>
            <w:ins w:id="2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290" w:author="NR_MIMO_evo_DL_UL-Core" w:date="2024-03-02T08:02:00Z"/>
                <w:rFonts w:ascii="Arial" w:hAnsi="Arial" w:cs="Arial"/>
                <w:sz w:val="18"/>
                <w:szCs w:val="18"/>
              </w:rPr>
            </w:pPr>
            <w:ins w:id="29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292" w:author="NR_MIMO_evo_DL_UL-Core" w:date="2024-03-02T08:02:00Z"/>
                <w:rFonts w:ascii="Arial" w:hAnsi="Arial" w:cs="Arial"/>
                <w:sz w:val="18"/>
                <w:szCs w:val="18"/>
              </w:rPr>
            </w:pPr>
            <w:ins w:id="2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294" w:author="NR_MIMO_evo_DL_UL-Core" w:date="2024-03-02T08:02:00Z"/>
              </w:rPr>
            </w:pPr>
          </w:p>
          <w:p w14:paraId="3FD98D04" w14:textId="77777777" w:rsidR="007E6DCB" w:rsidRPr="00936461" w:rsidRDefault="007E6DCB" w:rsidP="007E6DCB">
            <w:pPr>
              <w:pStyle w:val="TAL"/>
              <w:rPr>
                <w:ins w:id="295" w:author="NR_MIMO_evo_DL_UL-Core" w:date="2024-03-02T08:02:00Z"/>
                <w:rFonts w:cs="Arial"/>
                <w:szCs w:val="18"/>
              </w:rPr>
            </w:pPr>
            <w:ins w:id="296"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297" w:author="NR_MIMO_evo_DL_UL-Core" w:date="2024-03-02T08:02:00Z"/>
                <w:rFonts w:ascii="Arial" w:hAnsi="Arial" w:cs="Arial"/>
                <w:sz w:val="18"/>
                <w:szCs w:val="18"/>
              </w:rPr>
            </w:pPr>
            <w:ins w:id="298"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299" w:author="NR_MIMO_evo_DL_UL-Core" w:date="2024-03-02T08:02:00Z"/>
                <w:rFonts w:ascii="Arial" w:hAnsi="Arial" w:cs="Arial"/>
                <w:sz w:val="18"/>
                <w:szCs w:val="18"/>
              </w:rPr>
            </w:pPr>
            <w:ins w:id="300"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01" w:author="NR_MIMO_evo_DL_UL-Core" w:date="2024-03-02T08:02:00Z"/>
                <w:rFonts w:ascii="Arial" w:hAnsi="Arial" w:cs="Arial"/>
                <w:sz w:val="18"/>
                <w:szCs w:val="18"/>
              </w:rPr>
            </w:pPr>
            <w:ins w:id="302"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03" w:author="NR_MIMO_evo_DL_UL-Core" w:date="2024-03-02T08:02:00Z"/>
                <w:rFonts w:ascii="Arial" w:hAnsi="Arial" w:cs="Arial"/>
                <w:sz w:val="18"/>
                <w:szCs w:val="18"/>
              </w:rPr>
            </w:pPr>
          </w:p>
          <w:p w14:paraId="1C99D0DF" w14:textId="1C7D4887" w:rsidR="007E6DCB" w:rsidRPr="00936461" w:rsidRDefault="007E6DCB" w:rsidP="007E6DCB">
            <w:pPr>
              <w:pStyle w:val="TAL"/>
              <w:rPr>
                <w:ins w:id="304" w:author="NR_MIMO_evo_DL_UL-Core" w:date="2024-03-02T08:02:00Z"/>
                <w:b/>
                <w:i/>
              </w:rPr>
            </w:pPr>
            <w:ins w:id="305" w:author="NR_MIMO_evo_DL_UL-Core" w:date="2024-03-02T08:02:00Z">
              <w:r>
                <w:rPr>
                  <w:rFonts w:cs="Arial"/>
                  <w:szCs w:val="18"/>
                </w:rPr>
                <w:t xml:space="preserve">A UE supporting this feature shall also indicate support of </w:t>
              </w:r>
            </w:ins>
            <w:ins w:id="306" w:author="NR_MIMO_evo_DL_UL-Core" w:date="2024-03-02T12:29:00Z">
              <w:r w:rsidR="008C1FAD">
                <w:rPr>
                  <w:rFonts w:cs="Arial"/>
                  <w:szCs w:val="18"/>
                </w:rPr>
                <w:t xml:space="preserve">individual codebook types in the reported mixed codebook combination among </w:t>
              </w:r>
            </w:ins>
            <w:ins w:id="307"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308" w:author="NR_MIMO_evo_DL_UL-Core" w:date="2024-03-02T08:02:00Z"/>
              </w:rPr>
            </w:pPr>
            <w:ins w:id="309" w:author="NR_MIMO_evo_DL_UL-Core" w:date="2024-03-02T08:02:00Z">
              <w:r>
                <w:t>Band</w:t>
              </w:r>
            </w:ins>
          </w:p>
        </w:tc>
        <w:tc>
          <w:tcPr>
            <w:tcW w:w="567" w:type="dxa"/>
          </w:tcPr>
          <w:p w14:paraId="08D0AA41" w14:textId="07D5A5AD" w:rsidR="007E6DCB" w:rsidRPr="00936461" w:rsidRDefault="007E6DCB" w:rsidP="007E6DCB">
            <w:pPr>
              <w:pStyle w:val="TAL"/>
              <w:jc w:val="center"/>
              <w:rPr>
                <w:ins w:id="310" w:author="NR_MIMO_evo_DL_UL-Core" w:date="2024-03-02T08:02:00Z"/>
              </w:rPr>
            </w:pPr>
            <w:ins w:id="311"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12" w:author="NR_MIMO_evo_DL_UL-Core" w:date="2024-03-02T08:02:00Z"/>
                <w:bCs/>
                <w:iCs/>
              </w:rPr>
            </w:pPr>
            <w:ins w:id="313"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14" w:author="NR_MIMO_evo_DL_UL-Core" w:date="2024-03-02T08:02:00Z"/>
                <w:bCs/>
                <w:iCs/>
              </w:rPr>
            </w:pPr>
            <w:ins w:id="315"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16" w:author="NR_MIMO_evo_DL_UL-Core" w:date="2024-03-02T08:04:00Z"/>
        </w:trPr>
        <w:tc>
          <w:tcPr>
            <w:tcW w:w="6917" w:type="dxa"/>
          </w:tcPr>
          <w:p w14:paraId="34E8D0BA" w14:textId="77777777" w:rsidR="00E64196" w:rsidRDefault="00E64196" w:rsidP="00E64196">
            <w:pPr>
              <w:pStyle w:val="TAL"/>
              <w:rPr>
                <w:ins w:id="317" w:author="NR_MIMO_evo_DL_UL-Core" w:date="2024-03-02T08:04:00Z"/>
                <w:rFonts w:cs="Arial"/>
                <w:b/>
                <w:bCs/>
                <w:i/>
                <w:iCs/>
                <w:szCs w:val="18"/>
              </w:rPr>
            </w:pPr>
            <w:ins w:id="318" w:author="NR_MIMO_evo_DL_UL-Core" w:date="2024-03-02T08:04:00Z">
              <w:r>
                <w:rPr>
                  <w:rFonts w:cs="Arial"/>
                  <w:b/>
                  <w:bCs/>
                  <w:i/>
                  <w:iCs/>
                  <w:szCs w:val="18"/>
                </w:rPr>
                <w:t>codebookParametersetype2CJT-r18</w:t>
              </w:r>
            </w:ins>
          </w:p>
          <w:p w14:paraId="629C4729" w14:textId="77777777" w:rsidR="00E64196" w:rsidRDefault="00E64196" w:rsidP="00E64196">
            <w:pPr>
              <w:pStyle w:val="TAL"/>
              <w:rPr>
                <w:ins w:id="319" w:author="NR_MIMO_evo_DL_UL-Core" w:date="2024-03-02T08:04:00Z"/>
                <w:bCs/>
                <w:iCs/>
              </w:rPr>
            </w:pPr>
            <w:ins w:id="320"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21" w:author="NR_MIMO_evo_DL_UL-Core" w:date="2024-03-02T08:04:00Z"/>
                <w:bCs/>
                <w:iCs/>
              </w:rPr>
            </w:pPr>
          </w:p>
          <w:p w14:paraId="0AD34C99" w14:textId="77777777" w:rsidR="00E64196" w:rsidRPr="00936461" w:rsidRDefault="00E64196" w:rsidP="00E64196">
            <w:pPr>
              <w:pStyle w:val="TAL"/>
              <w:rPr>
                <w:ins w:id="322" w:author="NR_MIMO_evo_DL_UL-Core" w:date="2024-03-02T08:04:00Z"/>
                <w:bCs/>
              </w:rPr>
            </w:pPr>
            <w:ins w:id="323" w:author="NR_MIMO_evo_DL_UL-Core" w:date="2024-03-02T08:04:00Z">
              <w:r>
                <w:rPr>
                  <w:bCs/>
                  <w:iCs/>
                </w:rPr>
                <w:t xml:space="preserve">The UE shall include </w:t>
              </w:r>
              <w:r w:rsidRPr="00AB2E84">
                <w:rPr>
                  <w:bCs/>
                  <w:i/>
                  <w:rPrChange w:id="324"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25" w:author="NR_MIMO_evo_DL_UL-Core" w:date="2024-03-02T08:04:00Z"/>
                <w:rFonts w:ascii="Arial" w:hAnsi="Arial" w:cs="Arial"/>
                <w:sz w:val="18"/>
                <w:szCs w:val="18"/>
              </w:rPr>
            </w:pPr>
            <w:ins w:id="32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27" w:author="NR_MIMO_evo_DL_UL-Core" w:date="2024-03-02T08:04:00Z"/>
                <w:rFonts w:ascii="Arial" w:hAnsi="Arial" w:cs="Arial"/>
                <w:sz w:val="18"/>
                <w:szCs w:val="18"/>
              </w:rPr>
            </w:pPr>
            <w:ins w:id="328"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29" w:author="NR_MIMO_evo_DL_UL-Core" w:date="2024-03-02T08:04:00Z"/>
                <w:rFonts w:ascii="Arial" w:hAnsi="Arial" w:cs="Arial"/>
                <w:sz w:val="18"/>
                <w:szCs w:val="18"/>
              </w:rPr>
            </w:pPr>
            <w:ins w:id="33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31" w:author="NR_MIMO_evo_DL_UL-Core" w:date="2024-03-02T08:04:00Z"/>
                <w:rFonts w:ascii="Arial" w:hAnsi="Arial" w:cs="Arial"/>
                <w:sz w:val="18"/>
                <w:szCs w:val="18"/>
              </w:rPr>
            </w:pPr>
            <w:ins w:id="332"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33" w:author="NR_MIMO_evo_DL_UL-Core" w:date="2024-03-02T08:04:00Z"/>
                <w:rFonts w:ascii="Arial" w:hAnsi="Arial" w:cs="Arial"/>
                <w:sz w:val="18"/>
                <w:szCs w:val="18"/>
              </w:rPr>
            </w:pPr>
            <w:ins w:id="334"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35" w:author="NR_MIMO_evo_DL_UL-Core" w:date="2024-03-02T08:04:00Z"/>
                <w:rFonts w:ascii="Arial" w:hAnsi="Arial" w:cs="Arial"/>
                <w:b/>
                <w:bCs/>
                <w:sz w:val="18"/>
                <w:szCs w:val="18"/>
                <w:rPrChange w:id="336" w:author="NR_MIMO_evo_DL_UL" w:date="2024-01-26T10:09:00Z">
                  <w:rPr>
                    <w:ins w:id="337" w:author="NR_MIMO_evo_DL_UL-Core" w:date="2024-03-02T08:04:00Z"/>
                    <w:rFonts w:ascii="Arial" w:hAnsi="Arial" w:cs="Arial"/>
                    <w:sz w:val="18"/>
                    <w:szCs w:val="18"/>
                  </w:rPr>
                </w:rPrChange>
              </w:rPr>
            </w:pPr>
            <w:ins w:id="338"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39" w:author="NR_MIMO_evo_DL_UL-Core" w:date="2024-03-02T08:04:00Z"/>
                <w:rFonts w:cs="Arial"/>
                <w:szCs w:val="18"/>
              </w:rPr>
            </w:pPr>
          </w:p>
          <w:p w14:paraId="6A8F0EB9" w14:textId="77777777" w:rsidR="00E64196" w:rsidRDefault="00E64196" w:rsidP="00E64196">
            <w:pPr>
              <w:pStyle w:val="TAL"/>
              <w:rPr>
                <w:ins w:id="340" w:author="NR_MIMO_evo_DL_UL-Core" w:date="2024-03-02T08:04:00Z"/>
                <w:rFonts w:eastAsia="DengXian" w:cs="Arial"/>
                <w:color w:val="000000" w:themeColor="text1"/>
                <w:szCs w:val="18"/>
                <w:lang w:eastAsia="zh-CN"/>
              </w:rPr>
            </w:pPr>
            <w:ins w:id="341"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42" w:author="NR_MIMO_evo_DL_UL-Core" w:date="2024-03-02T08:04:00Z"/>
                <w:rFonts w:eastAsia="MS PGothic"/>
                <w:i/>
                <w:iCs/>
              </w:rPr>
            </w:pPr>
            <w:ins w:id="343"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44"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345" w:author="NR_MIMO_evo_DL_UL-Core" w:date="2024-03-02T08:04:00Z"/>
                <w:rFonts w:eastAsia="SimSun" w:cs="Arial"/>
                <w:color w:val="000000" w:themeColor="text1"/>
                <w:szCs w:val="18"/>
                <w:lang w:eastAsia="zh-CN"/>
              </w:rPr>
            </w:pPr>
            <w:ins w:id="346"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347" w:author="NR_MIMO_evo_DL_UL-Core" w:date="2024-03-02T08:04:00Z"/>
              </w:rPr>
            </w:pPr>
            <w:ins w:id="348"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349"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350" w:author="NR_MIMO_evo_DL_UL-Core" w:date="2024-03-02T08:04:00Z"/>
                <w:rFonts w:cs="Arial"/>
                <w:szCs w:val="18"/>
              </w:rPr>
            </w:pPr>
            <w:ins w:id="351"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352"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53" w:author="NR_MIMO_evo_DL_UL-Core" w:date="2024-03-02T08:04:00Z"/>
              </w:rPr>
              <w:pPrChange w:id="354" w:author="NR_MIMO_evo_DL_UL" w:date="2024-01-26T10:22:00Z">
                <w:pPr>
                  <w:pStyle w:val="B1"/>
                  <w:spacing w:after="0"/>
                </w:pPr>
              </w:pPrChange>
            </w:pPr>
          </w:p>
          <w:p w14:paraId="594E48A2" w14:textId="77777777" w:rsidR="00E64196" w:rsidRDefault="00E64196" w:rsidP="00E64196">
            <w:pPr>
              <w:pStyle w:val="TAL"/>
              <w:rPr>
                <w:ins w:id="355" w:author="NR_MIMO_evo_DL_UL-Core" w:date="2024-03-02T08:04:00Z"/>
                <w:i/>
                <w:iCs/>
              </w:rPr>
            </w:pPr>
            <w:ins w:id="356" w:author="NR_MIMO_evo_DL_UL-Core" w:date="2024-03-02T08:04:00Z">
              <w:r>
                <w:t xml:space="preserve">The UE optionally indicates </w:t>
              </w:r>
              <w:r w:rsidRPr="00DE1D0B">
                <w:rPr>
                  <w:i/>
                  <w:iCs/>
                  <w:rPrChange w:id="357"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58" w:author="NR_MIMO_evo_DL_UL-Core" w:date="2024-03-02T08:04:00Z"/>
                <w:i/>
                <w:iCs/>
              </w:rPr>
            </w:pPr>
          </w:p>
          <w:p w14:paraId="1BA3A43E" w14:textId="7BC0A401" w:rsidR="00E64196" w:rsidRDefault="00E64196" w:rsidP="00E64196">
            <w:pPr>
              <w:pStyle w:val="TAL"/>
              <w:rPr>
                <w:ins w:id="359" w:author="NR_MIMO_evo_DL_UL-Core" w:date="2024-03-02T08:04:00Z"/>
                <w:bCs/>
                <w:iCs/>
              </w:rPr>
            </w:pPr>
            <w:ins w:id="360" w:author="NR_MIMO_evo_DL_UL-Core" w:date="2024-03-02T08:04:00Z">
              <w:r>
                <w:t xml:space="preserve">The UE optionally indicates </w:t>
              </w:r>
              <w:r w:rsidRPr="005A318C">
                <w:rPr>
                  <w:rFonts w:eastAsia="DengXian"/>
                  <w:i/>
                  <w:iCs/>
                  <w:lang w:val="en-US" w:eastAsia="zh-CN"/>
                  <w:rPrChange w:id="361"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62" w:author="NR_MIMO_evo_DL_UL-Core" w:date="2024-03-04T16:35:00Z">
              <w:r w:rsidR="000E03A8">
                <w:rPr>
                  <w:rFonts w:cs="Arial"/>
                  <w:i/>
                  <w:szCs w:val="18"/>
                </w:rPr>
                <w:t xml:space="preserve"> </w:t>
              </w:r>
              <w:r w:rsidR="000E03A8">
                <w:rPr>
                  <w:rFonts w:cs="Arial"/>
                  <w:iCs/>
                  <w:szCs w:val="18"/>
                </w:rPr>
                <w:t>across all CC</w:t>
              </w:r>
            </w:ins>
            <w:ins w:id="363" w:author="NR_MIMO_evo_DL_UL-Core" w:date="2024-03-04T16:37:00Z">
              <w:r w:rsidR="000E03A8">
                <w:rPr>
                  <w:rFonts w:cs="Arial"/>
                  <w:iCs/>
                  <w:szCs w:val="18"/>
                </w:rPr>
                <w:t>s</w:t>
              </w:r>
            </w:ins>
            <w:ins w:id="364" w:author="NR_MIMO_evo_DL_UL-Core" w:date="2024-03-02T08:04:00Z">
              <w:r w:rsidRPr="00936461">
                <w:rPr>
                  <w:rFonts w:cs="Arial"/>
                  <w:szCs w:val="18"/>
                </w:rPr>
                <w:t>.</w:t>
              </w:r>
            </w:ins>
          </w:p>
          <w:p w14:paraId="6FE0A674" w14:textId="77777777" w:rsidR="00E64196" w:rsidRDefault="00E64196" w:rsidP="00E64196">
            <w:pPr>
              <w:pStyle w:val="TAL"/>
              <w:rPr>
                <w:ins w:id="365" w:author="NR_MIMO_evo_DL_UL-Core" w:date="2024-03-02T08:04:00Z"/>
                <w:bCs/>
                <w:iCs/>
              </w:rPr>
            </w:pPr>
          </w:p>
          <w:p w14:paraId="185E985E" w14:textId="77777777" w:rsidR="00E64196" w:rsidRDefault="00E64196" w:rsidP="00E64196">
            <w:pPr>
              <w:pStyle w:val="TAL"/>
              <w:rPr>
                <w:ins w:id="366" w:author="NR_MIMO_evo_DL_UL-Core" w:date="2024-03-02T08:04:00Z"/>
                <w:bCs/>
                <w:iCs/>
              </w:rPr>
            </w:pPr>
            <w:ins w:id="367" w:author="NR_MIMO_evo_DL_UL-Core" w:date="2024-03-02T08:04:00Z">
              <w:r>
                <w:rPr>
                  <w:bCs/>
                  <w:iCs/>
                </w:rPr>
                <w:t xml:space="preserve">The UE optionally indicates </w:t>
              </w:r>
              <w:r w:rsidRPr="00720B5C">
                <w:rPr>
                  <w:rFonts w:eastAsia="DengXian"/>
                  <w:i/>
                  <w:iCs/>
                  <w:lang w:val="en-US" w:eastAsia="zh-CN"/>
                  <w:rPrChange w:id="368"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369" w:author="NR_MIMO_evo_DL_UL-Core" w:date="2024-03-02T08:04:00Z"/>
                <w:bCs/>
                <w:iCs/>
              </w:rPr>
            </w:pPr>
          </w:p>
          <w:p w14:paraId="52047CD3" w14:textId="77777777" w:rsidR="00E64196" w:rsidRDefault="00E64196" w:rsidP="00E64196">
            <w:pPr>
              <w:pStyle w:val="TAL"/>
              <w:rPr>
                <w:ins w:id="370" w:author="NR_MIMO_evo_DL_UL-Core" w:date="2024-03-02T08:04:00Z"/>
                <w:rFonts w:eastAsia="DengXian"/>
                <w:lang w:val="en-US" w:eastAsia="zh-CN"/>
              </w:rPr>
            </w:pPr>
            <w:ins w:id="371" w:author="NR_MIMO_evo_DL_UL-Core" w:date="2024-03-02T08:04:00Z">
              <w:r>
                <w:rPr>
                  <w:bCs/>
                  <w:iCs/>
                </w:rPr>
                <w:t xml:space="preserve">The UE </w:t>
              </w:r>
              <w:r>
                <w:t xml:space="preserve">optionally indicates </w:t>
              </w:r>
              <w:r w:rsidRPr="00562885">
                <w:rPr>
                  <w:rFonts w:eastAsia="DengXian"/>
                  <w:i/>
                  <w:iCs/>
                  <w:lang w:val="en-US" w:eastAsia="zh-CN"/>
                  <w:rPrChange w:id="372"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373" w:author="NR_MIMO_evo_DL_UL-Core" w:date="2024-03-02T08:04:00Z"/>
                <w:rFonts w:ascii="Arial" w:hAnsi="Arial" w:cs="Arial"/>
                <w:color w:val="000000" w:themeColor="text1"/>
                <w:sz w:val="18"/>
                <w:szCs w:val="18"/>
              </w:rPr>
            </w:pPr>
            <w:ins w:id="374"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375" w:author="NR_MIMO_evo_DL_UL-Core" w:date="2024-03-02T08:04:00Z"/>
                <w:rFonts w:eastAsia="DengXian"/>
                <w:lang w:val="en-US" w:eastAsia="zh-CN"/>
              </w:rPr>
            </w:pPr>
          </w:p>
          <w:p w14:paraId="332E343F" w14:textId="77777777" w:rsidR="00E64196" w:rsidRDefault="00E64196" w:rsidP="00E64196">
            <w:pPr>
              <w:pStyle w:val="TAL"/>
              <w:rPr>
                <w:ins w:id="376" w:author="NR_MIMO_evo_DL_UL-Core" w:date="2024-03-02T08:04:00Z"/>
                <w:rFonts w:cs="Arial"/>
                <w:color w:val="000000" w:themeColor="text1"/>
                <w:szCs w:val="18"/>
                <w:lang w:val="en-US"/>
              </w:rPr>
            </w:pPr>
            <w:ins w:id="377"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378" w:author="NR_MIMO_evo_DL_UL-Core" w:date="2024-03-02T08:04:00Z"/>
                <w:rFonts w:eastAsia="DengXian"/>
                <w:lang w:val="en-US" w:eastAsia="zh-CN"/>
              </w:rPr>
            </w:pPr>
          </w:p>
          <w:p w14:paraId="55DD6A4A" w14:textId="77777777" w:rsidR="00E64196" w:rsidRDefault="00E64196" w:rsidP="00E64196">
            <w:pPr>
              <w:pStyle w:val="TAL"/>
              <w:rPr>
                <w:ins w:id="379" w:author="NR_MIMO_evo_DL_UL-Core" w:date="2024-03-02T08:04:00Z"/>
                <w:rFonts w:cs="Arial"/>
                <w:color w:val="000000" w:themeColor="text1"/>
                <w:szCs w:val="18"/>
                <w:lang w:val="en-US"/>
              </w:rPr>
            </w:pPr>
            <w:ins w:id="380"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381" w:author="NR_MIMO_evo_DL_UL-Core" w:date="2024-03-02T08:04:00Z"/>
                <w:bCs/>
                <w:iCs/>
              </w:rPr>
            </w:pPr>
          </w:p>
          <w:p w14:paraId="79278E48" w14:textId="77777777" w:rsidR="00E64196" w:rsidRDefault="00E64196" w:rsidP="00E64196">
            <w:pPr>
              <w:pStyle w:val="TAL"/>
              <w:rPr>
                <w:ins w:id="382" w:author="NR_MIMO_evo_DL_UL-Core" w:date="2024-03-02T08:04:00Z"/>
                <w:rFonts w:cs="Arial"/>
                <w:color w:val="000000" w:themeColor="text1"/>
                <w:szCs w:val="18"/>
                <w:lang w:val="en-US"/>
              </w:rPr>
            </w:pPr>
            <w:ins w:id="383"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384" w:author="NR_MIMO_evo_DL_UL-Core" w:date="2024-03-02T08:04:00Z"/>
                <w:rFonts w:cs="Arial"/>
                <w:color w:val="000000" w:themeColor="text1"/>
                <w:szCs w:val="18"/>
                <w:lang w:val="en-US"/>
              </w:rPr>
            </w:pPr>
          </w:p>
          <w:p w14:paraId="3DCDFB8E" w14:textId="77777777" w:rsidR="00E64196" w:rsidRDefault="00E64196" w:rsidP="00E64196">
            <w:pPr>
              <w:pStyle w:val="TAL"/>
              <w:rPr>
                <w:ins w:id="385" w:author="NR_MIMO_evo_DL_UL-Core" w:date="2024-03-02T08:04:00Z"/>
                <w:rFonts w:eastAsia="DengXian"/>
                <w:lang w:val="en-US" w:eastAsia="zh-CN"/>
              </w:rPr>
            </w:pPr>
            <w:ins w:id="386"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387" w:author="NR_MIMO_evo_DL_UL-Core" w:date="2024-03-02T08:04:00Z"/>
                <w:rFonts w:cs="Arial"/>
                <w:color w:val="000000" w:themeColor="text1"/>
                <w:szCs w:val="18"/>
                <w:lang w:val="en-US"/>
              </w:rPr>
            </w:pPr>
            <w:ins w:id="388"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389"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390" w:author="NR_MIMO_evo_DL_UL-Core" w:date="2024-03-02T08:04:00Z"/>
                <w:rFonts w:cs="Arial"/>
                <w:color w:val="000000" w:themeColor="text1"/>
                <w:szCs w:val="18"/>
                <w:lang w:val="en-US"/>
                <w:rPrChange w:id="391" w:author="NR_MIMO_evo_DL_UL" w:date="2024-01-26T11:03:00Z">
                  <w:rPr>
                    <w:ins w:id="392" w:author="NR_MIMO_evo_DL_UL-Core" w:date="2024-03-02T08:04:00Z"/>
                    <w:rFonts w:eastAsia="DengXian"/>
                    <w:lang w:val="en-US" w:eastAsia="zh-CN"/>
                  </w:rPr>
                </w:rPrChange>
              </w:rPr>
            </w:pPr>
            <w:ins w:id="393"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394"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395" w:author="NR_MIMO_evo_DL_UL-Core" w:date="2024-03-02T08:04:00Z"/>
              </w:rPr>
            </w:pPr>
            <w:ins w:id="396"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397" w:author="NR_MIMO_evo_DL_UL-Core" w:date="2024-03-02T08:04:00Z"/>
                <w:rFonts w:ascii="Arial" w:hAnsi="Arial" w:cs="Arial"/>
                <w:sz w:val="18"/>
                <w:szCs w:val="18"/>
              </w:rPr>
            </w:pPr>
            <w:ins w:id="39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399" w:author="NR_MIMO_evo_DL_UL-Core" w:date="2024-03-02T08:04:00Z"/>
                <w:rFonts w:ascii="Arial" w:hAnsi="Arial" w:cs="Arial"/>
                <w:sz w:val="18"/>
                <w:szCs w:val="18"/>
              </w:rPr>
            </w:pPr>
            <w:ins w:id="40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01" w:author="NR_MIMO_evo_DL_UL-Core" w:date="2024-03-02T08:04:00Z"/>
                <w:rFonts w:ascii="Arial" w:hAnsi="Arial" w:cs="Arial"/>
                <w:sz w:val="18"/>
                <w:szCs w:val="18"/>
              </w:rPr>
            </w:pPr>
            <w:ins w:id="402"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03" w:author="NR_MIMO_evo_DL_UL-Core" w:date="2024-03-02T08:04:00Z"/>
                <w:b/>
                <w:i/>
              </w:rPr>
            </w:pPr>
          </w:p>
        </w:tc>
        <w:tc>
          <w:tcPr>
            <w:tcW w:w="709" w:type="dxa"/>
          </w:tcPr>
          <w:p w14:paraId="463E666A" w14:textId="5783A5B2" w:rsidR="00E64196" w:rsidRPr="00936461" w:rsidRDefault="00E64196" w:rsidP="00E64196">
            <w:pPr>
              <w:pStyle w:val="TAL"/>
              <w:jc w:val="center"/>
              <w:rPr>
                <w:ins w:id="404" w:author="NR_MIMO_evo_DL_UL-Core" w:date="2024-03-02T08:04:00Z"/>
              </w:rPr>
            </w:pPr>
            <w:ins w:id="405" w:author="NR_MIMO_evo_DL_UL-Core" w:date="2024-03-02T08:04:00Z">
              <w:r w:rsidRPr="00936461">
                <w:rPr>
                  <w:rFonts w:cs="Arial"/>
                  <w:szCs w:val="18"/>
                </w:rPr>
                <w:t>Band</w:t>
              </w:r>
            </w:ins>
          </w:p>
        </w:tc>
        <w:tc>
          <w:tcPr>
            <w:tcW w:w="567" w:type="dxa"/>
          </w:tcPr>
          <w:p w14:paraId="62EBBE22" w14:textId="70789060" w:rsidR="00E64196" w:rsidRPr="00936461" w:rsidRDefault="00E64196" w:rsidP="00E64196">
            <w:pPr>
              <w:pStyle w:val="TAL"/>
              <w:jc w:val="center"/>
              <w:rPr>
                <w:ins w:id="406" w:author="NR_MIMO_evo_DL_UL-Core" w:date="2024-03-02T08:04:00Z"/>
              </w:rPr>
            </w:pPr>
            <w:ins w:id="407"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08" w:author="NR_MIMO_evo_DL_UL-Core" w:date="2024-03-02T08:04:00Z"/>
                <w:bCs/>
                <w:iCs/>
              </w:rPr>
            </w:pPr>
            <w:ins w:id="409"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10" w:author="NR_MIMO_evo_DL_UL-Core" w:date="2024-03-02T08:04:00Z"/>
                <w:bCs/>
                <w:iCs/>
              </w:rPr>
            </w:pPr>
            <w:ins w:id="411"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12"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13"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05A06C2F"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19CE0858" w14:textId="77777777" w:rsidR="001503AE" w:rsidRPr="00936461" w:rsidRDefault="001503AE" w:rsidP="001503AE">
            <w:pPr>
              <w:pStyle w:val="TAL"/>
              <w:rPr>
                <w:ins w:id="414" w:author="NR_MIMO_evo_DL_UL-Core" w:date="2024-03-02T08:05:00Z"/>
                <w:rFonts w:eastAsia="MS PGothic"/>
                <w:i/>
                <w:iCs/>
              </w:rPr>
            </w:pPr>
            <w:ins w:id="415"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16" w:author="NR_MIMO_evo_DL_UL-Core" w:date="2024-03-02T08:05:00Z"/>
                <w:rFonts w:eastAsia="MS PGothic"/>
              </w:rPr>
            </w:pPr>
          </w:p>
          <w:p w14:paraId="436771E5" w14:textId="77777777" w:rsidR="005A02F5" w:rsidRPr="00936461" w:rsidRDefault="005A02F5" w:rsidP="005A02F5">
            <w:pPr>
              <w:pStyle w:val="TAN"/>
              <w:rPr>
                <w:ins w:id="417" w:author="NR_MIMO_evo_DL_UL-Core" w:date="2024-03-02T08:05:00Z"/>
              </w:rPr>
            </w:pPr>
            <w:ins w:id="418"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19" w:author="NR_MIMO_evo_DL_UL-Core" w:date="2024-03-02T08:05:00Z"/>
              </w:rPr>
            </w:pPr>
            <w:ins w:id="420"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421" w:author="NR_MIMO_evo_DL_UL-Core" w:date="2024-03-02T08:05:00Z"/>
              </w:rPr>
            </w:pPr>
            <w:ins w:id="422"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423"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24"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25" w:author="NR_MIMO_evo_DL_UL-Core" w:date="2024-03-04T16:44:00Z"/>
                <w:bCs/>
                <w:iCs/>
              </w:rPr>
            </w:pPr>
          </w:p>
          <w:p w14:paraId="2361F35A" w14:textId="59B0B213" w:rsidR="002A667C" w:rsidRDefault="002A667C" w:rsidP="00E64196">
            <w:pPr>
              <w:pStyle w:val="TAL"/>
              <w:rPr>
                <w:ins w:id="426" w:author="NR_MIMO_evo_DL_UL-Core" w:date="2024-03-04T16:45:00Z"/>
                <w:rFonts w:eastAsia="SimSun" w:cs="Arial"/>
                <w:color w:val="000000" w:themeColor="text1"/>
                <w:szCs w:val="18"/>
                <w:lang w:eastAsia="zh-CN"/>
              </w:rPr>
            </w:pPr>
            <w:ins w:id="427" w:author="NR_MIMO_evo_DL_UL-Core" w:date="2024-03-04T16:44:00Z">
              <w:r>
                <w:rPr>
                  <w:bCs/>
                  <w:iCs/>
                </w:rPr>
                <w:t xml:space="preserve">The UE </w:t>
              </w:r>
              <w:r w:rsidRPr="00936461">
                <w:t>optionally includes</w:t>
              </w:r>
              <w:r>
                <w:t xml:space="preserve"> </w:t>
              </w:r>
              <w:r w:rsidR="00E66787" w:rsidRPr="00E66787">
                <w:rPr>
                  <w:i/>
                  <w:iCs/>
                  <w:rPrChange w:id="428" w:author="NR_MIMO_evo_DL_UL-Core" w:date="2024-03-04T16:44:00Z">
                    <w:rPr/>
                  </w:rPrChange>
                </w:rPr>
                <w:t>maxNumberAperiodicCSI-RS-Resource-r18</w:t>
              </w:r>
              <w:r w:rsidR="00E66787">
                <w:t xml:space="preserve"> </w:t>
              </w:r>
              <w:r w:rsidR="00034165">
                <w:t xml:space="preserve">to indicate </w:t>
              </w:r>
            </w:ins>
            <w:ins w:id="429" w:author="NR_MIMO_evo_DL_UL-Core" w:date="2024-03-04T16:45:00Z">
              <w:r w:rsidR="00034165">
                <w:t>the m</w:t>
              </w:r>
            </w:ins>
            <w:ins w:id="430"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31" w:author="NR_MIMO_evo_DL_UL-Core" w:date="2024-03-04T16:45:00Z">
              <w:r w:rsidR="00034165">
                <w:rPr>
                  <w:rFonts w:eastAsia="SimSun" w:cs="Arial"/>
                  <w:color w:val="000000" w:themeColor="text1"/>
                  <w:szCs w:val="18"/>
                  <w:lang w:eastAsia="zh-CN"/>
                </w:rPr>
                <w:t>eType-II</w:t>
              </w:r>
            </w:ins>
            <w:ins w:id="432" w:author="NR_MIMO_evo_DL_UL-Core" w:date="2024-03-04T16:44:00Z">
              <w:r w:rsidR="00034165" w:rsidRPr="00304B17">
                <w:rPr>
                  <w:rFonts w:eastAsia="SimSun" w:cs="Arial"/>
                  <w:color w:val="000000" w:themeColor="text1"/>
                  <w:szCs w:val="18"/>
                  <w:lang w:eastAsia="zh-CN"/>
                </w:rPr>
                <w:t xml:space="preserve"> doppler measurement</w:t>
              </w:r>
            </w:ins>
            <w:ins w:id="433"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34"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435"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36"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37" w:author="NR_MIMO_evo_DL_UL-Core" w:date="2024-03-02T08:25:00Z">
              <w:r w:rsidR="00B97714">
                <w:rPr>
                  <w:bCs/>
                  <w:iCs/>
                </w:rPr>
                <w:t xml:space="preserve"> </w:t>
              </w:r>
            </w:ins>
          </w:p>
          <w:p w14:paraId="186E53A7" w14:textId="615E4A59" w:rsidR="00E64196" w:rsidRPr="00936461" w:rsidRDefault="00E64196">
            <w:pPr>
              <w:pStyle w:val="TAL"/>
              <w:pPrChange w:id="438" w:author="NR_MIMO_evo_DL_UL-Core" w:date="2024-03-02T08:25:00Z">
                <w:pPr>
                  <w:pStyle w:val="B1"/>
                  <w:spacing w:after="0"/>
                </w:pPr>
              </w:pPrChange>
            </w:pPr>
            <w:del w:id="439"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40" w:author="NR_MIMO_evo_DL_UL-Core" w:date="2024-03-02T08:26:00Z"/>
              </w:rPr>
            </w:pPr>
            <w:del w:id="441"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42"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443"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44" w:author="NR_MIMO_evo_DL_UL-Core" w:date="2024-03-04T16:53:00Z"/>
              </w:rPr>
            </w:pPr>
          </w:p>
          <w:p w14:paraId="0BC5A348" w14:textId="11FFB664" w:rsidR="00896E3E" w:rsidRDefault="00896E3E" w:rsidP="00E64196">
            <w:pPr>
              <w:pStyle w:val="TAL"/>
              <w:rPr>
                <w:ins w:id="445" w:author="NR_MIMO_evo_DL_UL-Core" w:date="2024-03-04T16:54:00Z"/>
                <w:bCs/>
                <w:iCs/>
              </w:rPr>
            </w:pPr>
            <w:ins w:id="446"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447" w:author="NR_MIMO_evo_DL_UL-Core" w:date="2024-03-04T16:54:00Z">
              <w:r w:rsidR="00C14480">
                <w:rPr>
                  <w:rFonts w:eastAsia="SimSun" w:cs="Arial"/>
                  <w:color w:val="000000" w:themeColor="text1"/>
                  <w:szCs w:val="18"/>
                </w:rPr>
                <w:t>k</w:t>
              </w:r>
            </w:ins>
            <w:ins w:id="448" w:author="NR_MIMO_evo_DL_UL-Core" w:date="2024-03-04T16:53:00Z">
              <w:r w:rsidRPr="00936461">
                <w:rPr>
                  <w:bCs/>
                  <w:iCs/>
                </w:rPr>
                <w:t>.</w:t>
              </w:r>
            </w:ins>
          </w:p>
          <w:p w14:paraId="20154F6F" w14:textId="77777777" w:rsidR="00C14480" w:rsidRDefault="00C14480" w:rsidP="00E64196">
            <w:pPr>
              <w:pStyle w:val="TAL"/>
              <w:rPr>
                <w:ins w:id="449" w:author="NR_MIMO_evo_DL_UL-Core" w:date="2024-03-04T16:54:00Z"/>
                <w:bCs/>
                <w:iCs/>
              </w:rPr>
            </w:pPr>
          </w:p>
          <w:p w14:paraId="70FBDBD0" w14:textId="77777777" w:rsidR="002E0B8B" w:rsidRDefault="002E0B8B" w:rsidP="002E0B8B">
            <w:pPr>
              <w:pStyle w:val="TAL"/>
              <w:rPr>
                <w:ins w:id="450" w:author="NR_MIMO_evo_DL_UL-Core" w:date="2024-03-04T16:57:00Z"/>
                <w:bCs/>
                <w:iCs/>
              </w:rPr>
            </w:pPr>
            <w:ins w:id="451"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52" w:author="NR_MIMO_evo_DL_UL-Core" w:date="2024-03-02T08:26:00Z"/>
        </w:trPr>
        <w:tc>
          <w:tcPr>
            <w:tcW w:w="6917" w:type="dxa"/>
          </w:tcPr>
          <w:p w14:paraId="4BEC0C90" w14:textId="77777777" w:rsidR="001831F3" w:rsidRDefault="001831F3" w:rsidP="001831F3">
            <w:pPr>
              <w:pStyle w:val="TAL"/>
              <w:rPr>
                <w:ins w:id="453" w:author="NR_MIMO_evo_DL_UL-Core" w:date="2024-03-02T08:26:00Z"/>
                <w:rFonts w:cs="Arial"/>
                <w:b/>
                <w:bCs/>
                <w:i/>
                <w:iCs/>
                <w:szCs w:val="18"/>
              </w:rPr>
            </w:pPr>
            <w:ins w:id="454" w:author="NR_MIMO_evo_DL_UL-Core" w:date="2024-03-02T08:26:00Z">
              <w:r>
                <w:rPr>
                  <w:rFonts w:cs="Arial"/>
                  <w:b/>
                  <w:bCs/>
                  <w:i/>
                  <w:iCs/>
                  <w:szCs w:val="18"/>
                </w:rPr>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55" w:author="NR_MIMO_evo_DL_UL-Core" w:date="2024-03-02T08:26:00Z"/>
                <w:bCs/>
                <w:iCs/>
              </w:rPr>
            </w:pPr>
            <w:ins w:id="456"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57" w:author="NR_MIMO_evo_DL_UL-Core" w:date="2024-03-02T08:26:00Z"/>
                <w:bCs/>
                <w:iCs/>
              </w:rPr>
            </w:pPr>
          </w:p>
          <w:p w14:paraId="7166E7BB" w14:textId="77777777" w:rsidR="001831F3" w:rsidRPr="00936461" w:rsidRDefault="001831F3" w:rsidP="001831F3">
            <w:pPr>
              <w:pStyle w:val="TAL"/>
              <w:rPr>
                <w:ins w:id="458" w:author="NR_MIMO_evo_DL_UL-Core" w:date="2024-03-02T08:26:00Z"/>
                <w:bCs/>
              </w:rPr>
            </w:pPr>
            <w:ins w:id="459" w:author="NR_MIMO_evo_DL_UL-Core" w:date="2024-03-02T08:26:00Z">
              <w:r>
                <w:rPr>
                  <w:bCs/>
                  <w:iCs/>
                </w:rPr>
                <w:t xml:space="preserve">The UE shall include </w:t>
              </w:r>
              <w:r w:rsidRPr="00A46171">
                <w:rPr>
                  <w:bCs/>
                  <w:i/>
                  <w:rPrChange w:id="460"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61" w:author="NR_MIMO_evo_DL_UL-Core" w:date="2024-03-02T08:26:00Z"/>
                <w:rFonts w:ascii="Arial" w:hAnsi="Arial" w:cs="Arial"/>
                <w:sz w:val="18"/>
                <w:szCs w:val="18"/>
              </w:rPr>
            </w:pPr>
            <w:ins w:id="46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63" w:author="NR_MIMO_evo_DL_UL-Core" w:date="2024-03-02T08:26:00Z"/>
                <w:rFonts w:ascii="Arial" w:hAnsi="Arial" w:cs="Arial"/>
                <w:sz w:val="18"/>
                <w:szCs w:val="18"/>
              </w:rPr>
            </w:pPr>
            <w:ins w:id="464"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465" w:author="NR_MIMO_evo_DL_UL-Core" w:date="2024-03-02T08:26:00Z"/>
                <w:rFonts w:ascii="Arial" w:hAnsi="Arial" w:cs="Arial"/>
                <w:sz w:val="18"/>
                <w:szCs w:val="18"/>
              </w:rPr>
            </w:pPr>
            <w:ins w:id="466"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467" w:author="NR_MIMO_evo_DL_UL-Core" w:date="2024-03-02T08:26:00Z"/>
                <w:rFonts w:ascii="Arial" w:hAnsi="Arial" w:cs="Arial"/>
                <w:sz w:val="18"/>
                <w:szCs w:val="18"/>
              </w:rPr>
            </w:pPr>
            <w:ins w:id="468"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469" w:author="NR_MIMO_evo_DL_UL-Core" w:date="2024-03-02T08:26:00Z"/>
                <w:rFonts w:ascii="Arial" w:hAnsi="Arial" w:cs="Arial"/>
                <w:sz w:val="18"/>
                <w:szCs w:val="18"/>
              </w:rPr>
            </w:pPr>
            <w:ins w:id="470"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471" w:author="NR_MIMO_evo_DL_UL-Core" w:date="2024-03-02T08:26:00Z"/>
                <w:rFonts w:ascii="Arial" w:hAnsi="Arial" w:cs="Arial"/>
                <w:b/>
                <w:bCs/>
                <w:sz w:val="18"/>
                <w:szCs w:val="18"/>
              </w:rPr>
            </w:pPr>
            <w:ins w:id="472"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473" w:author="NR_MIMO_evo_DL_UL-Core" w:date="2024-03-02T08:26:00Z"/>
                <w:rFonts w:cs="Arial"/>
                <w:szCs w:val="18"/>
              </w:rPr>
            </w:pPr>
          </w:p>
          <w:p w14:paraId="419810DA" w14:textId="77777777" w:rsidR="001831F3" w:rsidRDefault="001831F3" w:rsidP="001831F3">
            <w:pPr>
              <w:pStyle w:val="TAL"/>
              <w:rPr>
                <w:ins w:id="474" w:author="NR_MIMO_evo_DL_UL-Core" w:date="2024-03-02T08:26:00Z"/>
                <w:rFonts w:eastAsia="DengXian" w:cs="Arial"/>
                <w:color w:val="000000" w:themeColor="text1"/>
                <w:szCs w:val="18"/>
                <w:lang w:eastAsia="zh-CN"/>
              </w:rPr>
            </w:pPr>
            <w:ins w:id="475"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476" w:author="NR_MIMO_evo_DL_UL-Core" w:date="2024-03-02T08:26:00Z"/>
                <w:rFonts w:eastAsia="MS PGothic"/>
                <w:i/>
                <w:iCs/>
              </w:rPr>
            </w:pPr>
            <w:ins w:id="477"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478"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479" w:author="NR_MIMO_evo_DL_UL-Core" w:date="2024-03-02T08:26:00Z"/>
                <w:rFonts w:eastAsia="SimSun" w:cs="Arial"/>
                <w:color w:val="000000" w:themeColor="text1"/>
                <w:szCs w:val="18"/>
                <w:lang w:eastAsia="zh-CN"/>
              </w:rPr>
            </w:pPr>
            <w:ins w:id="480"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481" w:author="NR_MIMO_evo_DL_UL-Core" w:date="2024-03-02T08:26:00Z"/>
              </w:rPr>
            </w:pPr>
            <w:ins w:id="482"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EF21328" w14:textId="77777777" w:rsidR="001831F3" w:rsidRDefault="001831F3" w:rsidP="001831F3">
            <w:pPr>
              <w:pStyle w:val="TAL"/>
              <w:rPr>
                <w:ins w:id="483"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484" w:author="NR_MIMO_evo_DL_UL-Core" w:date="2024-03-02T08:26:00Z"/>
                <w:rFonts w:cs="Arial"/>
                <w:szCs w:val="18"/>
              </w:rPr>
            </w:pPr>
            <w:ins w:id="485"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486" w:author="NR_MIMO_evo_DL_UL-Core" w:date="2024-03-02T08:26:00Z"/>
              </w:rPr>
            </w:pPr>
          </w:p>
          <w:p w14:paraId="680F146C" w14:textId="77777777" w:rsidR="001831F3" w:rsidRDefault="001831F3" w:rsidP="001831F3">
            <w:pPr>
              <w:pStyle w:val="TAL"/>
              <w:rPr>
                <w:ins w:id="487" w:author="NR_MIMO_evo_DL_UL-Core" w:date="2024-03-02T08:26:00Z"/>
                <w:i/>
                <w:iCs/>
              </w:rPr>
            </w:pPr>
            <w:ins w:id="488"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489" w:author="NR_MIMO_evo_DL_UL-Core" w:date="2024-03-02T08:26:00Z"/>
                <w:i/>
                <w:iCs/>
              </w:rPr>
            </w:pPr>
          </w:p>
          <w:p w14:paraId="094418C5" w14:textId="77777777" w:rsidR="001831F3" w:rsidRDefault="001831F3" w:rsidP="001831F3">
            <w:pPr>
              <w:pStyle w:val="TAL"/>
              <w:rPr>
                <w:ins w:id="490" w:author="NR_MIMO_evo_DL_UL-Core" w:date="2024-03-02T08:26:00Z"/>
                <w:bCs/>
                <w:iCs/>
              </w:rPr>
            </w:pPr>
            <w:ins w:id="491"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492" w:author="NR_MIMO_evo_DL_UL" w:date="2024-01-26T14:02:00Z">
                    <w:rPr>
                      <w:bCs/>
                      <w:iCs/>
                    </w:rPr>
                  </w:rPrChange>
                </w:rPr>
                <w:t>feType2CJT-FD-IO-r18</w:t>
              </w:r>
              <w:r>
                <w:rPr>
                  <w:bCs/>
                  <w:iCs/>
                </w:rPr>
                <w:t>.</w:t>
              </w:r>
            </w:ins>
          </w:p>
          <w:p w14:paraId="1477019B" w14:textId="77777777" w:rsidR="001831F3" w:rsidRDefault="001831F3" w:rsidP="001831F3">
            <w:pPr>
              <w:pStyle w:val="TAL"/>
              <w:rPr>
                <w:ins w:id="493" w:author="NR_MIMO_evo_DL_UL-Core" w:date="2024-03-02T08:26:00Z"/>
                <w:bCs/>
                <w:iCs/>
              </w:rPr>
            </w:pPr>
          </w:p>
          <w:p w14:paraId="34854817" w14:textId="77777777" w:rsidR="001831F3" w:rsidRDefault="001831F3" w:rsidP="001831F3">
            <w:pPr>
              <w:pStyle w:val="TAL"/>
              <w:rPr>
                <w:ins w:id="494" w:author="NR_MIMO_evo_DL_UL-Core" w:date="2024-03-02T08:26:00Z"/>
                <w:bCs/>
                <w:iCs/>
              </w:rPr>
            </w:pPr>
            <w:ins w:id="495"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496" w:author="NR_MIMO_evo_DL_UL-Core" w:date="2024-03-02T08:26:00Z"/>
                <w:bCs/>
                <w:iCs/>
              </w:rPr>
            </w:pPr>
          </w:p>
          <w:p w14:paraId="31C2C5A1" w14:textId="77777777" w:rsidR="001831F3" w:rsidRDefault="001831F3" w:rsidP="001831F3">
            <w:pPr>
              <w:pStyle w:val="TAL"/>
              <w:rPr>
                <w:ins w:id="497" w:author="NR_MIMO_evo_DL_UL-Core" w:date="2024-03-02T08:26:00Z"/>
                <w:rFonts w:eastAsia="DengXian"/>
                <w:lang w:val="en-US" w:eastAsia="zh-CN"/>
              </w:rPr>
            </w:pPr>
            <w:ins w:id="498"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499" w:author="NR_MIMO_evo_DL_UL-Core" w:date="2024-03-02T08:26:00Z"/>
                <w:rFonts w:ascii="Arial" w:hAnsi="Arial" w:cs="Arial"/>
                <w:color w:val="000000" w:themeColor="text1"/>
                <w:sz w:val="18"/>
                <w:szCs w:val="18"/>
              </w:rPr>
            </w:pPr>
            <w:ins w:id="500"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501" w:author="NR_MIMO_evo_DL_UL-Core" w:date="2024-03-02T08:26:00Z"/>
                <w:rFonts w:eastAsia="DengXian"/>
                <w:lang w:val="en-US" w:eastAsia="zh-CN"/>
              </w:rPr>
            </w:pPr>
          </w:p>
          <w:p w14:paraId="7D30CE58" w14:textId="77777777" w:rsidR="001831F3" w:rsidRDefault="001831F3" w:rsidP="001831F3">
            <w:pPr>
              <w:pStyle w:val="TAL"/>
              <w:rPr>
                <w:ins w:id="502" w:author="NR_MIMO_evo_DL_UL-Core" w:date="2024-03-02T08:26:00Z"/>
                <w:rFonts w:cs="Arial"/>
                <w:color w:val="000000" w:themeColor="text1"/>
                <w:szCs w:val="18"/>
                <w:lang w:val="en-US"/>
              </w:rPr>
            </w:pPr>
            <w:ins w:id="503"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04" w:author="NR_MIMO_evo_DL_UL-Core" w:date="2024-03-02T08:26:00Z"/>
                <w:bCs/>
                <w:iCs/>
              </w:rPr>
            </w:pPr>
          </w:p>
          <w:p w14:paraId="58DFDD2E" w14:textId="77777777" w:rsidR="001831F3" w:rsidRDefault="001831F3" w:rsidP="001831F3">
            <w:pPr>
              <w:pStyle w:val="TAL"/>
              <w:rPr>
                <w:ins w:id="505" w:author="NR_MIMO_evo_DL_UL-Core" w:date="2024-03-02T08:26:00Z"/>
                <w:rFonts w:cs="Arial"/>
                <w:color w:val="000000" w:themeColor="text1"/>
                <w:szCs w:val="18"/>
                <w:lang w:val="en-US"/>
              </w:rPr>
            </w:pPr>
            <w:ins w:id="506"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507" w:author="NR_MIMO_evo_DL_UL-Core" w:date="2024-03-02T08:26:00Z"/>
                <w:rFonts w:cs="Arial"/>
                <w:color w:val="000000" w:themeColor="text1"/>
                <w:szCs w:val="18"/>
                <w:lang w:val="en-US"/>
              </w:rPr>
            </w:pPr>
          </w:p>
          <w:p w14:paraId="52B703A4" w14:textId="77777777" w:rsidR="001831F3" w:rsidRDefault="001831F3" w:rsidP="001831F3">
            <w:pPr>
              <w:pStyle w:val="TAL"/>
              <w:rPr>
                <w:ins w:id="508" w:author="NR_MIMO_evo_DL_UL-Core" w:date="2024-03-02T08:26:00Z"/>
                <w:rFonts w:eastAsia="DengXian"/>
                <w:lang w:val="en-US" w:eastAsia="zh-CN"/>
              </w:rPr>
            </w:pPr>
            <w:ins w:id="509"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510" w:author="NR_MIMO_evo_DL_UL-Core" w:date="2024-03-02T08:26:00Z"/>
                <w:rFonts w:cs="Arial"/>
                <w:color w:val="000000" w:themeColor="text1"/>
                <w:szCs w:val="18"/>
                <w:lang w:val="en-US"/>
              </w:rPr>
            </w:pPr>
            <w:ins w:id="511"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12"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13" w:author="NR_MIMO_evo_DL_UL-Core" w:date="2024-03-02T08:26:00Z"/>
                <w:rFonts w:cs="Arial"/>
                <w:color w:val="000000" w:themeColor="text1"/>
                <w:szCs w:val="18"/>
                <w:lang w:val="en-US"/>
              </w:rPr>
            </w:pPr>
            <w:ins w:id="514"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515"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516" w:author="NR_MIMO_evo_DL_UL-Core" w:date="2024-03-02T08:26:00Z"/>
              </w:rPr>
            </w:pPr>
            <w:ins w:id="517"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18" w:author="NR_MIMO_evo_DL_UL-Core" w:date="2024-03-02T08:26:00Z"/>
                <w:rFonts w:ascii="Arial" w:hAnsi="Arial" w:cs="Arial"/>
                <w:sz w:val="18"/>
                <w:szCs w:val="18"/>
              </w:rPr>
            </w:pPr>
            <w:ins w:id="51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20" w:author="NR_MIMO_evo_DL_UL-Core" w:date="2024-03-02T08:26:00Z"/>
                <w:rFonts w:ascii="Arial" w:hAnsi="Arial" w:cs="Arial"/>
                <w:sz w:val="18"/>
                <w:szCs w:val="18"/>
              </w:rPr>
            </w:pPr>
            <w:ins w:id="52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22" w:author="NR_MIMO_evo_DL_UL-Core" w:date="2024-03-02T08:26:00Z"/>
                <w:rFonts w:ascii="Arial" w:hAnsi="Arial" w:cs="Arial"/>
                <w:sz w:val="18"/>
                <w:szCs w:val="18"/>
              </w:rPr>
            </w:pPr>
            <w:ins w:id="52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24"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25" w:author="NR_MIMO_evo_DL_UL-Core" w:date="2024-03-02T08:26:00Z"/>
                <w:rFonts w:cs="Arial"/>
                <w:szCs w:val="18"/>
              </w:rPr>
            </w:pPr>
            <w:ins w:id="526" w:author="NR_MIMO_evo_DL_UL-Core" w:date="2024-03-02T08:26:00Z">
              <w:r w:rsidRPr="00936461">
                <w:rPr>
                  <w:rFonts w:cs="Arial"/>
                  <w:szCs w:val="18"/>
                </w:rPr>
                <w:t>Band</w:t>
              </w:r>
            </w:ins>
          </w:p>
        </w:tc>
        <w:tc>
          <w:tcPr>
            <w:tcW w:w="567" w:type="dxa"/>
          </w:tcPr>
          <w:p w14:paraId="2A68AFB6" w14:textId="32F7CD23" w:rsidR="001831F3" w:rsidRPr="00936461" w:rsidRDefault="001831F3" w:rsidP="001831F3">
            <w:pPr>
              <w:pStyle w:val="TAL"/>
              <w:jc w:val="center"/>
              <w:rPr>
                <w:ins w:id="527" w:author="NR_MIMO_evo_DL_UL-Core" w:date="2024-03-02T08:26:00Z"/>
                <w:rFonts w:cs="Arial"/>
                <w:szCs w:val="18"/>
              </w:rPr>
            </w:pPr>
            <w:ins w:id="528"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29" w:author="NR_MIMO_evo_DL_UL-Core" w:date="2024-03-02T08:26:00Z"/>
                <w:bCs/>
                <w:iCs/>
              </w:rPr>
            </w:pPr>
            <w:ins w:id="530"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31" w:author="NR_MIMO_evo_DL_UL-Core" w:date="2024-03-02T08:26:00Z"/>
                <w:bCs/>
                <w:iCs/>
              </w:rPr>
            </w:pPr>
            <w:ins w:id="532"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33"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34"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35" w:author="NR_MIMO_evo_DL_UL-Core" w:date="2024-03-02T08:27:00Z"/>
                <w:rFonts w:eastAsia="MS PGothic"/>
                <w:i/>
                <w:iCs/>
              </w:rPr>
            </w:pPr>
            <w:ins w:id="536"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37" w:author="NR_MIMO_evo_DL_UL-Core" w:date="2024-03-02T08:27:00Z"/>
                <w:rFonts w:eastAsia="MS PGothic"/>
              </w:rPr>
            </w:pPr>
          </w:p>
          <w:p w14:paraId="797CC9EF" w14:textId="77777777" w:rsidR="00882FF8" w:rsidRPr="00936461" w:rsidRDefault="00882FF8" w:rsidP="00882FF8">
            <w:pPr>
              <w:pStyle w:val="TAN"/>
              <w:rPr>
                <w:ins w:id="538" w:author="NR_MIMO_evo_DL_UL-Core" w:date="2024-03-02T08:27:00Z"/>
              </w:rPr>
            </w:pPr>
            <w:ins w:id="539"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40" w:author="NR_MIMO_evo_DL_UL-Core" w:date="2024-03-02T08:27:00Z"/>
              </w:rPr>
            </w:pPr>
            <w:ins w:id="541"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42" w:author="NR_MIMO_evo_DL_UL-Core" w:date="2024-03-04T16:50:00Z"/>
                <w:rFonts w:cs="Arial"/>
                <w:b/>
                <w:bCs/>
                <w:i/>
                <w:iCs/>
                <w:szCs w:val="18"/>
              </w:rPr>
            </w:pPr>
          </w:p>
          <w:p w14:paraId="573E7F0F" w14:textId="77777777" w:rsidR="0004596C" w:rsidRPr="003D33ED" w:rsidRDefault="0004596C" w:rsidP="0004596C">
            <w:pPr>
              <w:pStyle w:val="TAL"/>
              <w:rPr>
                <w:ins w:id="543" w:author="NR_MIMO_evo_DL_UL-Core" w:date="2024-03-04T16:50:00Z"/>
                <w:rFonts w:eastAsia="SimSun" w:cs="Arial"/>
                <w:color w:val="000000" w:themeColor="text1"/>
                <w:szCs w:val="18"/>
                <w:lang w:eastAsia="zh-CN"/>
              </w:rPr>
            </w:pPr>
            <w:ins w:id="544"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45"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4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47" w:author="NR_MIMO_evo_DL_UL-Core" w:date="2024-03-02T08:27:00Z">
                <w:pPr>
                  <w:pStyle w:val="B1"/>
                  <w:spacing w:after="0"/>
                </w:pPr>
              </w:pPrChange>
            </w:pPr>
            <w:del w:id="54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49" w:author="NR_MIMO_evo_DL_UL-Core" w:date="2024-03-02T08:27:00Z"/>
              </w:rPr>
            </w:pPr>
            <w:del w:id="550"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51"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52"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53"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54" w:author="NR_MIMO_evo_DL_UL-Core" w:date="2024-03-02T08:27:00Z">
                <w:pPr>
                  <w:pStyle w:val="B1"/>
                  <w:spacing w:after="0"/>
                </w:pPr>
              </w:pPrChange>
            </w:pPr>
            <w:del w:id="555"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56" w:author="NR_MIMO_evo_DL_UL-Core" w:date="2024-03-02T08:28:00Z"/>
              </w:rPr>
            </w:pPr>
            <w:del w:id="557"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58"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559"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60" w:author="NR_MIMO_evo_DL_UL-Core" w:date="2024-03-04T16:58:00Z"/>
              </w:rPr>
            </w:pPr>
          </w:p>
          <w:p w14:paraId="0AEDEE14" w14:textId="1865B02F" w:rsidR="002E0B8B" w:rsidRPr="002E0B8B" w:rsidRDefault="002E0B8B" w:rsidP="001831F3">
            <w:pPr>
              <w:pStyle w:val="TAL"/>
              <w:rPr>
                <w:ins w:id="561" w:author="NR_MIMO_evo_DL_UL-Core" w:date="2024-03-04T16:58:00Z"/>
                <w:bCs/>
                <w:iCs/>
              </w:rPr>
            </w:pPr>
            <w:ins w:id="562" w:author="NR_MIMO_evo_DL_UL-Core" w:date="2024-03-04T16:58:00Z">
              <w:r w:rsidRPr="00936461">
                <w:rPr>
                  <w:bCs/>
                  <w:iCs/>
                </w:rPr>
                <w:t xml:space="preserve">The UE optionally includes </w:t>
              </w:r>
              <w:r w:rsidRPr="002E0B8B">
                <w:rPr>
                  <w:bCs/>
                  <w:i/>
                  <w:rPrChange w:id="563"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564" w:author="TEI18" w:date="2024-03-05T13:19:00Z"/>
        </w:trPr>
        <w:tc>
          <w:tcPr>
            <w:tcW w:w="6917" w:type="dxa"/>
          </w:tcPr>
          <w:p w14:paraId="5EB47A94" w14:textId="77777777" w:rsidR="00BF6DFC" w:rsidRDefault="00BF6DFC" w:rsidP="001831F3">
            <w:pPr>
              <w:pStyle w:val="TAL"/>
              <w:rPr>
                <w:ins w:id="565" w:author="TEI18" w:date="2024-03-05T13:19:00Z"/>
                <w:rFonts w:cs="Arial"/>
                <w:b/>
                <w:bCs/>
                <w:i/>
                <w:iCs/>
                <w:szCs w:val="18"/>
              </w:rPr>
            </w:pPr>
            <w:ins w:id="566"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567" w:author="TEI18" w:date="2024-03-05T13:19:00Z"/>
                <w:rFonts w:cs="Arial"/>
                <w:szCs w:val="18"/>
              </w:rPr>
            </w:pPr>
            <w:ins w:id="568"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569" w:author="TEI18" w:date="2024-03-05T13:21:00Z"/>
                <w:rFonts w:cs="Arial"/>
                <w:szCs w:val="18"/>
              </w:rPr>
            </w:pPr>
          </w:p>
          <w:p w14:paraId="6999E1F6" w14:textId="2EB30516" w:rsidR="00CE1DA8" w:rsidRDefault="00CE1DA8" w:rsidP="00CE1DA8">
            <w:pPr>
              <w:pStyle w:val="TAL"/>
              <w:rPr>
                <w:ins w:id="570" w:author="TEI18" w:date="2024-03-05T13:21:00Z"/>
                <w:rFonts w:cs="Arial"/>
                <w:szCs w:val="18"/>
              </w:rPr>
            </w:pPr>
            <w:ins w:id="571"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572" w:author="TEI18" w:date="2024-03-05T13:21:00Z"/>
                <w:rFonts w:ascii="Arial" w:hAnsi="Arial" w:cs="Arial"/>
                <w:sz w:val="18"/>
                <w:szCs w:val="18"/>
              </w:rPr>
            </w:pPr>
            <w:ins w:id="573" w:author="TEI18" w:date="2024-03-05T13:21:00Z">
              <w:r w:rsidRPr="00936461">
                <w:rPr>
                  <w:rFonts w:ascii="Arial" w:hAnsi="Arial" w:cs="Arial"/>
                  <w:sz w:val="18"/>
                  <w:szCs w:val="18"/>
                </w:rPr>
                <w:t>-</w:t>
              </w:r>
              <w:r w:rsidRPr="00936461">
                <w:rPr>
                  <w:rFonts w:ascii="Arial" w:hAnsi="Arial" w:cs="Arial"/>
                  <w:sz w:val="18"/>
                  <w:szCs w:val="18"/>
                </w:rPr>
                <w:tab/>
              </w:r>
            </w:ins>
            <w:ins w:id="574"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75"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576"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577" w:author="TEI18" w:date="2024-03-05T13:21:00Z"/>
                <w:rFonts w:ascii="Arial" w:hAnsi="Arial" w:cs="Arial"/>
                <w:sz w:val="18"/>
                <w:szCs w:val="18"/>
              </w:rPr>
            </w:pPr>
            <w:ins w:id="578" w:author="TEI18" w:date="2024-03-05T13:21:00Z">
              <w:r w:rsidRPr="00936461">
                <w:rPr>
                  <w:rFonts w:ascii="Arial" w:hAnsi="Arial" w:cs="Arial"/>
                  <w:sz w:val="18"/>
                  <w:szCs w:val="18"/>
                </w:rPr>
                <w:t>-</w:t>
              </w:r>
              <w:r w:rsidRPr="00936461">
                <w:rPr>
                  <w:rFonts w:ascii="Arial" w:hAnsi="Arial" w:cs="Arial"/>
                  <w:sz w:val="18"/>
                  <w:szCs w:val="18"/>
                </w:rPr>
                <w:tab/>
              </w:r>
            </w:ins>
            <w:ins w:id="579"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580"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581" w:author="TEI18" w:date="2024-03-05T13:25:00Z"/>
                <w:rFonts w:ascii="Arial" w:hAnsi="Arial" w:cs="Arial"/>
                <w:sz w:val="18"/>
                <w:szCs w:val="18"/>
              </w:rPr>
            </w:pPr>
            <w:ins w:id="582" w:author="TEI18" w:date="2024-03-05T13:21:00Z">
              <w:r w:rsidRPr="00936461">
                <w:rPr>
                  <w:rFonts w:ascii="Arial" w:hAnsi="Arial" w:cs="Arial"/>
                  <w:sz w:val="18"/>
                  <w:szCs w:val="18"/>
                </w:rPr>
                <w:t>-</w:t>
              </w:r>
              <w:r w:rsidRPr="00936461">
                <w:rPr>
                  <w:rFonts w:ascii="Arial" w:hAnsi="Arial" w:cs="Arial"/>
                  <w:sz w:val="18"/>
                  <w:szCs w:val="18"/>
                </w:rPr>
                <w:tab/>
              </w:r>
            </w:ins>
            <w:ins w:id="583"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4" w:author="TEI18" w:date="2024-03-05T13:24:00Z">
              <w:r w:rsidR="00EF4ACB">
                <w:rPr>
                  <w:rFonts w:ascii="Arial" w:hAnsi="Arial" w:cs="Arial"/>
                  <w:sz w:val="18"/>
                  <w:szCs w:val="18"/>
                </w:rPr>
                <w:t>.</w:t>
              </w:r>
            </w:ins>
            <w:ins w:id="585" w:author="TEI18" w:date="2024-03-05T13:25:00Z">
              <w:r w:rsidR="00EF4ACB">
                <w:rPr>
                  <w:rFonts w:ascii="Arial" w:hAnsi="Arial" w:cs="Arial"/>
                  <w:sz w:val="18"/>
                  <w:szCs w:val="18"/>
                </w:rPr>
                <w:t xml:space="preserve"> A UE supporting this feature shall also indicate support of</w:t>
              </w:r>
            </w:ins>
            <w:ins w:id="586" w:author="TEI18" w:date="2024-03-05T13:24:00Z">
              <w:r w:rsidR="00EF4ACB">
                <w:rPr>
                  <w:rFonts w:ascii="Arial" w:hAnsi="Arial" w:cs="Arial"/>
                  <w:sz w:val="18"/>
                  <w:szCs w:val="18"/>
                </w:rPr>
                <w:t xml:space="preserve"> </w:t>
              </w:r>
            </w:ins>
            <w:ins w:id="587" w:author="TEI18" w:date="2024-03-05T13:25:00Z">
              <w:r w:rsidR="00EF4ACB" w:rsidRPr="00EF4ACB">
                <w:rPr>
                  <w:rFonts w:ascii="Arial" w:hAnsi="Arial" w:cs="Arial"/>
                  <w:i/>
                  <w:iCs/>
                  <w:sz w:val="18"/>
                  <w:szCs w:val="18"/>
                  <w:rPrChange w:id="588"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589" w:author="TEI18" w:date="2024-03-05T13:21:00Z"/>
                <w:rFonts w:cs="Arial"/>
                <w:szCs w:val="18"/>
              </w:rPr>
              <w:pPrChange w:id="590" w:author="TEI18" w:date="2024-03-05T13:26:00Z">
                <w:pPr>
                  <w:pStyle w:val="TAL"/>
                </w:pPr>
              </w:pPrChange>
            </w:pPr>
            <w:ins w:id="591"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592" w:author="TEI18" w:date="2024-03-05T13:26:00Z">
              <w:r w:rsidR="009718C4" w:rsidRPr="009718C4">
                <w:rPr>
                  <w:rFonts w:ascii="Arial" w:hAnsi="Arial" w:cs="Arial"/>
                  <w:i/>
                  <w:iCs/>
                  <w:sz w:val="18"/>
                  <w:szCs w:val="18"/>
                  <w:rPrChange w:id="593"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594"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595" w:author="TEI18" w:date="2024-03-05T13:20:00Z"/>
                <w:rFonts w:cs="Arial"/>
                <w:szCs w:val="18"/>
              </w:rPr>
            </w:pPr>
          </w:p>
          <w:p w14:paraId="0D038B8B" w14:textId="77777777" w:rsidR="00CE1DA8" w:rsidRPr="00CE1DA8" w:rsidRDefault="00CE1DA8" w:rsidP="00CE1DA8">
            <w:pPr>
              <w:pStyle w:val="TAL"/>
              <w:rPr>
                <w:ins w:id="596" w:author="TEI18" w:date="2024-03-05T13:20:00Z"/>
                <w:rFonts w:cs="Arial"/>
                <w:szCs w:val="18"/>
              </w:rPr>
            </w:pPr>
            <w:ins w:id="597"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598" w:author="TEI18" w:date="2024-03-05T13:20:00Z"/>
                <w:rFonts w:cs="Arial"/>
                <w:szCs w:val="18"/>
              </w:rPr>
            </w:pPr>
          </w:p>
          <w:p w14:paraId="11823275" w14:textId="16ED48AA" w:rsidR="00CE1DA8" w:rsidRDefault="00CE1DA8" w:rsidP="00CE1DA8">
            <w:pPr>
              <w:pStyle w:val="TAL"/>
              <w:rPr>
                <w:ins w:id="599" w:author="TEI18" w:date="2024-03-05T13:26:00Z"/>
                <w:rFonts w:cs="Arial"/>
                <w:szCs w:val="18"/>
              </w:rPr>
            </w:pPr>
            <w:ins w:id="600"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01" w:author="TEI18" w:date="2024-03-05T13:26:00Z"/>
                <w:rFonts w:cs="Arial"/>
                <w:szCs w:val="18"/>
              </w:rPr>
            </w:pPr>
          </w:p>
          <w:p w14:paraId="0FFEE6E0" w14:textId="1B18CE4C" w:rsidR="006177BA" w:rsidRDefault="006177BA" w:rsidP="00CE1DA8">
            <w:pPr>
              <w:pStyle w:val="TAL"/>
              <w:rPr>
                <w:ins w:id="602" w:author="TEI18" w:date="2024-03-05T13:27:00Z"/>
                <w:rFonts w:cs="Arial"/>
                <w:szCs w:val="18"/>
              </w:rPr>
            </w:pPr>
            <w:ins w:id="603" w:author="TEI18" w:date="2024-03-05T13:26:00Z">
              <w:r>
                <w:rPr>
                  <w:rFonts w:cs="Arial"/>
                  <w:szCs w:val="18"/>
                </w:rPr>
                <w:t xml:space="preserve">The UE optionally includes </w:t>
              </w:r>
            </w:ins>
            <w:ins w:id="604" w:author="TEI18" w:date="2024-03-05T13:27:00Z">
              <w:r w:rsidR="00CD3DD5" w:rsidRPr="00CD3DD5">
                <w:rPr>
                  <w:rFonts w:cs="Arial"/>
                  <w:i/>
                  <w:iCs/>
                  <w:szCs w:val="18"/>
                  <w:rPrChange w:id="605"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06" w:author="TEI18" w:date="2024-03-05T13:27:00Z"/>
                <w:rFonts w:cs="Arial"/>
                <w:szCs w:val="18"/>
              </w:rPr>
            </w:pPr>
          </w:p>
          <w:p w14:paraId="4CDA19B4" w14:textId="5DAFCF97" w:rsidR="00CE1DA8" w:rsidRDefault="0052436B" w:rsidP="001831F3">
            <w:pPr>
              <w:pStyle w:val="TAL"/>
              <w:rPr>
                <w:ins w:id="607" w:author="TEI18" w:date="2024-03-05T13:19:00Z"/>
                <w:rFonts w:cs="Arial"/>
                <w:szCs w:val="18"/>
              </w:rPr>
            </w:pPr>
            <w:ins w:id="608" w:author="TEI18" w:date="2024-03-05T13:27:00Z">
              <w:r>
                <w:rPr>
                  <w:rFonts w:cs="Arial"/>
                  <w:szCs w:val="18"/>
                </w:rPr>
                <w:t xml:space="preserve">The UE optionally includes </w:t>
              </w:r>
              <w:r w:rsidR="007205BA" w:rsidRPr="007205BA">
                <w:rPr>
                  <w:i/>
                  <w:iCs/>
                  <w:rPrChange w:id="609" w:author="TEI18" w:date="2024-03-05T13:27:00Z">
                    <w:rPr/>
                  </w:rPrChange>
                </w:rPr>
                <w:t>diffCB-Size-PDSCH-r18</w:t>
              </w:r>
            </w:ins>
            <w:ins w:id="610"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11" w:author="TEI18" w:date="2024-03-05T13:19:00Z"/>
                <w:rFonts w:cs="Arial"/>
                <w:szCs w:val="18"/>
                <w:rPrChange w:id="612" w:author="TEI18" w:date="2024-03-05T13:19:00Z">
                  <w:rPr>
                    <w:ins w:id="613"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14" w:author="TEI18" w:date="2024-03-05T13:19:00Z"/>
                <w:rFonts w:cs="Arial"/>
                <w:szCs w:val="18"/>
              </w:rPr>
            </w:pPr>
            <w:ins w:id="615"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16" w:author="TEI18" w:date="2024-03-05T13:19:00Z"/>
                <w:rFonts w:cs="Arial"/>
                <w:szCs w:val="18"/>
              </w:rPr>
            </w:pPr>
            <w:ins w:id="617"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18" w:author="TEI18" w:date="2024-03-05T13:19:00Z"/>
                <w:bCs/>
                <w:iCs/>
              </w:rPr>
            </w:pPr>
            <w:ins w:id="619" w:author="TEI18" w:date="2024-03-05T13:26:00Z">
              <w:r>
                <w:rPr>
                  <w:bCs/>
                  <w:iCs/>
                </w:rPr>
                <w:t>N/A</w:t>
              </w:r>
            </w:ins>
          </w:p>
        </w:tc>
        <w:tc>
          <w:tcPr>
            <w:tcW w:w="728" w:type="dxa"/>
          </w:tcPr>
          <w:p w14:paraId="0A403F26" w14:textId="7E300E37" w:rsidR="00BF6DFC" w:rsidRPr="00936461" w:rsidRDefault="006177BA" w:rsidP="001831F3">
            <w:pPr>
              <w:pStyle w:val="TAL"/>
              <w:jc w:val="center"/>
              <w:rPr>
                <w:ins w:id="620" w:author="TEI18" w:date="2024-03-05T13:19:00Z"/>
                <w:bCs/>
                <w:iCs/>
              </w:rPr>
            </w:pPr>
            <w:ins w:id="621"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22" w:author="NR_MIMO_evo_DL_UL" w:date="2024-03-04T16:20:00Z"/>
        </w:trPr>
        <w:tc>
          <w:tcPr>
            <w:tcW w:w="6917" w:type="dxa"/>
          </w:tcPr>
          <w:p w14:paraId="38A16E7C" w14:textId="77777777" w:rsidR="00F164CC" w:rsidRDefault="00F164CC" w:rsidP="00F164CC">
            <w:pPr>
              <w:pStyle w:val="TAL"/>
              <w:rPr>
                <w:ins w:id="623" w:author="NR_MIMO_evo_DL_UL" w:date="2024-03-04T16:20:00Z"/>
                <w:rFonts w:cs="Arial"/>
                <w:b/>
                <w:bCs/>
                <w:i/>
                <w:iCs/>
                <w:szCs w:val="18"/>
              </w:rPr>
            </w:pPr>
            <w:ins w:id="624"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25" w:author="NR_MIMO_evo_DL_UL" w:date="2024-03-04T16:20:00Z"/>
                <w:rFonts w:eastAsia="SimSun" w:cs="Arial"/>
                <w:color w:val="000000" w:themeColor="text1"/>
                <w:szCs w:val="18"/>
                <w:lang w:eastAsia="zh-CN"/>
              </w:rPr>
            </w:pPr>
            <w:ins w:id="626"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27" w:author="NR_MIMO_evo_DL_UL" w:date="2024-03-04T16:20:00Z"/>
                <w:rFonts w:cs="Arial"/>
                <w:b/>
                <w:bCs/>
                <w:i/>
                <w:iCs/>
                <w:szCs w:val="18"/>
              </w:rPr>
            </w:pPr>
            <w:ins w:id="628" w:author="NR_MIMO_evo_DL_UL" w:date="2024-03-04T16:20:00Z">
              <w:r>
                <w:rPr>
                  <w:rFonts w:eastAsia="SimSun" w:cs="Arial"/>
                  <w:color w:val="000000" w:themeColor="text1"/>
                  <w:szCs w:val="18"/>
                  <w:lang w:eastAsia="zh-CN"/>
                </w:rPr>
                <w:t>A UE supporting this feature shall also indicate support of</w:t>
              </w:r>
            </w:ins>
            <w:ins w:id="629" w:author="NR_MIMO_evo_DL_UL" w:date="2024-03-04T16:21:00Z">
              <w:r w:rsidR="00501A35">
                <w:rPr>
                  <w:rFonts w:eastAsia="SimSun" w:cs="Arial"/>
                  <w:color w:val="000000" w:themeColor="text1"/>
                  <w:szCs w:val="18"/>
                  <w:lang w:eastAsia="zh-CN"/>
                </w:rPr>
                <w:t xml:space="preserve"> </w:t>
              </w:r>
            </w:ins>
            <w:ins w:id="630"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31" w:author="NR_MIMO_evo_DL_UL" w:date="2024-03-04T16:20:00Z"/>
                <w:rFonts w:eastAsia="MS Mincho" w:cs="Arial"/>
                <w:bCs/>
                <w:iCs/>
                <w:szCs w:val="18"/>
              </w:rPr>
            </w:pPr>
            <w:ins w:id="632"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33" w:author="NR_MIMO_evo_DL_UL" w:date="2024-03-04T16:20:00Z"/>
                <w:rFonts w:eastAsia="MS Mincho" w:cs="Arial"/>
                <w:bCs/>
                <w:iCs/>
                <w:szCs w:val="18"/>
              </w:rPr>
            </w:pPr>
            <w:ins w:id="634"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35" w:author="NR_MIMO_evo_DL_UL" w:date="2024-03-04T16:20:00Z"/>
                <w:bCs/>
                <w:iCs/>
              </w:rPr>
            </w:pPr>
            <w:ins w:id="636"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37" w:author="NR_MIMO_evo_DL_UL" w:date="2024-03-04T16:20:00Z"/>
                <w:bCs/>
                <w:iCs/>
              </w:rPr>
            </w:pPr>
            <w:ins w:id="638" w:author="NR_MIMO_evo_DL_UL" w:date="2024-03-04T16:20:00Z">
              <w:r w:rsidRPr="00936461">
                <w:rPr>
                  <w:bCs/>
                  <w:iCs/>
                </w:rPr>
                <w:t>N/A</w:t>
              </w:r>
            </w:ins>
          </w:p>
        </w:tc>
      </w:tr>
      <w:tr w:rsidR="00F164CC" w:rsidRPr="00936461" w14:paraId="5FD1D07A" w14:textId="77777777" w:rsidTr="0026000E">
        <w:trPr>
          <w:cantSplit/>
          <w:tblHeader/>
          <w:ins w:id="639" w:author="NR_MIMO_evo_DL_UL" w:date="2024-03-04T16:20:00Z"/>
        </w:trPr>
        <w:tc>
          <w:tcPr>
            <w:tcW w:w="6917" w:type="dxa"/>
          </w:tcPr>
          <w:p w14:paraId="0DC868CF" w14:textId="77777777" w:rsidR="00F164CC" w:rsidRDefault="00F164CC" w:rsidP="00F164CC">
            <w:pPr>
              <w:pStyle w:val="TAL"/>
              <w:rPr>
                <w:ins w:id="640" w:author="NR_MIMO_evo_DL_UL" w:date="2024-03-04T16:20:00Z"/>
                <w:rFonts w:cs="Arial"/>
                <w:b/>
                <w:bCs/>
                <w:i/>
                <w:iCs/>
                <w:szCs w:val="18"/>
              </w:rPr>
            </w:pPr>
            <w:ins w:id="641"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42" w:author="NR_MIMO_evo_DL_UL" w:date="2024-03-04T16:20:00Z"/>
                <w:rFonts w:eastAsia="SimSun" w:cs="Arial"/>
                <w:color w:val="000000" w:themeColor="text1"/>
                <w:szCs w:val="18"/>
                <w:lang w:eastAsia="zh-CN"/>
              </w:rPr>
            </w:pPr>
            <w:ins w:id="643"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44" w:author="NR_MIMO_evo_DL_UL" w:date="2024-03-04T16:20:00Z"/>
                <w:rFonts w:cs="Arial"/>
                <w:b/>
                <w:bCs/>
                <w:i/>
                <w:iCs/>
                <w:szCs w:val="18"/>
              </w:rPr>
            </w:pPr>
            <w:ins w:id="645"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46" w:author="NR_MIMO_evo_DL_UL" w:date="2024-03-04T16:20:00Z"/>
                <w:rFonts w:eastAsia="MS Mincho" w:cs="Arial"/>
                <w:bCs/>
                <w:iCs/>
                <w:szCs w:val="18"/>
              </w:rPr>
            </w:pPr>
            <w:ins w:id="647"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48" w:author="NR_MIMO_evo_DL_UL" w:date="2024-03-04T16:20:00Z"/>
                <w:rFonts w:eastAsia="MS Mincho" w:cs="Arial"/>
                <w:bCs/>
                <w:iCs/>
                <w:szCs w:val="18"/>
              </w:rPr>
            </w:pPr>
            <w:ins w:id="649"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50" w:author="NR_MIMO_evo_DL_UL" w:date="2024-03-04T16:20:00Z"/>
                <w:bCs/>
                <w:iCs/>
              </w:rPr>
            </w:pPr>
            <w:ins w:id="651"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52" w:author="NR_MIMO_evo_DL_UL" w:date="2024-03-04T16:20:00Z"/>
                <w:bCs/>
                <w:iCs/>
              </w:rPr>
            </w:pPr>
            <w:ins w:id="653"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54" w:author="NR_MIMO_evo_DL_UL-Core" w:date="2024-03-02T08:29:00Z">
              <w:r w:rsidRPr="00CE4F0D">
                <w:rPr>
                  <w:rFonts w:cs="Arial"/>
                  <w:i/>
                  <w:iCs/>
                  <w:szCs w:val="18"/>
                </w:rPr>
                <w:t>srs-cyclicShiftHopping-r18</w:t>
              </w:r>
            </w:ins>
            <w:del w:id="655"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56"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57"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58"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659" w:author="NR_cov_enh2-Core" w:date="2024-03-02T08:30:00Z"/>
        </w:trPr>
        <w:tc>
          <w:tcPr>
            <w:tcW w:w="6917" w:type="dxa"/>
          </w:tcPr>
          <w:p w14:paraId="32D6C6C3" w14:textId="77777777" w:rsidR="00F164CC" w:rsidRDefault="00F164CC" w:rsidP="00F164CC">
            <w:pPr>
              <w:pStyle w:val="TAL"/>
              <w:rPr>
                <w:ins w:id="660" w:author="NR_cov_enh2-Core" w:date="2024-03-02T08:30:00Z"/>
                <w:b/>
                <w:bCs/>
                <w:i/>
                <w:iCs/>
              </w:rPr>
            </w:pPr>
            <w:ins w:id="661" w:author="NR_cov_enh2-Core" w:date="2024-03-02T08:30:00Z">
              <w:r>
                <w:rPr>
                  <w:b/>
                  <w:bCs/>
                  <w:i/>
                  <w:iCs/>
                </w:rPr>
                <w:t>dynamicWaveformSwitch-r18</w:t>
              </w:r>
            </w:ins>
          </w:p>
          <w:p w14:paraId="4F436465" w14:textId="77777777" w:rsidR="00F164CC" w:rsidRDefault="00F164CC" w:rsidP="00F164CC">
            <w:pPr>
              <w:pStyle w:val="TAL"/>
              <w:rPr>
                <w:ins w:id="662" w:author="NR_cov_enh2-Core" w:date="2024-03-05T12:42:00Z"/>
              </w:rPr>
            </w:pPr>
            <w:ins w:id="663" w:author="NR_cov_enh2-Core" w:date="2024-03-02T08:30:00Z">
              <w:r>
                <w:t>Indicates whether the UE supports</w:t>
              </w:r>
              <w:r w:rsidRPr="0013133C">
                <w:t xml:space="preserve"> dynamic waveform switching for DCI format 0_1/0_2 when configured with</w:t>
              </w:r>
            </w:ins>
            <w:ins w:id="664" w:author="NR_cov_enh2-Core" w:date="2024-03-05T12:42:00Z">
              <w:r w:rsidR="000067E7">
                <w:t xml:space="preserve"> only</w:t>
              </w:r>
            </w:ins>
            <w:ins w:id="665" w:author="NR_cov_enh2-Core" w:date="2024-03-02T08:30:00Z">
              <w:r w:rsidRPr="0013133C">
                <w:t xml:space="preserve"> 1 UL carrier</w:t>
              </w:r>
            </w:ins>
            <w:ins w:id="666" w:author="NR_cov_enh2-Core" w:date="2024-03-05T12:42:00Z">
              <w:r w:rsidR="000067E7">
                <w:t xml:space="preserve"> in the band</w:t>
              </w:r>
            </w:ins>
            <w:ins w:id="667" w:author="NR_cov_enh2-Core" w:date="2024-03-02T08:30:00Z">
              <w:r w:rsidRPr="0013133C">
                <w:t>.</w:t>
              </w:r>
            </w:ins>
          </w:p>
          <w:p w14:paraId="0914B871" w14:textId="739D7090" w:rsidR="000067E7" w:rsidRPr="00AF7BD5" w:rsidRDefault="00AF7BD5" w:rsidP="00F164CC">
            <w:pPr>
              <w:pStyle w:val="TAL"/>
              <w:rPr>
                <w:ins w:id="668" w:author="NR_cov_enh2-Core" w:date="2024-03-02T08:30:00Z"/>
                <w:rPrChange w:id="669" w:author="NR_cov_enh2-Core" w:date="2024-03-05T12:42:00Z">
                  <w:rPr>
                    <w:ins w:id="670" w:author="NR_cov_enh2-Core" w:date="2024-03-02T08:30:00Z"/>
                    <w:b/>
                    <w:bCs/>
                    <w:i/>
                    <w:iCs/>
                  </w:rPr>
                </w:rPrChange>
              </w:rPr>
            </w:pPr>
            <w:ins w:id="671" w:author="NR_cov_enh2-Core" w:date="2024-03-05T12:42:00Z">
              <w:r w:rsidRPr="00AF7BD5">
                <w:rPr>
                  <w:rPrChange w:id="672" w:author="NR_cov_enh2-Core" w:date="2024-03-05T12:42:00Z">
                    <w:rPr>
                      <w:b/>
                      <w:bCs/>
                      <w:i/>
                      <w:iCs/>
                    </w:rPr>
                  </w:rPrChange>
                </w:rPr>
                <w:t xml:space="preserve">If UE supporting this </w:t>
              </w:r>
              <w:r>
                <w:t>fea</w:t>
              </w:r>
            </w:ins>
            <w:ins w:id="673" w:author="NR_cov_enh2-Core" w:date="2024-03-05T12:43:00Z">
              <w:r>
                <w:t>ture also</w:t>
              </w:r>
            </w:ins>
            <w:ins w:id="674" w:author="NR_cov_enh2-Core" w:date="2024-03-05T12:42:00Z">
              <w:r w:rsidRPr="00AF7BD5">
                <w:rPr>
                  <w:rPrChange w:id="675" w:author="NR_cov_enh2-Core" w:date="2024-03-05T12:42:00Z">
                    <w:rPr>
                      <w:b/>
                      <w:bCs/>
                      <w:i/>
                      <w:iCs/>
                    </w:rPr>
                  </w:rPrChange>
                </w:rPr>
                <w:t xml:space="preserve"> supports </w:t>
              </w:r>
            </w:ins>
            <w:ins w:id="676" w:author="NR_cov_enh2-Core" w:date="2024-03-05T12:43:00Z">
              <w:r w:rsidR="00B90C47" w:rsidRPr="00B90C47">
                <w:rPr>
                  <w:i/>
                  <w:iCs/>
                  <w:rPrChange w:id="677" w:author="NR_cov_enh2-Core" w:date="2024-03-05T12:43:00Z">
                    <w:rPr/>
                  </w:rPrChange>
                </w:rPr>
                <w:t>dci-Format1-2And0-2-r16</w:t>
              </w:r>
            </w:ins>
            <w:ins w:id="678" w:author="NR_cov_enh2-Core" w:date="2024-03-05T12:42:00Z">
              <w:r w:rsidRPr="00AF7BD5">
                <w:rPr>
                  <w:rPrChange w:id="679" w:author="NR_cov_enh2-Core" w:date="2024-03-05T12:42:00Z">
                    <w:rPr>
                      <w:b/>
                      <w:bCs/>
                      <w:i/>
                      <w:iCs/>
                    </w:rPr>
                  </w:rPrChange>
                </w:rPr>
                <w:t xml:space="preserve">, the UE supports </w:t>
              </w:r>
            </w:ins>
            <w:ins w:id="680" w:author="NR_cov_enh2-Core" w:date="2024-03-05T12:43:00Z">
              <w:r w:rsidR="00CF163C">
                <w:t>this feature</w:t>
              </w:r>
            </w:ins>
            <w:ins w:id="681" w:author="NR_cov_enh2-Core" w:date="2024-03-05T12:42:00Z">
              <w:r w:rsidRPr="00AF7BD5">
                <w:rPr>
                  <w:rPrChange w:id="682" w:author="NR_cov_enh2-Core" w:date="2024-03-05T12:42:00Z">
                    <w:rPr>
                      <w:b/>
                      <w:bCs/>
                      <w:i/>
                      <w:iCs/>
                    </w:rPr>
                  </w:rPrChange>
                </w:rPr>
                <w:t xml:space="preserve"> with DCI format 0_2</w:t>
              </w:r>
            </w:ins>
            <w:ins w:id="683" w:author="NR_cov_enh2-Core" w:date="2024-03-05T12:43:00Z">
              <w:r>
                <w:t>.</w:t>
              </w:r>
            </w:ins>
          </w:p>
        </w:tc>
        <w:tc>
          <w:tcPr>
            <w:tcW w:w="709" w:type="dxa"/>
          </w:tcPr>
          <w:p w14:paraId="7AF473EE" w14:textId="6AB49E5C" w:rsidR="00F164CC" w:rsidRPr="00936461" w:rsidRDefault="00F164CC" w:rsidP="00F164CC">
            <w:pPr>
              <w:pStyle w:val="TAL"/>
              <w:jc w:val="center"/>
              <w:rPr>
                <w:ins w:id="684" w:author="NR_cov_enh2-Core" w:date="2024-03-02T08:30:00Z"/>
                <w:bCs/>
                <w:iCs/>
              </w:rPr>
            </w:pPr>
            <w:ins w:id="685"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686" w:author="NR_cov_enh2-Core" w:date="2024-03-02T08:30:00Z"/>
                <w:bCs/>
                <w:iCs/>
              </w:rPr>
            </w:pPr>
            <w:ins w:id="687"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688" w:author="NR_cov_enh2-Core" w:date="2024-03-02T08:30:00Z"/>
                <w:bCs/>
                <w:iCs/>
              </w:rPr>
            </w:pPr>
            <w:ins w:id="689"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690" w:author="NR_cov_enh2-Core" w:date="2024-03-02T08:30:00Z"/>
              </w:rPr>
            </w:pPr>
            <w:ins w:id="691" w:author="NR_cov_enh2-Core" w:date="2024-03-02T08:30:00Z">
              <w:r>
                <w:t>N/A</w:t>
              </w:r>
            </w:ins>
          </w:p>
        </w:tc>
      </w:tr>
      <w:tr w:rsidR="0012170A" w:rsidRPr="00936461" w14:paraId="2014EA64" w14:textId="77777777" w:rsidTr="007249E3">
        <w:trPr>
          <w:cantSplit/>
          <w:tblHeader/>
          <w:ins w:id="692" w:author="NR_cov_enh2-Core" w:date="2024-03-05T12:50:00Z"/>
        </w:trPr>
        <w:tc>
          <w:tcPr>
            <w:tcW w:w="6917" w:type="dxa"/>
          </w:tcPr>
          <w:p w14:paraId="7D2F44BB" w14:textId="77777777" w:rsidR="0012170A" w:rsidRDefault="0012170A" w:rsidP="0012170A">
            <w:pPr>
              <w:pStyle w:val="TAL"/>
              <w:rPr>
                <w:ins w:id="693" w:author="NR_cov_enh2-Core" w:date="2024-03-05T12:50:00Z"/>
                <w:b/>
                <w:bCs/>
                <w:i/>
                <w:iCs/>
              </w:rPr>
            </w:pPr>
            <w:ins w:id="694"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695" w:author="NR_cov_enh2-Core" w:date="2024-03-05T12:50:00Z"/>
                <w:rPrChange w:id="696" w:author="NR_cov_enh2-Core" w:date="2024-03-05T12:50:00Z">
                  <w:rPr>
                    <w:ins w:id="697" w:author="NR_cov_enh2-Core" w:date="2024-03-05T12:50:00Z"/>
                    <w:b/>
                    <w:bCs/>
                    <w:i/>
                    <w:iCs/>
                  </w:rPr>
                </w:rPrChange>
              </w:rPr>
            </w:pPr>
            <w:ins w:id="698"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699" w:author="NR_cov_enh2-Core" w:date="2024-03-05T12:50:00Z"/>
                <w:bCs/>
                <w:iCs/>
              </w:rPr>
            </w:pPr>
            <w:ins w:id="700" w:author="NR_cov_enh2-Core" w:date="2024-03-05T12:51:00Z">
              <w:r>
                <w:rPr>
                  <w:bCs/>
                  <w:iCs/>
                </w:rPr>
                <w:t>Band</w:t>
              </w:r>
            </w:ins>
          </w:p>
        </w:tc>
        <w:tc>
          <w:tcPr>
            <w:tcW w:w="567" w:type="dxa"/>
          </w:tcPr>
          <w:p w14:paraId="7858CC6C" w14:textId="3D3DD0CF" w:rsidR="0012170A" w:rsidRDefault="0012170A" w:rsidP="0012170A">
            <w:pPr>
              <w:pStyle w:val="TAL"/>
              <w:jc w:val="center"/>
              <w:rPr>
                <w:ins w:id="701" w:author="NR_cov_enh2-Core" w:date="2024-03-05T12:50:00Z"/>
                <w:bCs/>
                <w:iCs/>
              </w:rPr>
            </w:pPr>
            <w:ins w:id="702" w:author="NR_cov_enh2-Core" w:date="2024-03-05T12:51:00Z">
              <w:r>
                <w:rPr>
                  <w:bCs/>
                  <w:iCs/>
                </w:rPr>
                <w:t>No</w:t>
              </w:r>
            </w:ins>
          </w:p>
        </w:tc>
        <w:tc>
          <w:tcPr>
            <w:tcW w:w="709" w:type="dxa"/>
          </w:tcPr>
          <w:p w14:paraId="01A730EB" w14:textId="07806560" w:rsidR="0012170A" w:rsidRDefault="0012170A" w:rsidP="0012170A">
            <w:pPr>
              <w:pStyle w:val="TAL"/>
              <w:jc w:val="center"/>
              <w:rPr>
                <w:ins w:id="703" w:author="NR_cov_enh2-Core" w:date="2024-03-05T12:50:00Z"/>
                <w:bCs/>
                <w:iCs/>
              </w:rPr>
            </w:pPr>
            <w:ins w:id="704" w:author="NR_cov_enh2-Core" w:date="2024-03-05T12:51:00Z">
              <w:r>
                <w:rPr>
                  <w:bCs/>
                  <w:iCs/>
                </w:rPr>
                <w:t>N/A</w:t>
              </w:r>
            </w:ins>
          </w:p>
        </w:tc>
        <w:tc>
          <w:tcPr>
            <w:tcW w:w="728" w:type="dxa"/>
          </w:tcPr>
          <w:p w14:paraId="060C4738" w14:textId="63BDD4FC" w:rsidR="0012170A" w:rsidRDefault="0012170A" w:rsidP="0012170A">
            <w:pPr>
              <w:pStyle w:val="TAL"/>
              <w:jc w:val="center"/>
              <w:rPr>
                <w:ins w:id="705" w:author="NR_cov_enh2-Core" w:date="2024-03-05T12:50:00Z"/>
              </w:rPr>
            </w:pPr>
            <w:ins w:id="706" w:author="NR_cov_enh2-Core" w:date="2024-03-05T12:51:00Z">
              <w:r>
                <w:t>N/A</w:t>
              </w:r>
            </w:ins>
          </w:p>
        </w:tc>
      </w:tr>
      <w:tr w:rsidR="0012170A" w:rsidRPr="00936461" w14:paraId="7235F649" w14:textId="77777777" w:rsidTr="007249E3">
        <w:trPr>
          <w:cantSplit/>
          <w:tblHeader/>
          <w:ins w:id="707" w:author="NR_cov_enh2-Core" w:date="2024-03-05T12:45:00Z"/>
        </w:trPr>
        <w:tc>
          <w:tcPr>
            <w:tcW w:w="6917" w:type="dxa"/>
          </w:tcPr>
          <w:p w14:paraId="2A57BAC9" w14:textId="53F3A8DE" w:rsidR="0012170A" w:rsidRDefault="0012170A" w:rsidP="0012170A">
            <w:pPr>
              <w:pStyle w:val="TAL"/>
              <w:rPr>
                <w:ins w:id="708" w:author="NR_cov_enh2-Core" w:date="2024-03-05T12:45:00Z"/>
                <w:b/>
                <w:bCs/>
                <w:i/>
                <w:iCs/>
              </w:rPr>
            </w:pPr>
            <w:ins w:id="709" w:author="NR_cov_enh2-Core" w:date="2024-03-05T12:45:00Z">
              <w:r w:rsidRPr="000820FB">
                <w:rPr>
                  <w:b/>
                  <w:bCs/>
                  <w:i/>
                  <w:iCs/>
                </w:rPr>
                <w:t>dynamicWaveformSwitchPHR-r18</w:t>
              </w:r>
            </w:ins>
          </w:p>
          <w:p w14:paraId="146723B0" w14:textId="77777777" w:rsidR="0012170A" w:rsidRDefault="0012170A" w:rsidP="0012170A">
            <w:pPr>
              <w:pStyle w:val="TAL"/>
              <w:rPr>
                <w:ins w:id="710" w:author="NR_cov_enh2-Core" w:date="2024-03-05T12:45:00Z"/>
                <w:rFonts w:cs="Arial"/>
                <w:szCs w:val="18"/>
              </w:rPr>
            </w:pPr>
            <w:ins w:id="711"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12" w:author="NR_cov_enh2-Core" w:date="2024-03-05T12:45:00Z"/>
                <w:rFonts w:cs="Arial"/>
                <w:szCs w:val="18"/>
              </w:rPr>
            </w:pPr>
            <w:ins w:id="713" w:author="NR_cov_enh2-Core" w:date="2024-03-05T12:45:00Z">
              <w:r>
                <w:rPr>
                  <w:rFonts w:cs="Arial"/>
                  <w:szCs w:val="18"/>
                </w:rPr>
                <w:t xml:space="preserve">A UE supporting this feature shall also indicate support of </w:t>
              </w:r>
              <w:r w:rsidRPr="009C5DF0">
                <w:rPr>
                  <w:rFonts w:cs="Arial"/>
                  <w:i/>
                  <w:iCs/>
                  <w:szCs w:val="18"/>
                  <w:rPrChange w:id="714"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15" w:author="NR_cov_enh2-Core" w:date="2024-03-05T12:46:00Z"/>
                <w:rFonts w:cs="Arial"/>
                <w:szCs w:val="18"/>
              </w:rPr>
            </w:pPr>
          </w:p>
          <w:p w14:paraId="203E4FDD" w14:textId="3955F8E9" w:rsidR="0012170A" w:rsidRPr="009C5DF0" w:rsidRDefault="0012170A">
            <w:pPr>
              <w:pStyle w:val="TAN"/>
              <w:rPr>
                <w:ins w:id="716" w:author="NR_cov_enh2-Core" w:date="2024-03-05T12:45:00Z"/>
                <w:rPrChange w:id="717" w:author="NR_cov_enh2-Core" w:date="2024-03-05T12:45:00Z">
                  <w:rPr>
                    <w:ins w:id="718" w:author="NR_cov_enh2-Core" w:date="2024-03-05T12:45:00Z"/>
                    <w:b/>
                    <w:bCs/>
                    <w:i/>
                    <w:iCs/>
                  </w:rPr>
                </w:rPrChange>
              </w:rPr>
              <w:pPrChange w:id="719" w:author="NR_cov_enh2-Core" w:date="2024-03-05T12:46:00Z">
                <w:pPr>
                  <w:pStyle w:val="TAL"/>
                </w:pPr>
              </w:pPrChange>
            </w:pPr>
            <w:ins w:id="720"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21" w:author="NR_cov_enh2-Core" w:date="2024-03-05T12:47:00Z">
              <w:r>
                <w:t>.</w:t>
              </w:r>
            </w:ins>
          </w:p>
        </w:tc>
        <w:tc>
          <w:tcPr>
            <w:tcW w:w="709" w:type="dxa"/>
          </w:tcPr>
          <w:p w14:paraId="118A87B0" w14:textId="4D4CF2CB" w:rsidR="0012170A" w:rsidRDefault="0012170A" w:rsidP="0012170A">
            <w:pPr>
              <w:pStyle w:val="TAL"/>
              <w:jc w:val="center"/>
              <w:rPr>
                <w:ins w:id="722" w:author="NR_cov_enh2-Core" w:date="2024-03-05T12:45:00Z"/>
                <w:bCs/>
                <w:iCs/>
              </w:rPr>
            </w:pPr>
            <w:ins w:id="723" w:author="NR_cov_enh2-Core" w:date="2024-03-05T12:47:00Z">
              <w:r>
                <w:rPr>
                  <w:bCs/>
                  <w:iCs/>
                </w:rPr>
                <w:t>Band</w:t>
              </w:r>
            </w:ins>
          </w:p>
        </w:tc>
        <w:tc>
          <w:tcPr>
            <w:tcW w:w="567" w:type="dxa"/>
          </w:tcPr>
          <w:p w14:paraId="0A841979" w14:textId="1C0B26D2" w:rsidR="0012170A" w:rsidRDefault="0012170A" w:rsidP="0012170A">
            <w:pPr>
              <w:pStyle w:val="TAL"/>
              <w:jc w:val="center"/>
              <w:rPr>
                <w:ins w:id="724" w:author="NR_cov_enh2-Core" w:date="2024-03-05T12:45:00Z"/>
                <w:bCs/>
                <w:iCs/>
              </w:rPr>
            </w:pPr>
            <w:ins w:id="725" w:author="NR_cov_enh2-Core" w:date="2024-03-05T12:47:00Z">
              <w:r>
                <w:rPr>
                  <w:bCs/>
                  <w:iCs/>
                </w:rPr>
                <w:t>No</w:t>
              </w:r>
            </w:ins>
          </w:p>
        </w:tc>
        <w:tc>
          <w:tcPr>
            <w:tcW w:w="709" w:type="dxa"/>
          </w:tcPr>
          <w:p w14:paraId="08D1E2B8" w14:textId="72DD0E4B" w:rsidR="0012170A" w:rsidRDefault="0012170A" w:rsidP="0012170A">
            <w:pPr>
              <w:pStyle w:val="TAL"/>
              <w:jc w:val="center"/>
              <w:rPr>
                <w:ins w:id="726" w:author="NR_cov_enh2-Core" w:date="2024-03-05T12:45:00Z"/>
                <w:bCs/>
                <w:iCs/>
              </w:rPr>
            </w:pPr>
            <w:ins w:id="727" w:author="NR_cov_enh2-Core" w:date="2024-03-05T12:47:00Z">
              <w:r>
                <w:rPr>
                  <w:bCs/>
                  <w:iCs/>
                </w:rPr>
                <w:t>N/A</w:t>
              </w:r>
            </w:ins>
          </w:p>
        </w:tc>
        <w:tc>
          <w:tcPr>
            <w:tcW w:w="728" w:type="dxa"/>
          </w:tcPr>
          <w:p w14:paraId="76F36350" w14:textId="257A4271" w:rsidR="0012170A" w:rsidRDefault="0012170A" w:rsidP="0012170A">
            <w:pPr>
              <w:pStyle w:val="TAL"/>
              <w:jc w:val="center"/>
              <w:rPr>
                <w:ins w:id="728" w:author="NR_cov_enh2-Core" w:date="2024-03-05T12:45:00Z"/>
              </w:rPr>
            </w:pPr>
            <w:ins w:id="729"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30" w:author="NR_MIMO_evo_DL_UL-Core" w:date="2024-03-02T08:31:00Z"/>
        </w:trPr>
        <w:tc>
          <w:tcPr>
            <w:tcW w:w="6917" w:type="dxa"/>
          </w:tcPr>
          <w:p w14:paraId="699474DC" w14:textId="77777777" w:rsidR="0012170A" w:rsidRDefault="0012170A" w:rsidP="0012170A">
            <w:pPr>
              <w:pStyle w:val="TAL"/>
              <w:rPr>
                <w:ins w:id="731" w:author="NR_MIMO_evo_DL_UL-Core" w:date="2024-03-02T08:31:00Z"/>
                <w:b/>
                <w:bCs/>
                <w:i/>
                <w:iCs/>
              </w:rPr>
            </w:pPr>
            <w:ins w:id="732" w:author="NR_MIMO_evo_DL_UL-Core" w:date="2024-03-02T08:31:00Z">
              <w:r w:rsidRPr="00C51934">
                <w:rPr>
                  <w:b/>
                  <w:bCs/>
                  <w:i/>
                  <w:iCs/>
                </w:rPr>
                <w:t>groupBeamReporting-S</w:t>
              </w:r>
              <w:r>
                <w:rPr>
                  <w:b/>
                  <w:bCs/>
                  <w:i/>
                  <w:iCs/>
                </w:rPr>
                <w:t>T</w:t>
              </w:r>
              <w:r w:rsidRPr="00C51934">
                <w:rPr>
                  <w:b/>
                  <w:bCs/>
                  <w:i/>
                  <w:iCs/>
                </w:rPr>
                <w:t>x2P-r18</w:t>
              </w:r>
            </w:ins>
          </w:p>
          <w:p w14:paraId="7F53FF59" w14:textId="77777777" w:rsidR="0012170A" w:rsidRDefault="0012170A" w:rsidP="0012170A">
            <w:pPr>
              <w:pStyle w:val="TAL"/>
              <w:rPr>
                <w:ins w:id="733" w:author="NR_MIMO_evo_DL_UL-Core" w:date="2024-03-02T08:31:00Z"/>
                <w:rFonts w:eastAsia="SimSun" w:cs="Arial"/>
                <w:color w:val="000000" w:themeColor="text1"/>
                <w:szCs w:val="18"/>
                <w:lang w:eastAsia="zh-CN"/>
              </w:rPr>
            </w:pPr>
            <w:ins w:id="734"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735" w:author="NR_MIMO_evo_DL_UL-Core" w:date="2024-03-02T08:31:00Z"/>
              </w:rPr>
            </w:pPr>
            <w:ins w:id="736"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37" w:author="NR_MIMO_evo_DL_UL-Core" w:date="2024-03-02T08:31:00Z"/>
                <w:rFonts w:ascii="Arial" w:hAnsi="Arial" w:cs="Arial"/>
                <w:sz w:val="18"/>
                <w:szCs w:val="18"/>
              </w:rPr>
            </w:pPr>
            <w:ins w:id="738"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39" w:author="NR_MIMO_evo_DL_UL-Core" w:date="2024-03-02T08:31:00Z"/>
                <w:rFonts w:ascii="Arial" w:hAnsi="Arial" w:cs="Arial"/>
                <w:sz w:val="18"/>
                <w:szCs w:val="18"/>
              </w:rPr>
            </w:pPr>
            <w:ins w:id="740"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41"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42"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43" w:author="NR_MIMO_evo_DL_UL-Core" w:date="2024-03-02T08:31:00Z"/>
                <w:rFonts w:ascii="Arial" w:hAnsi="Arial" w:cs="Arial"/>
                <w:sz w:val="18"/>
                <w:szCs w:val="18"/>
              </w:rPr>
            </w:pPr>
            <w:ins w:id="744"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45"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46" w:author="NR_MIMO_evo_DL_UL-Core" w:date="2024-03-02T08:31:00Z"/>
                <w:rFonts w:ascii="Arial" w:hAnsi="Arial" w:cs="Arial"/>
                <w:color w:val="000000" w:themeColor="text1"/>
                <w:sz w:val="18"/>
                <w:szCs w:val="18"/>
              </w:rPr>
            </w:pPr>
            <w:ins w:id="747"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48"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49" w:author="NR_MIMO_evo_DL_UL-Core" w:date="2024-03-02T08:31:00Z"/>
                <w:rFonts w:ascii="Arial" w:hAnsi="Arial" w:cs="Arial"/>
                <w:sz w:val="18"/>
                <w:szCs w:val="18"/>
              </w:rPr>
              <w:pPrChange w:id="750" w:author="NR_MIMO_evo_DL_UL" w:date="2024-01-26T16:08:00Z">
                <w:pPr>
                  <w:pStyle w:val="B1"/>
                </w:pPr>
              </w:pPrChange>
            </w:pPr>
            <w:ins w:id="751"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52"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53" w:author="NR_MIMO_evo_DL_UL-Core" w:date="2024-03-02T08:31:00Z"/>
                <w:b/>
              </w:rPr>
              <w:pPrChange w:id="754" w:author="NR_MIMO_evo_DL_UL-Core" w:date="2024-03-04T22:21:00Z">
                <w:pPr>
                  <w:pStyle w:val="TAL"/>
                </w:pPr>
              </w:pPrChange>
            </w:pPr>
            <w:ins w:id="755" w:author="NR_MIMO_evo_DL_UL-Core" w:date="2024-03-02T08:31:00Z">
              <w:r w:rsidRPr="001B3E08">
                <w:rPr>
                  <w:rPrChange w:id="756"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57" w:author="NR_MIMO_evo_DL_UL-Core" w:date="2024-03-04T22:21:00Z">
                    <w:rPr/>
                  </w:rPrChange>
                </w:rPr>
                <w:t>maxNumberResWithinSlotAcrossCC-r18</w:t>
              </w:r>
              <w:r w:rsidRPr="001B3E08">
                <w:rPr>
                  <w:rPrChange w:id="758" w:author="NR_MIMO_evo_DL_UL" w:date="2024-01-24T21:48:00Z">
                    <w:rPr>
                      <w:rFonts w:cs="Arial"/>
                      <w:color w:val="000000" w:themeColor="text1"/>
                      <w:szCs w:val="18"/>
                    </w:rPr>
                  </w:rPrChange>
                </w:rPr>
                <w:t xml:space="preserve"> and </w:t>
              </w:r>
              <w:r w:rsidRPr="002941EE">
                <w:rPr>
                  <w:i/>
                  <w:iCs/>
                  <w:rPrChange w:id="759" w:author="NR_MIMO_evo_DL_UL-Core" w:date="2024-03-04T22:21:00Z">
                    <w:rPr/>
                  </w:rPrChange>
                </w:rPr>
                <w:t>maxNumberResAcrossCC-r18</w:t>
              </w:r>
              <w:r w:rsidRPr="001B3E08">
                <w:t xml:space="preserve"> </w:t>
              </w:r>
              <w:r w:rsidRPr="001B3E08">
                <w:rPr>
                  <w:rPrChange w:id="760" w:author="NR_MIMO_evo_DL_UL" w:date="2024-01-24T21:48:00Z">
                    <w:rPr>
                      <w:rFonts w:cs="Arial"/>
                      <w:color w:val="000000" w:themeColor="text1"/>
                      <w:szCs w:val="18"/>
                    </w:rPr>
                  </w:rPrChange>
                </w:rPr>
                <w:t xml:space="preserve">are also counted in </w:t>
              </w:r>
              <w:r w:rsidRPr="002941EE">
                <w:rPr>
                  <w:i/>
                  <w:iCs/>
                  <w:rPrChange w:id="761" w:author="NR_MIMO_evo_DL_UL-Core" w:date="2024-03-04T22:21:00Z">
                    <w:rPr/>
                  </w:rPrChange>
                </w:rPr>
                <w:t>maxTotalResourcesForOneFreqRange-r16</w:t>
              </w:r>
              <w:r w:rsidRPr="001B3E08">
                <w:rPr>
                  <w:rPrChange w:id="762" w:author="NR_MIMO_evo_DL_UL" w:date="2024-01-24T21:48:00Z">
                    <w:rPr>
                      <w:rFonts w:cs="Arial"/>
                      <w:color w:val="000000" w:themeColor="text1"/>
                      <w:szCs w:val="18"/>
                    </w:rPr>
                  </w:rPrChange>
                </w:rPr>
                <w:t xml:space="preserve">, </w:t>
              </w:r>
              <w:r w:rsidRPr="002941EE">
                <w:rPr>
                  <w:i/>
                  <w:iCs/>
                  <w:rPrChange w:id="763" w:author="NR_MIMO_evo_DL_UL-Core" w:date="2024-03-04T22:21:00Z">
                    <w:rPr/>
                  </w:rPrChange>
                </w:rPr>
                <w:t>maxTotalResourcesForAcrossFreqRanges-r16</w:t>
              </w:r>
              <w:r w:rsidRPr="001B3E08">
                <w:rPr>
                  <w:rPrChange w:id="764" w:author="NR_MIMO_evo_DL_UL" w:date="2024-01-24T21:48:00Z">
                    <w:rPr>
                      <w:rFonts w:cs="Arial"/>
                      <w:color w:val="000000" w:themeColor="text1"/>
                      <w:szCs w:val="18"/>
                    </w:rPr>
                  </w:rPrChange>
                </w:rPr>
                <w:t xml:space="preserve">, and </w:t>
              </w:r>
              <w:r w:rsidRPr="002941EE">
                <w:rPr>
                  <w:i/>
                  <w:iCs/>
                  <w:rPrChange w:id="765" w:author="NR_MIMO_evo_DL_UL-Core" w:date="2024-03-04T22:21:00Z">
                    <w:rPr/>
                  </w:rPrChange>
                </w:rPr>
                <w:t>mTRP-GroupBasedL1-RSRP-r17</w:t>
              </w:r>
              <w:r w:rsidRPr="001B3E08">
                <w:rPr>
                  <w:rPrChange w:id="766"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767" w:author="NR_MIMO_evo_DL_UL-Core" w:date="2024-03-02T08:31:00Z"/>
              </w:rPr>
            </w:pPr>
            <w:ins w:id="768"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769" w:author="NR_MIMO_evo_DL_UL-Core" w:date="2024-03-02T08:31:00Z"/>
              </w:rPr>
            </w:pPr>
            <w:ins w:id="770"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771" w:author="NR_MIMO_evo_DL_UL-Core" w:date="2024-03-02T08:31:00Z"/>
                <w:bCs/>
                <w:iCs/>
              </w:rPr>
            </w:pPr>
            <w:ins w:id="772"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773" w:author="NR_MIMO_evo_DL_UL-Core" w:date="2024-03-02T08:31:00Z"/>
                <w:bCs/>
                <w:iCs/>
              </w:rPr>
            </w:pPr>
            <w:ins w:id="774"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775"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776"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777"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777"/>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778" w:author="NR_ENDC_RF_FR1_enh2-Core" w:date="2024-03-02T13:04:00Z">
              <w:r>
                <w:rPr>
                  <w:rFonts w:ascii="Arial" w:hAnsi="Arial" w:cs="Arial"/>
                  <w:sz w:val="18"/>
                  <w:szCs w:val="18"/>
                </w:rPr>
                <w:t xml:space="preserve"> and in 7.3B2.3.7 in 38.101-3</w:t>
              </w:r>
            </w:ins>
            <w:ins w:id="779" w:author="NR_ENDC_RF_FR1_enh2-Core" w:date="2024-03-02T13:05:00Z">
              <w:r>
                <w:rPr>
                  <w:rFonts w:ascii="Arial" w:hAnsi="Arial" w:cs="Arial"/>
                  <w:sz w:val="18"/>
                  <w:szCs w:val="18"/>
                </w:rPr>
                <w:t xml:space="preserve"> </w:t>
              </w:r>
            </w:ins>
            <w:ins w:id="780" w:author="NR_ENDC_RF_FR1_enh2-Core" w:date="2024-03-02T13:04:00Z">
              <w:r>
                <w:rPr>
                  <w:rFonts w:ascii="Arial" w:hAnsi="Arial" w:cs="Arial"/>
                  <w:sz w:val="18"/>
                  <w:szCs w:val="18"/>
                </w:rPr>
                <w:t>[</w:t>
              </w:r>
            </w:ins>
            <w:ins w:id="781" w:author="NR_ENDC_RF_FR1_enh2-Core" w:date="2024-03-02T13:05:00Z">
              <w:r>
                <w:rPr>
                  <w:rFonts w:ascii="Arial" w:hAnsi="Arial" w:cs="Arial"/>
                  <w:sz w:val="18"/>
                  <w:szCs w:val="18"/>
                </w:rPr>
                <w:t>4</w:t>
              </w:r>
            </w:ins>
            <w:ins w:id="782"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783" w:author="NR_HST_FR2_enh-Core" w:date="2024-03-05T00:45:00Z"/>
        </w:trPr>
        <w:tc>
          <w:tcPr>
            <w:tcW w:w="6917" w:type="dxa"/>
          </w:tcPr>
          <w:p w14:paraId="6446B261" w14:textId="77777777" w:rsidR="0012170A" w:rsidRDefault="0012170A" w:rsidP="0012170A">
            <w:pPr>
              <w:keepNext/>
              <w:keepLines/>
              <w:spacing w:after="0"/>
              <w:rPr>
                <w:ins w:id="784" w:author="NR_HST_FR2_enh-Core" w:date="2024-03-05T00:45:00Z"/>
                <w:rFonts w:ascii="Arial" w:hAnsi="Arial"/>
                <w:b/>
                <w:i/>
                <w:sz w:val="18"/>
              </w:rPr>
            </w:pPr>
            <w:ins w:id="785" w:author="NR_HST_FR2_enh-Core" w:date="2024-03-05T00:45:00Z">
              <w:r w:rsidRPr="002D75F8">
                <w:rPr>
                  <w:rFonts w:ascii="Arial" w:hAnsi="Arial"/>
                  <w:b/>
                  <w:i/>
                  <w:sz w:val="18"/>
                </w:rPr>
                <w:t>measEnhCAInterFreqFR2-r18</w:t>
              </w:r>
            </w:ins>
          </w:p>
          <w:p w14:paraId="07361459" w14:textId="77777777" w:rsidR="0012170A" w:rsidRDefault="0012170A" w:rsidP="0012170A">
            <w:pPr>
              <w:keepNext/>
              <w:keepLines/>
              <w:spacing w:after="0"/>
              <w:rPr>
                <w:ins w:id="786" w:author="NR_HST_FR2_enh-Core" w:date="2024-03-05T00:45:00Z"/>
                <w:rFonts w:ascii="Arial" w:hAnsi="Arial"/>
                <w:bCs/>
                <w:iCs/>
                <w:sz w:val="18"/>
              </w:rPr>
            </w:pPr>
            <w:ins w:id="787"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788" w:author="NR_HST_FR2_enh-Core" w:date="2024-03-05T00:45:00Z"/>
                <w:b/>
                <w:bCs/>
                <w:i/>
                <w:iCs/>
              </w:rPr>
            </w:pPr>
            <w:ins w:id="789"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790" w:author="NR_HST_FR2_enh-Core" w:date="2024-03-05T00:45:00Z"/>
              </w:rPr>
            </w:pPr>
            <w:ins w:id="791" w:author="NR_HST_FR2_enh-Core" w:date="2024-03-05T00:45:00Z">
              <w:r>
                <w:rPr>
                  <w:bCs/>
                  <w:iCs/>
                </w:rPr>
                <w:t>Band</w:t>
              </w:r>
            </w:ins>
          </w:p>
        </w:tc>
        <w:tc>
          <w:tcPr>
            <w:tcW w:w="567" w:type="dxa"/>
          </w:tcPr>
          <w:p w14:paraId="59269F5C" w14:textId="2BD980A9" w:rsidR="0012170A" w:rsidRPr="00936461" w:rsidRDefault="0012170A" w:rsidP="0012170A">
            <w:pPr>
              <w:pStyle w:val="TAL"/>
              <w:rPr>
                <w:ins w:id="792" w:author="NR_HST_FR2_enh-Core" w:date="2024-03-05T00:45:00Z"/>
              </w:rPr>
            </w:pPr>
            <w:ins w:id="793" w:author="NR_HST_FR2_enh-Core" w:date="2024-03-05T00:45:00Z">
              <w:r>
                <w:rPr>
                  <w:bCs/>
                  <w:iCs/>
                </w:rPr>
                <w:t>No</w:t>
              </w:r>
            </w:ins>
          </w:p>
        </w:tc>
        <w:tc>
          <w:tcPr>
            <w:tcW w:w="709" w:type="dxa"/>
          </w:tcPr>
          <w:p w14:paraId="39BC642A" w14:textId="5229A2D1" w:rsidR="0012170A" w:rsidRPr="00936461" w:rsidRDefault="0012170A" w:rsidP="0012170A">
            <w:pPr>
              <w:pStyle w:val="TAL"/>
              <w:rPr>
                <w:ins w:id="794" w:author="NR_HST_FR2_enh-Core" w:date="2024-03-05T00:45:00Z"/>
                <w:bCs/>
                <w:iCs/>
              </w:rPr>
            </w:pPr>
            <w:ins w:id="795" w:author="NR_HST_FR2_enh-Core" w:date="2024-03-05T00:45:00Z">
              <w:r>
                <w:rPr>
                  <w:bCs/>
                  <w:iCs/>
                </w:rPr>
                <w:t>N/A</w:t>
              </w:r>
            </w:ins>
          </w:p>
        </w:tc>
        <w:tc>
          <w:tcPr>
            <w:tcW w:w="728" w:type="dxa"/>
          </w:tcPr>
          <w:p w14:paraId="0B5B6DA3" w14:textId="22581A72" w:rsidR="0012170A" w:rsidRPr="00936461" w:rsidRDefault="0012170A" w:rsidP="0012170A">
            <w:pPr>
              <w:pStyle w:val="TAL"/>
              <w:rPr>
                <w:ins w:id="796" w:author="NR_HST_FR2_enh-Core" w:date="2024-03-05T00:45:00Z"/>
                <w:bCs/>
                <w:iCs/>
              </w:rPr>
            </w:pPr>
            <w:ins w:id="797"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798" w:author="NR_MIMO_evo_DL_UL-Core" w:date="2024-03-02T08:32:00Z">
              <w:r w:rsidRPr="00796733">
                <w:rPr>
                  <w:rFonts w:eastAsia="MS Gothic"/>
                  <w:bCs/>
                  <w:i/>
                  <w:rPrChange w:id="799" w:author="NR_MIMO_evo_DL_UL" w:date="2024-01-25T10:33:00Z">
                    <w:rPr>
                      <w:b/>
                      <w:i/>
                    </w:rPr>
                  </w:rPrChange>
                </w:rPr>
                <w:t>pusch-TypeA-DMRS-r18</w:t>
              </w:r>
            </w:ins>
            <w:del w:id="800" w:author="NR_MIMO_evo_DL_UL-Core" w:date="2024-03-02T08:32:00Z">
              <w:r w:rsidRPr="00936461" w:rsidDel="00DD72B2">
                <w:rPr>
                  <w:rFonts w:cs="Arial"/>
                  <w:szCs w:val="18"/>
                </w:rPr>
                <w:delText>FG40-4-6</w:delText>
              </w:r>
            </w:del>
            <w:r w:rsidRPr="00936461">
              <w:rPr>
                <w:rFonts w:cs="Arial"/>
                <w:szCs w:val="18"/>
              </w:rPr>
              <w:t xml:space="preserve"> or </w:t>
            </w:r>
            <w:ins w:id="801" w:author="NR_MIMO_evo_DL_UL-Core" w:date="2024-03-02T08:32:00Z">
              <w:r w:rsidRPr="00CE4F0D">
                <w:rPr>
                  <w:bCs/>
                  <w:i/>
                </w:rPr>
                <w:t>pusch-Type</w:t>
              </w:r>
              <w:r>
                <w:rPr>
                  <w:bCs/>
                  <w:i/>
                </w:rPr>
                <w:t>B</w:t>
              </w:r>
              <w:r w:rsidRPr="00CE4F0D">
                <w:rPr>
                  <w:bCs/>
                  <w:i/>
                </w:rPr>
                <w:t>-DMRS-r18</w:t>
              </w:r>
            </w:ins>
            <w:del w:id="802" w:author="NR_MIMO_evo_DL_UL-Core" w:date="2024-03-02T08:32:00Z">
              <w:r w:rsidRPr="00936461" w:rsidDel="00105BBC">
                <w:rPr>
                  <w:rFonts w:cs="Arial"/>
                  <w:szCs w:val="18"/>
                </w:rPr>
                <w:delText>40-4-6a</w:delText>
              </w:r>
            </w:del>
            <w:r w:rsidRPr="00936461">
              <w:rPr>
                <w:rFonts w:cs="Arial"/>
                <w:szCs w:val="18"/>
              </w:rPr>
              <w:t xml:space="preserve">, and </w:t>
            </w:r>
            <w:ins w:id="803" w:author="NR_MIMO_evo_DL_UL-Core" w:date="2024-03-02T08:33:00Z">
              <w:r w:rsidRPr="00680CFE">
                <w:rPr>
                  <w:rFonts w:eastAsia="MS Gothic"/>
                  <w:bCs/>
                  <w:i/>
                  <w:rPrChange w:id="804" w:author="NR_MIMO_evo_DL_UL" w:date="2024-01-25T10:34:00Z">
                    <w:rPr>
                      <w:rFonts w:cs="Arial"/>
                      <w:szCs w:val="18"/>
                    </w:rPr>
                  </w:rPrChange>
                </w:rPr>
                <w:t>dynamicWaveformSwitch-r18</w:t>
              </w:r>
            </w:ins>
            <w:del w:id="805"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06" w:author="NR_XR_Enh-Core" w:date="2024-03-05T11:29:00Z"/>
        </w:trPr>
        <w:tc>
          <w:tcPr>
            <w:tcW w:w="6917" w:type="dxa"/>
          </w:tcPr>
          <w:p w14:paraId="05EC231D" w14:textId="77777777" w:rsidR="0012170A" w:rsidRDefault="0012170A" w:rsidP="0012170A">
            <w:pPr>
              <w:pStyle w:val="TAL"/>
              <w:rPr>
                <w:ins w:id="807" w:author="NR_XR_Enh-Core" w:date="2024-03-05T11:29:00Z"/>
                <w:b/>
                <w:i/>
              </w:rPr>
            </w:pPr>
            <w:ins w:id="808" w:author="NR_XR_Enh-Core" w:date="2024-03-05T11:29:00Z">
              <w:r>
                <w:rPr>
                  <w:b/>
                  <w:i/>
                </w:rPr>
                <w:t>jointReleaseDCI-r18</w:t>
              </w:r>
            </w:ins>
          </w:p>
          <w:p w14:paraId="3B68CF3A" w14:textId="77777777" w:rsidR="0012170A" w:rsidRDefault="0012170A" w:rsidP="0012170A">
            <w:pPr>
              <w:pStyle w:val="TAL"/>
              <w:rPr>
                <w:ins w:id="809" w:author="NR_XR_Enh-Core" w:date="2024-03-05T11:30:00Z"/>
                <w:rFonts w:eastAsia="MS Mincho"/>
                <w:szCs w:val="18"/>
                <w:lang w:val="en-US"/>
              </w:rPr>
            </w:pPr>
            <w:ins w:id="810" w:author="NR_XR_Enh-Core" w:date="2024-03-05T11:29:00Z">
              <w:r>
                <w:rPr>
                  <w:bCs/>
                  <w:iCs/>
                </w:rPr>
                <w:t xml:space="preserve">Indicates whether the UE supports </w:t>
              </w:r>
            </w:ins>
            <w:ins w:id="811"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12" w:author="NR_XR_Enh-Core" w:date="2024-03-05T11:33:00Z"/>
              </w:rPr>
            </w:pPr>
            <w:ins w:id="813" w:author="NR_XR_Enh-Core" w:date="2024-03-05T11:32:00Z">
              <w:r>
                <w:t xml:space="preserve">A UE supporting this feature shall also indicate support of one of </w:t>
              </w:r>
              <w:r w:rsidRPr="0099538D">
                <w:rPr>
                  <w:i/>
                  <w:iCs/>
                  <w:rPrChange w:id="814" w:author="NR_XR_Enh-Core" w:date="2024-03-05T11:32:00Z">
                    <w:rPr/>
                  </w:rPrChange>
                </w:rPr>
                <w:t>multiPUSCH-CG-r18</w:t>
              </w:r>
              <w:r>
                <w:t xml:space="preserve"> and </w:t>
              </w:r>
              <w:r w:rsidRPr="0099538D">
                <w:rPr>
                  <w:i/>
                  <w:iCs/>
                  <w:rPrChange w:id="815" w:author="NR_XR_Enh-Core" w:date="2024-03-05T11:33:00Z">
                    <w:rPr/>
                  </w:rPrChange>
                </w:rPr>
                <w:t>multiPUSCH-ActiveConfiguredGrant-r18</w:t>
              </w:r>
            </w:ins>
            <w:ins w:id="816" w:author="NR_XR_Enh-Core" w:date="2024-03-05T11:33:00Z">
              <w:r>
                <w:t>.</w:t>
              </w:r>
            </w:ins>
          </w:p>
          <w:p w14:paraId="15BB4B64" w14:textId="77777777" w:rsidR="0012170A" w:rsidRDefault="0012170A" w:rsidP="0012170A">
            <w:pPr>
              <w:pStyle w:val="TAL"/>
              <w:rPr>
                <w:ins w:id="817" w:author="NR_XR_Enh-Core" w:date="2024-03-05T11:33:00Z"/>
              </w:rPr>
            </w:pPr>
          </w:p>
          <w:p w14:paraId="6CEC0EFA" w14:textId="28BD693D" w:rsidR="0012170A" w:rsidRDefault="0012170A" w:rsidP="0012170A">
            <w:pPr>
              <w:pStyle w:val="TAL"/>
              <w:rPr>
                <w:ins w:id="818" w:author="NR_XR_Enh-Core" w:date="2024-03-05T11:33:00Z"/>
              </w:rPr>
            </w:pPr>
            <w:ins w:id="819" w:author="NR_XR_Enh-Core" w:date="2024-03-05T11:33:00Z">
              <w:r>
                <w:t xml:space="preserve">Regarding the interpretation of UE capabilities in case of cross-carrier operation, support of </w:t>
              </w:r>
              <w:r w:rsidRPr="00A46A0B">
                <w:rPr>
                  <w:i/>
                  <w:iCs/>
                  <w:rPrChange w:id="820" w:author="NR_XR_Enh-Core" w:date="2024-03-05T11:33:00Z">
                    <w:rPr/>
                  </w:rPrChange>
                </w:rPr>
                <w:t>jointReleaseDCI-r18</w:t>
              </w:r>
              <w:r>
                <w:t xml:space="preserve"> is based on the support of this capability for the band of the scheduled/triggered/indicated cell only</w:t>
              </w:r>
            </w:ins>
          </w:p>
          <w:p w14:paraId="37077CD7" w14:textId="77777777" w:rsidR="0012170A" w:rsidRDefault="0012170A" w:rsidP="0012170A">
            <w:pPr>
              <w:pStyle w:val="TAL"/>
              <w:rPr>
                <w:ins w:id="821" w:author="NR_XR_Enh-Core" w:date="2024-03-05T11:33:00Z"/>
              </w:rPr>
            </w:pPr>
          </w:p>
          <w:p w14:paraId="354D0CDD" w14:textId="4FDB953D" w:rsidR="0012170A" w:rsidRDefault="0012170A" w:rsidP="0012170A">
            <w:pPr>
              <w:pStyle w:val="TAL"/>
              <w:rPr>
                <w:ins w:id="822" w:author="NR_XR_Enh-Core" w:date="2024-03-05T11:33:00Z"/>
              </w:rPr>
            </w:pPr>
            <w:ins w:id="823"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24" w:author="NR_XR_Enh-Core" w:date="2024-03-05T11:35:00Z">
              <w:r>
                <w:t>feature</w:t>
              </w:r>
            </w:ins>
            <w:ins w:id="825" w:author="NR_XR_Enh-Core" w:date="2024-03-05T11:33:00Z">
              <w:r>
                <w:t xml:space="preserve"> applies, i.e., ignore irrespective of </w:t>
              </w:r>
            </w:ins>
            <w:ins w:id="826"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27" w:author="NR_XR_Enh-Core" w:date="2024-03-05T11:33:00Z"/>
              </w:rPr>
            </w:pPr>
          </w:p>
          <w:p w14:paraId="0CF9A28D" w14:textId="38405F7A" w:rsidR="0012170A" w:rsidRPr="0099538D" w:rsidRDefault="0012170A" w:rsidP="0012170A">
            <w:pPr>
              <w:pStyle w:val="TAL"/>
              <w:rPr>
                <w:ins w:id="828" w:author="NR_XR_Enh-Core" w:date="2024-03-05T11:29:00Z"/>
                <w:rPrChange w:id="829" w:author="NR_XR_Enh-Core" w:date="2024-03-05T11:33:00Z">
                  <w:rPr>
                    <w:ins w:id="830" w:author="NR_XR_Enh-Core" w:date="2024-03-05T11:29:00Z"/>
                    <w:b/>
                    <w:i/>
                  </w:rPr>
                </w:rPrChange>
              </w:rPr>
            </w:pPr>
            <w:ins w:id="831" w:author="NR_XR_Enh-Core" w:date="2024-03-05T11:33:00Z">
              <w:r>
                <w:t xml:space="preserve">If UE supports </w:t>
              </w:r>
            </w:ins>
            <w:ins w:id="832" w:author="NR_XR_Enh-Core" w:date="2024-03-05T11:35:00Z">
              <w:r w:rsidRPr="003D33ED">
                <w:rPr>
                  <w:i/>
                  <w:iCs/>
                </w:rPr>
                <w:t>jointReleaseConfiguredGrantType2-r16</w:t>
              </w:r>
              <w:r>
                <w:t xml:space="preserve"> </w:t>
              </w:r>
            </w:ins>
            <w:ins w:id="833" w:author="NR_XR_Enh-Core" w:date="2024-03-05T11:33:00Z">
              <w:r>
                <w:t>but does not support this FG, the UE does not expect to be indicated for joint release including multi-PUSCH CG configuration(s)</w:t>
              </w:r>
            </w:ins>
            <w:ins w:id="834" w:author="NR_XR_Enh-Core" w:date="2024-03-05T11:34:00Z">
              <w:r>
                <w:t>.</w:t>
              </w:r>
            </w:ins>
          </w:p>
        </w:tc>
        <w:tc>
          <w:tcPr>
            <w:tcW w:w="709" w:type="dxa"/>
          </w:tcPr>
          <w:p w14:paraId="5FDDC267" w14:textId="21633D37" w:rsidR="0012170A" w:rsidRPr="00936461" w:rsidRDefault="0012170A" w:rsidP="0012170A">
            <w:pPr>
              <w:pStyle w:val="TAL"/>
              <w:jc w:val="center"/>
              <w:rPr>
                <w:ins w:id="835" w:author="NR_XR_Enh-Core" w:date="2024-03-05T11:29:00Z"/>
                <w:bCs/>
                <w:iCs/>
              </w:rPr>
            </w:pPr>
            <w:ins w:id="836"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37" w:author="NR_XR_Enh-Core" w:date="2024-03-05T11:29:00Z"/>
              </w:rPr>
            </w:pPr>
            <w:ins w:id="838" w:author="NR_XR_Enh-Core" w:date="2024-03-05T11:30:00Z">
              <w:r>
                <w:t>No</w:t>
              </w:r>
            </w:ins>
          </w:p>
        </w:tc>
        <w:tc>
          <w:tcPr>
            <w:tcW w:w="709" w:type="dxa"/>
          </w:tcPr>
          <w:p w14:paraId="65C0A7A9" w14:textId="7F98E5A8" w:rsidR="0012170A" w:rsidRPr="00936461" w:rsidRDefault="0012170A" w:rsidP="0012170A">
            <w:pPr>
              <w:pStyle w:val="TAL"/>
              <w:jc w:val="center"/>
              <w:rPr>
                <w:ins w:id="839" w:author="NR_XR_Enh-Core" w:date="2024-03-05T11:29:00Z"/>
                <w:bCs/>
                <w:iCs/>
              </w:rPr>
            </w:pPr>
            <w:ins w:id="840"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41" w:author="NR_XR_Enh-Core" w:date="2024-03-05T11:29:00Z"/>
                <w:bCs/>
                <w:iCs/>
              </w:rPr>
            </w:pPr>
            <w:ins w:id="842"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843"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44" w:author="NR_Mob_enh2-Core" w:date="2024-03-05T15:55:00Z"/>
                <w:b/>
                <w:i/>
              </w:rPr>
            </w:pPr>
            <w:ins w:id="845" w:author="NR_Mob_enh2-Core" w:date="2024-03-05T15:55:00Z">
              <w:r w:rsidRPr="0070390C">
                <w:rPr>
                  <w:b/>
                  <w:i/>
                </w:rPr>
                <w:t>ltm-BeamIndication</w:t>
              </w:r>
              <w:r>
                <w:rPr>
                  <w:b/>
                  <w:i/>
                </w:rPr>
                <w:t>JointTCI-r18</w:t>
              </w:r>
            </w:ins>
          </w:p>
          <w:p w14:paraId="187B88AA" w14:textId="49BE6726" w:rsidR="00741755" w:rsidRDefault="00741755" w:rsidP="00741755">
            <w:pPr>
              <w:pStyle w:val="TAL"/>
              <w:rPr>
                <w:ins w:id="846" w:author="NR_Mob_enh2-Core" w:date="2024-03-05T15:55:00Z"/>
                <w:rFonts w:cs="Arial"/>
                <w:color w:val="000000" w:themeColor="text1"/>
                <w:szCs w:val="18"/>
              </w:rPr>
            </w:pPr>
            <w:ins w:id="847" w:author="NR_Mob_enh2-Core" w:date="2024-03-05T15:55:00Z">
              <w:r>
                <w:rPr>
                  <w:bCs/>
                  <w:iCs/>
                </w:rPr>
                <w:t xml:space="preserve">Indicates whether the UE supports </w:t>
              </w:r>
            </w:ins>
            <w:ins w:id="848" w:author="NR_Mob_enh2-Core" w:date="2024-03-05T15:56:00Z">
              <w:r w:rsidR="00076108" w:rsidRPr="00F46BB5">
                <w:rPr>
                  <w:rFonts w:cs="Arial"/>
                  <w:color w:val="000000" w:themeColor="text1"/>
                  <w:szCs w:val="18"/>
                </w:rPr>
                <w:t>unified TCI with joint DL/UL LTM TCI-state indication for LTM procedure.</w:t>
              </w:r>
            </w:ins>
            <w:ins w:id="849" w:author="NR_Mob_enh2-Core" w:date="2024-03-05T15:55:00Z">
              <w:r>
                <w:rPr>
                  <w:rFonts w:cs="Arial"/>
                  <w:color w:val="000000" w:themeColor="text1"/>
                  <w:szCs w:val="18"/>
                </w:rPr>
                <w:t xml:space="preserve">and </w:t>
              </w:r>
            </w:ins>
            <w:ins w:id="850" w:author="NR_Mob_enh2-Core" w:date="2024-03-05T15:57:00Z">
              <w:r w:rsidR="008670D8" w:rsidRPr="00F46BB5">
                <w:rPr>
                  <w:rFonts w:cs="Arial"/>
                  <w:color w:val="000000" w:themeColor="text1"/>
                  <w:szCs w:val="18"/>
                </w:rPr>
                <w:t>indicating and activating a single joint LTM TCI state in a cell switch command.</w:t>
              </w:r>
            </w:ins>
            <w:ins w:id="851" w:author="NR_Mob_enh2-Core" w:date="2024-03-05T15:55:00Z">
              <w:r>
                <w:rPr>
                  <w:rFonts w:cs="Arial"/>
                  <w:color w:val="000000" w:themeColor="text1"/>
                  <w:szCs w:val="18"/>
                </w:rPr>
                <w:t>.</w:t>
              </w:r>
            </w:ins>
          </w:p>
          <w:p w14:paraId="56369D06" w14:textId="77777777" w:rsidR="00741755" w:rsidRDefault="00741755" w:rsidP="00741755">
            <w:pPr>
              <w:pStyle w:val="TAL"/>
              <w:rPr>
                <w:ins w:id="852" w:author="NR_Mob_enh2-Core" w:date="2024-03-05T15:55:00Z"/>
                <w:rFonts w:cs="Arial"/>
                <w:color w:val="000000" w:themeColor="text1"/>
                <w:szCs w:val="18"/>
              </w:rPr>
            </w:pPr>
            <w:ins w:id="853"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854" w:author="NR_Mob_enh2-Core" w:date="2024-03-05T15:55:00Z"/>
                <w:rFonts w:ascii="Arial" w:hAnsi="Arial" w:cs="Arial"/>
                <w:color w:val="000000" w:themeColor="text1"/>
                <w:sz w:val="18"/>
                <w:szCs w:val="18"/>
              </w:rPr>
            </w:pPr>
            <w:ins w:id="855"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856" w:author="NR_Mob_enh2-Core" w:date="2024-03-05T15:56:00Z">
              <w:r w:rsidR="007F2DA3">
                <w:rPr>
                  <w:rFonts w:ascii="Arial" w:hAnsi="Arial" w:cs="Arial"/>
                  <w:i/>
                  <w:iCs/>
                  <w:sz w:val="18"/>
                  <w:szCs w:val="18"/>
                </w:rPr>
                <w:t>Joint</w:t>
              </w:r>
            </w:ins>
            <w:ins w:id="857"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858"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859" w:author="NR_Mob_enh2-Core" w:date="2024-03-05T15:55:00Z"/>
                <w:rFonts w:ascii="Arial" w:hAnsi="Arial" w:cs="Arial"/>
                <w:color w:val="000000" w:themeColor="text1"/>
                <w:sz w:val="18"/>
                <w:szCs w:val="18"/>
              </w:rPr>
            </w:pPr>
            <w:ins w:id="860"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861" w:author="NR_Mob_enh2-Core" w:date="2024-03-05T15:57:00Z">
              <w:r w:rsidR="004835FE" w:rsidRPr="00F46BB5">
                <w:rPr>
                  <w:rFonts w:ascii="Arial" w:hAnsi="Arial" w:cs="Arial"/>
                  <w:color w:val="000000" w:themeColor="text1"/>
                  <w:sz w:val="18"/>
                  <w:szCs w:val="18"/>
                </w:rPr>
                <w:t xml:space="preserve"> TCI-state</w:t>
              </w:r>
            </w:ins>
            <w:ins w:id="862" w:author="NR_Mob_enh2-Core" w:date="2024-03-05T15:58:00Z">
              <w:r w:rsidR="00482C55">
                <w:rPr>
                  <w:rFonts w:ascii="Arial" w:hAnsi="Arial" w:cs="Arial"/>
                  <w:color w:val="000000" w:themeColor="text1"/>
                  <w:sz w:val="18"/>
                  <w:szCs w:val="18"/>
                </w:rPr>
                <w:t xml:space="preserve">- </w:t>
              </w:r>
            </w:ins>
            <w:ins w:id="863" w:author="NR_Mob_enh2-Core" w:date="2024-03-05T15:57:00Z">
              <w:r w:rsidR="004835FE" w:rsidRPr="00F46BB5">
                <w:rPr>
                  <w:rFonts w:ascii="Arial" w:hAnsi="Arial" w:cs="Arial"/>
                  <w:color w:val="000000" w:themeColor="text1"/>
                  <w:sz w:val="18"/>
                  <w:szCs w:val="18"/>
                </w:rPr>
                <w:t>configuration</w:t>
              </w:r>
            </w:ins>
            <w:ins w:id="864"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865" w:author="NR_Mob_enh2-Core" w:date="2024-03-05T15:55:00Z"/>
                <w:rFonts w:ascii="Arial" w:hAnsi="Arial" w:cs="Arial"/>
                <w:color w:val="000000" w:themeColor="text1"/>
                <w:sz w:val="18"/>
                <w:szCs w:val="18"/>
              </w:rPr>
            </w:pPr>
            <w:ins w:id="866"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867" w:author="NR_Mob_enh2-Core" w:date="2024-03-05T15:56:00Z">
              <w:r w:rsidR="007F2DA3">
                <w:rPr>
                  <w:rFonts w:ascii="Arial" w:hAnsi="Arial" w:cs="Arial"/>
                  <w:i/>
                  <w:iCs/>
                  <w:color w:val="000000" w:themeColor="text1"/>
                  <w:sz w:val="18"/>
                  <w:szCs w:val="18"/>
                </w:rPr>
                <w:t>Join</w:t>
              </w:r>
            </w:ins>
            <w:ins w:id="868" w:author="NR_Mob_enh2-Core" w:date="2024-03-05T16:01:00Z">
              <w:r w:rsidR="007811CC">
                <w:rPr>
                  <w:rFonts w:ascii="Arial" w:hAnsi="Arial" w:cs="Arial"/>
                  <w:i/>
                  <w:iCs/>
                  <w:color w:val="000000" w:themeColor="text1"/>
                  <w:sz w:val="18"/>
                  <w:szCs w:val="18"/>
                </w:rPr>
                <w:t>t</w:t>
              </w:r>
            </w:ins>
            <w:ins w:id="869"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870" w:author="NR_Mob_enh2-Core" w:date="2024-03-05T15:55:00Z"/>
                <w:rFonts w:ascii="Arial" w:hAnsi="Arial" w:cs="Arial"/>
                <w:sz w:val="18"/>
                <w:szCs w:val="18"/>
              </w:rPr>
            </w:pPr>
            <w:ins w:id="871"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872" w:author="NR_Mob_enh2-Core" w:date="2024-03-05T15:57:00Z">
              <w:r w:rsidR="00482C55">
                <w:rPr>
                  <w:rFonts w:ascii="Arial" w:hAnsi="Arial" w:cs="Arial"/>
                  <w:i/>
                  <w:iCs/>
                  <w:sz w:val="18"/>
                  <w:szCs w:val="18"/>
                </w:rPr>
                <w:t xml:space="preserve"> </w:t>
              </w:r>
            </w:ins>
            <w:ins w:id="873"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874"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875" w:author="NR_Mob_enh2-Core" w:date="2024-03-05T15:55:00Z"/>
                <w:bCs/>
                <w:iCs/>
              </w:rPr>
            </w:pPr>
          </w:p>
          <w:p w14:paraId="7EE7C389" w14:textId="787B6747" w:rsidR="00741755" w:rsidRPr="0070390C" w:rsidRDefault="00741755" w:rsidP="00741755">
            <w:pPr>
              <w:pStyle w:val="TAL"/>
              <w:rPr>
                <w:ins w:id="876" w:author="NR_Mob_enh2-Core" w:date="2024-03-05T15:55:00Z"/>
                <w:b/>
                <w:i/>
              </w:rPr>
            </w:pPr>
            <w:ins w:id="877" w:author="NR_Mob_enh2-Core" w:date="2024-03-05T15:55:00Z">
              <w:r>
                <w:rPr>
                  <w:bCs/>
                  <w:iCs/>
                </w:rPr>
                <w:t xml:space="preserve">A UE supporting this feature shall also indicate support of </w:t>
              </w:r>
            </w:ins>
            <w:ins w:id="878" w:author="NR_Mob_enh2-Core" w:date="2024-03-05T16:00:00Z">
              <w:r w:rsidR="00EB208F" w:rsidRPr="00EB208F">
                <w:rPr>
                  <w:bCs/>
                  <w:i/>
                </w:rPr>
                <w:t>unifiedJointTCI-r17</w:t>
              </w:r>
              <w:r w:rsidR="00EB208F">
                <w:rPr>
                  <w:bCs/>
                  <w:i/>
                </w:rPr>
                <w:t xml:space="preserve"> </w:t>
              </w:r>
            </w:ins>
            <w:ins w:id="879"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880" w:author="NR_Mob_enh2-Core" w:date="2024-03-05T15:55:00Z"/>
                <w:bCs/>
                <w:iCs/>
              </w:rPr>
            </w:pPr>
            <w:ins w:id="881"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882" w:author="NR_Mob_enh2-Core" w:date="2024-03-05T15:55:00Z"/>
              </w:rPr>
            </w:pPr>
            <w:ins w:id="883"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884" w:author="NR_Mob_enh2-Core" w:date="2024-03-05T15:55:00Z"/>
                <w:bCs/>
                <w:iCs/>
              </w:rPr>
            </w:pPr>
            <w:ins w:id="885"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886" w:author="NR_Mob_enh2-Core" w:date="2024-03-05T15:55:00Z"/>
                <w:bCs/>
                <w:iCs/>
              </w:rPr>
            </w:pPr>
            <w:ins w:id="887" w:author="NR_Mob_enh2-Core" w:date="2024-03-05T15:55:00Z">
              <w:r w:rsidRPr="00936461">
                <w:rPr>
                  <w:bCs/>
                  <w:iCs/>
                </w:rPr>
                <w:t>N/A</w:t>
              </w:r>
            </w:ins>
          </w:p>
        </w:tc>
      </w:tr>
      <w:tr w:rsidR="00741755" w:rsidRPr="00936461" w14:paraId="20F0841B" w14:textId="77777777" w:rsidTr="002657F1">
        <w:trPr>
          <w:cantSplit/>
          <w:tblHeader/>
          <w:ins w:id="888"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889" w:author="NR_Mob_enh2-Core" w:date="2024-03-05T15:36:00Z"/>
                <w:b/>
                <w:i/>
              </w:rPr>
            </w:pPr>
            <w:ins w:id="890" w:author="NR_Mob_enh2-Core" w:date="2024-03-05T15:36:00Z">
              <w:r w:rsidRPr="0070390C">
                <w:rPr>
                  <w:b/>
                  <w:i/>
                </w:rPr>
                <w:t>ltm-BeamIndication</w:t>
              </w:r>
            </w:ins>
            <w:ins w:id="891" w:author="NR_Mob_enh2-Core" w:date="2024-03-05T15:50:00Z">
              <w:r>
                <w:rPr>
                  <w:b/>
                  <w:i/>
                </w:rPr>
                <w:t>SeparateTCI</w:t>
              </w:r>
            </w:ins>
            <w:ins w:id="892" w:author="NR_Mob_enh2-Core" w:date="2024-03-05T15:36:00Z">
              <w:r>
                <w:rPr>
                  <w:b/>
                  <w:i/>
                </w:rPr>
                <w:t>-r18</w:t>
              </w:r>
            </w:ins>
          </w:p>
          <w:p w14:paraId="4F635E16" w14:textId="1ED43A8E" w:rsidR="00741755" w:rsidRDefault="00741755" w:rsidP="00741755">
            <w:pPr>
              <w:pStyle w:val="TAL"/>
              <w:rPr>
                <w:ins w:id="893" w:author="NR_Mob_enh2-Core" w:date="2024-03-05T15:36:00Z"/>
                <w:rFonts w:cs="Arial"/>
                <w:color w:val="000000" w:themeColor="text1"/>
                <w:szCs w:val="18"/>
              </w:rPr>
            </w:pPr>
            <w:ins w:id="894"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895"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896" w:author="NR_Mob_enh2-Core" w:date="2024-03-05T15:41:00Z">
              <w:r>
                <w:rPr>
                  <w:rFonts w:cs="Arial"/>
                  <w:color w:val="000000" w:themeColor="text1"/>
                  <w:szCs w:val="18"/>
                </w:rPr>
                <w:t>.</w:t>
              </w:r>
            </w:ins>
          </w:p>
          <w:p w14:paraId="35E1BA5F" w14:textId="77777777" w:rsidR="00741755" w:rsidRDefault="00741755" w:rsidP="00741755">
            <w:pPr>
              <w:pStyle w:val="TAL"/>
              <w:rPr>
                <w:ins w:id="897" w:author="NR_Mob_enh2-Core" w:date="2024-03-05T15:36:00Z"/>
                <w:rFonts w:cs="Arial"/>
                <w:color w:val="000000" w:themeColor="text1"/>
                <w:szCs w:val="18"/>
              </w:rPr>
            </w:pPr>
            <w:ins w:id="898"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899" w:author="NR_Mob_enh2-Core" w:date="2024-03-05T15:37:00Z"/>
                <w:rFonts w:ascii="Arial" w:hAnsi="Arial" w:cs="Arial"/>
                <w:color w:val="000000" w:themeColor="text1"/>
                <w:sz w:val="18"/>
                <w:szCs w:val="18"/>
              </w:rPr>
            </w:pPr>
            <w:ins w:id="900"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01" w:author="NR_Mob_enh2-Core" w:date="2024-03-05T15:38:00Z"/>
                <w:rFonts w:ascii="Arial" w:hAnsi="Arial" w:cs="Arial"/>
                <w:color w:val="000000" w:themeColor="text1"/>
                <w:sz w:val="18"/>
                <w:szCs w:val="18"/>
              </w:rPr>
            </w:pPr>
            <w:ins w:id="902"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03"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04"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05" w:author="NR_Mob_enh2-Core" w:date="2024-03-05T15:39:00Z"/>
                <w:rFonts w:ascii="Arial" w:hAnsi="Arial" w:cs="Arial"/>
                <w:color w:val="000000" w:themeColor="text1"/>
                <w:sz w:val="18"/>
                <w:szCs w:val="18"/>
              </w:rPr>
            </w:pPr>
            <w:ins w:id="906"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07"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08"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09" w:author="NR_Mob_enh2-Core" w:date="2024-03-05T15:58:00Z">
              <w:r w:rsidR="00482C55">
                <w:rPr>
                  <w:rFonts w:ascii="Arial" w:hAnsi="Arial" w:cs="Arial"/>
                  <w:color w:val="000000" w:themeColor="text1"/>
                  <w:sz w:val="18"/>
                  <w:szCs w:val="18"/>
                </w:rPr>
                <w:t xml:space="preserve"> TCI-state configuration</w:t>
              </w:r>
            </w:ins>
            <w:ins w:id="910"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11" w:author="NR_Mob_enh2-Core" w:date="2024-03-05T15:39:00Z"/>
                <w:rFonts w:ascii="Arial" w:hAnsi="Arial" w:cs="Arial"/>
                <w:color w:val="000000" w:themeColor="text1"/>
                <w:sz w:val="18"/>
                <w:szCs w:val="18"/>
              </w:rPr>
            </w:pPr>
            <w:ins w:id="91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13"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14"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15" w:author="NR_Mob_enh2-Core" w:date="2024-03-05T15:37:00Z"/>
                <w:rFonts w:ascii="Arial" w:hAnsi="Arial" w:cs="Arial"/>
                <w:sz w:val="18"/>
                <w:szCs w:val="18"/>
              </w:rPr>
            </w:pPr>
            <w:ins w:id="916"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17" w:author="NR_Mob_enh2-Core" w:date="2024-03-05T15:43:00Z">
                    <w:rPr>
                      <w:rFonts w:ascii="Arial" w:hAnsi="Arial" w:cs="Arial"/>
                      <w:color w:val="000000" w:themeColor="text1"/>
                      <w:sz w:val="18"/>
                      <w:szCs w:val="18"/>
                    </w:rPr>
                  </w:rPrChange>
                </w:rPr>
                <w:t>maxNumberUL-TCI-AcrossCells-r18</w:t>
              </w:r>
            </w:ins>
            <w:ins w:id="918"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19" w:author="NR_Mob_enh2-Core" w:date="2024-03-05T15:37:00Z"/>
                <w:rFonts w:ascii="Arial" w:hAnsi="Arial" w:cs="Arial"/>
                <w:sz w:val="18"/>
                <w:szCs w:val="18"/>
              </w:rPr>
            </w:pPr>
            <w:ins w:id="920" w:author="NR_Mob_enh2-Core" w:date="2024-03-05T15:37:00Z">
              <w:r w:rsidRPr="00936461">
                <w:rPr>
                  <w:rFonts w:ascii="Arial" w:hAnsi="Arial" w:cs="Arial"/>
                  <w:sz w:val="18"/>
                  <w:szCs w:val="18"/>
                </w:rPr>
                <w:t>-</w:t>
              </w:r>
              <w:r w:rsidRPr="00936461">
                <w:rPr>
                  <w:rFonts w:ascii="Arial" w:hAnsi="Arial" w:cs="Arial"/>
                  <w:sz w:val="18"/>
                  <w:szCs w:val="18"/>
                </w:rPr>
                <w:tab/>
              </w:r>
            </w:ins>
            <w:ins w:id="921" w:author="NR_Mob_enh2-Core" w:date="2024-03-05T15:39:00Z">
              <w:r w:rsidRPr="00B270DF">
                <w:rPr>
                  <w:rFonts w:ascii="Arial" w:hAnsi="Arial" w:cs="Arial"/>
                  <w:i/>
                  <w:iCs/>
                  <w:sz w:val="18"/>
                  <w:szCs w:val="18"/>
                  <w:rPrChange w:id="922"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23" w:author="NR_Mob_enh2-Core" w:date="2024-03-05T15:37:00Z">
              <w:r w:rsidRPr="00936461">
                <w:rPr>
                  <w:rFonts w:ascii="Arial" w:hAnsi="Arial" w:cs="Arial"/>
                  <w:sz w:val="18"/>
                  <w:szCs w:val="18"/>
                </w:rPr>
                <w:t xml:space="preserve">indicates </w:t>
              </w:r>
            </w:ins>
            <w:ins w:id="924"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25" w:author="NR_Mob_enh2-Core" w:date="2024-03-05T15:41:00Z"/>
                <w:bCs/>
                <w:iCs/>
              </w:rPr>
            </w:pPr>
          </w:p>
          <w:p w14:paraId="6573FF55" w14:textId="30D3870C" w:rsidR="00741755" w:rsidRPr="00D525E9" w:rsidRDefault="00741755" w:rsidP="00741755">
            <w:pPr>
              <w:pStyle w:val="TAL"/>
              <w:rPr>
                <w:ins w:id="926" w:author="NR_Mob_enh2-Core" w:date="2024-03-05T15:35:00Z"/>
                <w:bCs/>
                <w:iCs/>
                <w:rPrChange w:id="927" w:author="NR_Mob_enh2-Core" w:date="2024-03-05T15:42:00Z">
                  <w:rPr>
                    <w:ins w:id="928" w:author="NR_Mob_enh2-Core" w:date="2024-03-05T15:35:00Z"/>
                    <w:b/>
                    <w:i/>
                  </w:rPr>
                </w:rPrChange>
              </w:rPr>
            </w:pPr>
            <w:ins w:id="929" w:author="NR_Mob_enh2-Core" w:date="2024-03-05T15:41:00Z">
              <w:r>
                <w:rPr>
                  <w:bCs/>
                  <w:iCs/>
                </w:rPr>
                <w:t xml:space="preserve">A UE supporting this feature shall also indicate support of </w:t>
              </w:r>
            </w:ins>
            <w:ins w:id="930" w:author="NR_Mob_enh2-Core" w:date="2024-03-05T15:42:00Z">
              <w:r w:rsidRPr="00D525E9">
                <w:rPr>
                  <w:bCs/>
                  <w:i/>
                  <w:rPrChange w:id="931"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32" w:author="NR_Mob_enh2-Core" w:date="2024-03-05T15:35:00Z"/>
                <w:bCs/>
                <w:iCs/>
              </w:rPr>
            </w:pPr>
            <w:ins w:id="933"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34" w:author="NR_Mob_enh2-Core" w:date="2024-03-05T15:35:00Z"/>
              </w:rPr>
            </w:pPr>
            <w:ins w:id="935"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36" w:author="NR_Mob_enh2-Core" w:date="2024-03-05T15:35:00Z"/>
                <w:bCs/>
                <w:iCs/>
              </w:rPr>
            </w:pPr>
            <w:ins w:id="937"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38" w:author="NR_Mob_enh2-Core" w:date="2024-03-05T15:35:00Z"/>
                <w:bCs/>
                <w:iCs/>
              </w:rPr>
            </w:pPr>
            <w:ins w:id="939" w:author="NR_Mob_enh2-Core" w:date="2024-03-05T15:41:00Z">
              <w:r w:rsidRPr="00936461">
                <w:rPr>
                  <w:bCs/>
                  <w:iCs/>
                </w:rPr>
                <w:t>N/A</w:t>
              </w:r>
            </w:ins>
          </w:p>
        </w:tc>
      </w:tr>
      <w:tr w:rsidR="002136ED" w:rsidRPr="00936461" w14:paraId="296CB509" w14:textId="77777777" w:rsidTr="002657F1">
        <w:trPr>
          <w:cantSplit/>
          <w:tblHeader/>
          <w:ins w:id="940"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41" w:author="NR_Mob_enh2-Core" w:date="2024-03-05T15:59:00Z"/>
                <w:b/>
                <w:i/>
              </w:rPr>
            </w:pPr>
            <w:ins w:id="942" w:author="NR_Mob_enh2-Core" w:date="2024-03-05T15:59:00Z">
              <w:r>
                <w:rPr>
                  <w:b/>
                  <w:i/>
                </w:rPr>
                <w:t>ltm-MAC-CE-</w:t>
              </w:r>
            </w:ins>
            <w:ins w:id="943" w:author="NR_Mob_enh2-Core" w:date="2024-03-05T16:00:00Z">
              <w:r w:rsidR="00FE28D7">
                <w:rPr>
                  <w:b/>
                  <w:i/>
                </w:rPr>
                <w:t>JointTCI</w:t>
              </w:r>
            </w:ins>
            <w:ins w:id="944" w:author="NR_Mob_enh2-Core" w:date="2024-03-05T15:59:00Z">
              <w:r>
                <w:rPr>
                  <w:b/>
                  <w:i/>
                </w:rPr>
                <w:t>-r18</w:t>
              </w:r>
            </w:ins>
          </w:p>
          <w:p w14:paraId="64F3CF03" w14:textId="3C3773B7" w:rsidR="002136ED" w:rsidRDefault="002136ED" w:rsidP="002136ED">
            <w:pPr>
              <w:pStyle w:val="TAL"/>
              <w:rPr>
                <w:ins w:id="945" w:author="NR_Mob_enh2-Core" w:date="2024-03-05T16:02:00Z"/>
                <w:rFonts w:cs="Arial"/>
                <w:color w:val="000000" w:themeColor="text1"/>
                <w:szCs w:val="18"/>
              </w:rPr>
            </w:pPr>
            <w:ins w:id="946" w:author="NR_Mob_enh2-Core" w:date="2024-03-05T15:59:00Z">
              <w:r>
                <w:rPr>
                  <w:bCs/>
                  <w:iCs/>
                </w:rPr>
                <w:t xml:space="preserve">Indicates whether the UE supports </w:t>
              </w:r>
            </w:ins>
            <w:ins w:id="947"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48" w:author="NR_Mob_enh2-Core" w:date="2024-03-05T16:02:00Z"/>
                <w:rFonts w:cs="Arial"/>
                <w:color w:val="000000" w:themeColor="text1"/>
                <w:szCs w:val="18"/>
              </w:rPr>
            </w:pPr>
            <w:ins w:id="949"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50" w:author="NR_Mob_enh2-Core" w:date="2024-03-05T15:59:00Z"/>
                <w:rFonts w:ascii="Arial" w:hAnsi="Arial" w:cs="Arial"/>
                <w:color w:val="000000" w:themeColor="text1"/>
                <w:sz w:val="18"/>
                <w:szCs w:val="18"/>
              </w:rPr>
            </w:pPr>
            <w:ins w:id="951"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52" w:author="NR_Mob_enh2-Core" w:date="2024-03-05T15:59:00Z"/>
                <w:rFonts w:ascii="Arial" w:hAnsi="Arial" w:cs="Arial"/>
                <w:color w:val="000000" w:themeColor="text1"/>
                <w:sz w:val="18"/>
                <w:szCs w:val="18"/>
              </w:rPr>
            </w:pPr>
            <w:ins w:id="953"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54" w:author="NR_Mob_enh2-Core" w:date="2024-03-05T16:00:00Z">
              <w:r w:rsidR="007811CC">
                <w:rPr>
                  <w:rFonts w:ascii="Arial" w:hAnsi="Arial" w:cs="Arial"/>
                  <w:i/>
                  <w:iCs/>
                  <w:sz w:val="18"/>
                  <w:szCs w:val="18"/>
                </w:rPr>
                <w:t>Joint</w:t>
              </w:r>
            </w:ins>
            <w:ins w:id="955"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956"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957" w:author="NR_Mob_enh2-Core" w:date="2024-03-05T15:59:00Z"/>
                <w:rFonts w:ascii="Arial" w:hAnsi="Arial" w:cs="Arial"/>
                <w:color w:val="000000" w:themeColor="text1"/>
                <w:sz w:val="18"/>
                <w:szCs w:val="18"/>
              </w:rPr>
            </w:pPr>
            <w:ins w:id="958"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59" w:author="NR_Mob_enh2-Core" w:date="2024-03-05T16:01:00Z">
              <w:r w:rsidR="007811CC">
                <w:rPr>
                  <w:rFonts w:ascii="Arial" w:hAnsi="Arial" w:cs="Arial"/>
                  <w:i/>
                  <w:iCs/>
                  <w:color w:val="000000" w:themeColor="text1"/>
                  <w:sz w:val="18"/>
                  <w:szCs w:val="18"/>
                </w:rPr>
                <w:t>Joint</w:t>
              </w:r>
            </w:ins>
            <w:ins w:id="960"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961"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962" w:author="NR_Mob_enh2-Core" w:date="2024-03-05T15:59:00Z"/>
                <w:bCs/>
                <w:iCs/>
              </w:rPr>
            </w:pPr>
          </w:p>
          <w:p w14:paraId="78EFBC83" w14:textId="77777777" w:rsidR="002136ED" w:rsidRDefault="002136ED" w:rsidP="002136ED">
            <w:pPr>
              <w:pStyle w:val="TAL"/>
              <w:rPr>
                <w:ins w:id="963" w:author="NR_Mob_enh2-Core" w:date="2024-03-05T16:03:00Z"/>
                <w:bCs/>
                <w:iCs/>
              </w:rPr>
            </w:pPr>
            <w:ins w:id="964"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965" w:author="NR_Mob_enh2-Core" w:date="2024-03-05T16:03:00Z"/>
                <w:bCs/>
                <w:iCs/>
              </w:rPr>
            </w:pPr>
          </w:p>
          <w:p w14:paraId="4CA7FF77" w14:textId="69B03050" w:rsidR="003C64B5" w:rsidRPr="00F46BB5" w:rsidRDefault="003C64B5" w:rsidP="003C64B5">
            <w:pPr>
              <w:pStyle w:val="TAL"/>
              <w:rPr>
                <w:ins w:id="966" w:author="NR_Mob_enh2-Core" w:date="2024-03-05T16:03:00Z"/>
                <w:rFonts w:cs="Arial"/>
                <w:color w:val="000000" w:themeColor="text1"/>
                <w:szCs w:val="18"/>
              </w:rPr>
            </w:pPr>
            <w:ins w:id="967"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968"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969"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970" w:author="NR_Mob_enh2-Core" w:date="2024-03-05T15:59:00Z"/>
                <w:bCs/>
                <w:iCs/>
              </w:rPr>
            </w:pPr>
            <w:ins w:id="971"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972" w:author="NR_Mob_enh2-Core" w:date="2024-03-05T15:59:00Z"/>
              </w:rPr>
            </w:pPr>
            <w:ins w:id="973"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974" w:author="NR_Mob_enh2-Core" w:date="2024-03-05T15:59:00Z"/>
                <w:bCs/>
                <w:iCs/>
              </w:rPr>
            </w:pPr>
            <w:ins w:id="975"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976" w:author="NR_Mob_enh2-Core" w:date="2024-03-05T15:59:00Z"/>
                <w:bCs/>
                <w:iCs/>
              </w:rPr>
            </w:pPr>
            <w:ins w:id="977" w:author="NR_Mob_enh2-Core" w:date="2024-03-05T15:59:00Z">
              <w:r w:rsidRPr="00936461">
                <w:rPr>
                  <w:bCs/>
                  <w:iCs/>
                </w:rPr>
                <w:t>N/A</w:t>
              </w:r>
            </w:ins>
          </w:p>
        </w:tc>
      </w:tr>
      <w:tr w:rsidR="002136ED" w:rsidRPr="00936461" w14:paraId="3725EB95" w14:textId="77777777" w:rsidTr="002657F1">
        <w:trPr>
          <w:cantSplit/>
          <w:tblHeader/>
          <w:ins w:id="978"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979" w:author="NR_Mob_enh2-Core" w:date="2024-03-05T15:42:00Z"/>
                <w:b/>
                <w:i/>
              </w:rPr>
            </w:pPr>
            <w:ins w:id="980" w:author="NR_Mob_enh2-Core" w:date="2024-03-05T15:42:00Z">
              <w:r>
                <w:rPr>
                  <w:b/>
                  <w:i/>
                </w:rPr>
                <w:t>ltm-MAC-CE-</w:t>
              </w:r>
            </w:ins>
            <w:ins w:id="981" w:author="NR_Mob_enh2-Core" w:date="2024-03-05T15:50:00Z">
              <w:r>
                <w:rPr>
                  <w:b/>
                  <w:i/>
                </w:rPr>
                <w:t>Separate</w:t>
              </w:r>
            </w:ins>
            <w:ins w:id="982" w:author="NR_Mob_enh2-Core" w:date="2024-03-05T15:42:00Z">
              <w:r>
                <w:rPr>
                  <w:b/>
                  <w:i/>
                </w:rPr>
                <w:t>TCI-r18</w:t>
              </w:r>
            </w:ins>
          </w:p>
          <w:p w14:paraId="4AAD9D64" w14:textId="79CE98C6" w:rsidR="002136ED" w:rsidRDefault="002136ED" w:rsidP="002136ED">
            <w:pPr>
              <w:pStyle w:val="TAL"/>
              <w:rPr>
                <w:ins w:id="983" w:author="NR_Mob_enh2-Core" w:date="2024-03-05T16:02:00Z"/>
                <w:rFonts w:eastAsia="SimSun" w:cs="Arial"/>
                <w:color w:val="000000" w:themeColor="text1"/>
                <w:szCs w:val="18"/>
                <w:lang w:val="en-US" w:eastAsia="zh-CN"/>
              </w:rPr>
            </w:pPr>
            <w:ins w:id="984"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985" w:author="NR_Mob_enh2-Core" w:date="2024-03-05T16:02:00Z"/>
                <w:rFonts w:cs="Arial"/>
                <w:color w:val="000000" w:themeColor="text1"/>
                <w:szCs w:val="18"/>
              </w:rPr>
            </w:pPr>
            <w:ins w:id="986"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987" w:author="NR_Mob_enh2-Core" w:date="2024-03-05T15:43:00Z"/>
                <w:rFonts w:ascii="Arial" w:hAnsi="Arial" w:cs="Arial"/>
                <w:color w:val="000000" w:themeColor="text1"/>
                <w:sz w:val="18"/>
                <w:szCs w:val="18"/>
              </w:rPr>
            </w:pPr>
            <w:ins w:id="98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989" w:author="NR_Mob_enh2-Core" w:date="2024-03-05T15:44:00Z">
              <w:r w:rsidRPr="00F46BB5">
                <w:rPr>
                  <w:rFonts w:ascii="Arial" w:hAnsi="Arial" w:cs="Arial"/>
                  <w:color w:val="000000" w:themeColor="text1"/>
                  <w:sz w:val="18"/>
                  <w:szCs w:val="18"/>
                  <w:lang w:val="en-US"/>
                </w:rPr>
                <w:t>QCL source RS for MAC-CE activated DL/UL LTM TCI states</w:t>
              </w:r>
            </w:ins>
            <w:ins w:id="990" w:author="NR_Mob_enh2-Core" w:date="2024-03-05T15:58:00Z">
              <w:r>
                <w:rPr>
                  <w:rFonts w:ascii="Arial" w:hAnsi="Arial" w:cs="Arial"/>
                  <w:color w:val="000000" w:themeColor="text1"/>
                  <w:sz w:val="18"/>
                  <w:szCs w:val="18"/>
                  <w:lang w:val="en-US"/>
                </w:rPr>
                <w:t xml:space="preserve"> configuration</w:t>
              </w:r>
            </w:ins>
            <w:ins w:id="991"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992" w:author="NR_Mob_enh2-Core" w:date="2024-03-05T15:43:00Z"/>
                <w:rFonts w:ascii="Arial" w:hAnsi="Arial" w:cs="Arial"/>
                <w:color w:val="000000" w:themeColor="text1"/>
                <w:sz w:val="18"/>
                <w:szCs w:val="18"/>
              </w:rPr>
            </w:pPr>
            <w:ins w:id="993"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994"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995" w:author="NR_Mob_enh2-Core" w:date="2024-03-05T15:43:00Z"/>
                <w:rFonts w:ascii="Arial" w:hAnsi="Arial" w:cs="Arial"/>
                <w:color w:val="000000" w:themeColor="text1"/>
                <w:sz w:val="18"/>
                <w:szCs w:val="18"/>
              </w:rPr>
            </w:pPr>
            <w:ins w:id="99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997"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998" w:author="NR_Mob_enh2-Core" w:date="2024-03-05T15:43:00Z"/>
                <w:rFonts w:ascii="Arial" w:hAnsi="Arial" w:cs="Arial"/>
                <w:color w:val="000000" w:themeColor="text1"/>
                <w:sz w:val="18"/>
                <w:szCs w:val="18"/>
              </w:rPr>
            </w:pPr>
            <w:ins w:id="99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00" w:author="NR_Mob_enh2-Core" w:date="2024-03-05T15:43:00Z"/>
                <w:rFonts w:ascii="Arial" w:hAnsi="Arial" w:cs="Arial"/>
                <w:sz w:val="18"/>
                <w:szCs w:val="18"/>
              </w:rPr>
            </w:pPr>
            <w:ins w:id="1001"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02" w:author="NR_Mob_enh2-Core" w:date="2024-03-05T15:45:00Z"/>
                <w:bCs/>
                <w:iCs/>
              </w:rPr>
            </w:pPr>
          </w:p>
          <w:p w14:paraId="46B6A676" w14:textId="77777777" w:rsidR="002136ED" w:rsidRDefault="002136ED" w:rsidP="002136ED">
            <w:pPr>
              <w:pStyle w:val="TAL"/>
              <w:rPr>
                <w:ins w:id="1003" w:author="NR_Mob_enh2-Core" w:date="2024-03-05T16:03:00Z"/>
                <w:bCs/>
                <w:iCs/>
              </w:rPr>
            </w:pPr>
            <w:ins w:id="1004"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05" w:author="NR_Mob_enh2-Core" w:date="2024-03-05T16:03:00Z"/>
                <w:bCs/>
                <w:iCs/>
              </w:rPr>
            </w:pPr>
          </w:p>
          <w:p w14:paraId="41135E17" w14:textId="0B8E47F0" w:rsidR="003C64B5" w:rsidRPr="00D525E9" w:rsidRDefault="00554903" w:rsidP="002136ED">
            <w:pPr>
              <w:pStyle w:val="TAL"/>
              <w:rPr>
                <w:ins w:id="1006" w:author="NR_Mob_enh2-Core" w:date="2024-03-05T15:41:00Z"/>
                <w:bCs/>
                <w:iCs/>
                <w:rPrChange w:id="1007" w:author="NR_Mob_enh2-Core" w:date="2024-03-05T15:42:00Z">
                  <w:rPr>
                    <w:ins w:id="1008" w:author="NR_Mob_enh2-Core" w:date="2024-03-05T15:41:00Z"/>
                    <w:b/>
                    <w:i/>
                  </w:rPr>
                </w:rPrChange>
              </w:rPr>
            </w:pPr>
            <w:ins w:id="1009"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10" w:author="NR_Mob_enh2-Core" w:date="2024-03-05T16:07:00Z">
              <w:r w:rsidR="0088053B" w:rsidRPr="0088053B">
                <w:rPr>
                  <w:rFonts w:cs="Arial"/>
                  <w:i/>
                  <w:iCs/>
                  <w:color w:val="000000" w:themeColor="text1"/>
                  <w:szCs w:val="18"/>
                  <w:lang w:val="en-US"/>
                  <w:rPrChange w:id="1011" w:author="NR_Mob_enh2-Core" w:date="2024-03-05T16:07:00Z">
                    <w:rPr>
                      <w:rFonts w:cs="Arial"/>
                      <w:color w:val="000000" w:themeColor="text1"/>
                      <w:szCs w:val="18"/>
                      <w:lang w:val="en-US"/>
                    </w:rPr>
                  </w:rPrChange>
                </w:rPr>
                <w:t>u</w:t>
              </w:r>
            </w:ins>
            <w:ins w:id="1012"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13" w:author="NR_Mob_enh2-Core" w:date="2024-03-05T15:41:00Z"/>
                <w:bCs/>
                <w:iCs/>
              </w:rPr>
            </w:pPr>
            <w:ins w:id="1014"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15" w:author="NR_Mob_enh2-Core" w:date="2024-03-05T15:41:00Z"/>
              </w:rPr>
            </w:pPr>
            <w:ins w:id="1016"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17" w:author="NR_Mob_enh2-Core" w:date="2024-03-05T15:41:00Z"/>
                <w:bCs/>
                <w:iCs/>
              </w:rPr>
            </w:pPr>
            <w:ins w:id="1018"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19" w:author="NR_Mob_enh2-Core" w:date="2024-03-05T15:41:00Z"/>
                <w:bCs/>
                <w:iCs/>
              </w:rPr>
            </w:pPr>
            <w:ins w:id="1020"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t>maxModulationOrderForMulticast-r17</w:t>
            </w:r>
          </w:p>
          <w:p w14:paraId="24368591" w14:textId="22235238" w:rsidR="002136ED" w:rsidRPr="00936461" w:rsidRDefault="002136ED" w:rsidP="002136ED">
            <w:pPr>
              <w:pStyle w:val="TAL"/>
            </w:pPr>
            <w:r w:rsidRPr="00936461">
              <w:t>Defines the maximal modulation order for multicast PDSCH</w:t>
            </w:r>
            <w:ins w:id="1021"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22" w:author="Netw_Energy_NR-Core" w:date="2024-03-05T02:53:00Z"/>
        </w:trPr>
        <w:tc>
          <w:tcPr>
            <w:tcW w:w="6917" w:type="dxa"/>
          </w:tcPr>
          <w:p w14:paraId="7BEA11A6" w14:textId="77777777" w:rsidR="002136ED" w:rsidRDefault="002136ED" w:rsidP="002136ED">
            <w:pPr>
              <w:pStyle w:val="TAL"/>
              <w:rPr>
                <w:ins w:id="1023" w:author="Netw_Energy_NR-Core" w:date="2024-03-05T02:53:00Z"/>
                <w:b/>
                <w:bCs/>
                <w:i/>
                <w:iCs/>
              </w:rPr>
            </w:pPr>
            <w:ins w:id="1024" w:author="Netw_Energy_NR-Core" w:date="2024-03-05T02:53:00Z">
              <w:r>
                <w:rPr>
                  <w:b/>
                  <w:bCs/>
                  <w:i/>
                  <w:iCs/>
                </w:rPr>
                <w:t>mixCodeBookSpatialAdaptation-r18</w:t>
              </w:r>
            </w:ins>
          </w:p>
          <w:p w14:paraId="58D663D9" w14:textId="77777777" w:rsidR="002136ED" w:rsidRDefault="002136ED" w:rsidP="002136ED">
            <w:pPr>
              <w:pStyle w:val="TAL"/>
              <w:rPr>
                <w:ins w:id="1025" w:author="Netw_Energy_NR-Core" w:date="2024-03-05T02:54:00Z"/>
                <w:rFonts w:eastAsiaTheme="minorEastAsia" w:cs="Arial"/>
                <w:color w:val="000000" w:themeColor="text1"/>
                <w:szCs w:val="18"/>
                <w:lang w:eastAsia="zh-CN"/>
              </w:rPr>
            </w:pPr>
            <w:ins w:id="1026"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4EA177B6" w:rsidR="002136ED" w:rsidRPr="00587276" w:rsidRDefault="002136ED" w:rsidP="002136ED">
            <w:pPr>
              <w:pStyle w:val="TAL"/>
              <w:rPr>
                <w:ins w:id="1027" w:author="Netw_Energy_NR-Core" w:date="2024-03-05T02:53:00Z"/>
                <w:rFonts w:eastAsiaTheme="minorEastAsia" w:cs="Arial"/>
                <w:color w:val="000000" w:themeColor="text1"/>
                <w:szCs w:val="18"/>
                <w:lang w:eastAsia="zh-CN"/>
                <w:rPrChange w:id="1028" w:author="Netw_Energy_NR-Core" w:date="2024-03-05T02:55:00Z">
                  <w:rPr>
                    <w:ins w:id="1029" w:author="Netw_Energy_NR-Core" w:date="2024-03-05T02:53:00Z"/>
                    <w:b/>
                    <w:bCs/>
                    <w:i/>
                    <w:iCs/>
                  </w:rPr>
                </w:rPrChange>
              </w:rPr>
            </w:pPr>
            <w:ins w:id="1030"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031" w:author="Netw_Energy_NR-Core" w:date="2024-03-05T02:55:00Z">
                    <w:rPr/>
                  </w:rPrChange>
                </w:rPr>
                <w:t>spacialAdaptation-CSI-Feedback-r18</w:t>
              </w:r>
              <w:r>
                <w:t xml:space="preserve">, or </w:t>
              </w:r>
              <w:r w:rsidRPr="00587276">
                <w:rPr>
                  <w:i/>
                  <w:iCs/>
                  <w:rPrChange w:id="1032" w:author="Netw_Energy_NR-Core" w:date="2024-03-05T02:55:00Z">
                    <w:rPr/>
                  </w:rPrChange>
                </w:rPr>
                <w:t>spacialAdaptation-CSI-FeedbackPUSCH-r18</w:t>
              </w:r>
              <w:r>
                <w:t xml:space="preserve">, </w:t>
              </w:r>
            </w:ins>
            <w:ins w:id="1033" w:author="Netw_Energy_NR-Core" w:date="2024-03-05T02:55:00Z">
              <w:r>
                <w:t xml:space="preserve">or </w:t>
              </w:r>
            </w:ins>
            <w:ins w:id="1034" w:author="Netw_Energy_NR-Core" w:date="2024-03-05T02:54:00Z">
              <w:r w:rsidRPr="00587276">
                <w:rPr>
                  <w:i/>
                  <w:iCs/>
                  <w:rPrChange w:id="1035" w:author="Netw_Energy_NR-Core" w:date="2024-03-05T02:55:00Z">
                    <w:rPr/>
                  </w:rPrChange>
                </w:rPr>
                <w:t>spacialAdaptation-CSI-Feedback</w:t>
              </w:r>
            </w:ins>
            <w:ins w:id="1036" w:author="Netw_Energy_NR-Core" w:date="2024-03-05T02:55:00Z">
              <w:r w:rsidRPr="00587276">
                <w:rPr>
                  <w:i/>
                  <w:iCs/>
                  <w:rPrChange w:id="1037" w:author="Netw_Energy_NR-Core" w:date="2024-03-05T02:55:00Z">
                    <w:rPr/>
                  </w:rPrChange>
                </w:rPr>
                <w:t>PUCCH</w:t>
              </w:r>
            </w:ins>
            <w:ins w:id="1038" w:author="Netw_Energy_NR-Core" w:date="2024-03-05T02:54:00Z">
              <w:r w:rsidRPr="00587276">
                <w:rPr>
                  <w:i/>
                  <w:iCs/>
                  <w:rPrChange w:id="1039" w:author="Netw_Energy_NR-Core" w:date="2024-03-05T02:55:00Z">
                    <w:rPr/>
                  </w:rPrChange>
                </w:rPr>
                <w:t>-r18</w:t>
              </w:r>
              <w:r>
                <w:t>,</w:t>
              </w:r>
            </w:ins>
            <w:ins w:id="1040" w:author="Netw_Energy_NR-Core" w:date="2024-03-05T02:55:00Z">
              <w:r>
                <w:t xml:space="preserve"> or</w:t>
              </w:r>
            </w:ins>
            <w:ins w:id="1041" w:author="Netw_Energy_NR-Core" w:date="2024-03-05T02:54:00Z">
              <w:r>
                <w:t xml:space="preserve"> </w:t>
              </w:r>
              <w:r w:rsidRPr="00587276">
                <w:rPr>
                  <w:i/>
                  <w:iCs/>
                  <w:rPrChange w:id="1042" w:author="Netw_Energy_NR-Core" w:date="2024-03-05T02:55:00Z">
                    <w:rPr/>
                  </w:rPrChange>
                </w:rPr>
                <w:t>spacialAdaptation-CSI-Feedback</w:t>
              </w:r>
            </w:ins>
            <w:ins w:id="1043" w:author="Netw_Energy_NR-Core" w:date="2024-03-05T02:55:00Z">
              <w:r w:rsidRPr="00587276">
                <w:rPr>
                  <w:i/>
                  <w:iCs/>
                  <w:rPrChange w:id="1044" w:author="Netw_Energy_NR-Core" w:date="2024-03-05T02:55:00Z">
                    <w:rPr/>
                  </w:rPrChange>
                </w:rPr>
                <w:t>Aperiodic</w:t>
              </w:r>
            </w:ins>
            <w:ins w:id="1045" w:author="Netw_Energy_NR-Core" w:date="2024-03-05T02:54:00Z">
              <w:r w:rsidRPr="00587276">
                <w:rPr>
                  <w:i/>
                  <w:iCs/>
                  <w:rPrChange w:id="1046"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047" w:author="Netw_Energy_NR-Core" w:date="2024-03-05T02:53:00Z"/>
                <w:bCs/>
                <w:iCs/>
              </w:rPr>
            </w:pPr>
            <w:ins w:id="1048" w:author="Netw_Energy_NR-Core" w:date="2024-03-05T02:53:00Z">
              <w:r>
                <w:rPr>
                  <w:bCs/>
                  <w:iCs/>
                </w:rPr>
                <w:t>Band</w:t>
              </w:r>
            </w:ins>
          </w:p>
        </w:tc>
        <w:tc>
          <w:tcPr>
            <w:tcW w:w="567" w:type="dxa"/>
          </w:tcPr>
          <w:p w14:paraId="39D000B9" w14:textId="047F082A" w:rsidR="002136ED" w:rsidRDefault="002136ED" w:rsidP="002136ED">
            <w:pPr>
              <w:pStyle w:val="TAL"/>
              <w:jc w:val="center"/>
              <w:rPr>
                <w:ins w:id="1049" w:author="Netw_Energy_NR-Core" w:date="2024-03-05T02:53:00Z"/>
                <w:bCs/>
                <w:iCs/>
              </w:rPr>
            </w:pPr>
            <w:ins w:id="1050" w:author="Netw_Energy_NR-Core" w:date="2024-03-05T02:53:00Z">
              <w:r>
                <w:rPr>
                  <w:bCs/>
                  <w:iCs/>
                </w:rPr>
                <w:t>No</w:t>
              </w:r>
            </w:ins>
          </w:p>
        </w:tc>
        <w:tc>
          <w:tcPr>
            <w:tcW w:w="709" w:type="dxa"/>
          </w:tcPr>
          <w:p w14:paraId="7BB88D7F" w14:textId="1868D6B4" w:rsidR="002136ED" w:rsidRDefault="002136ED" w:rsidP="002136ED">
            <w:pPr>
              <w:pStyle w:val="TAL"/>
              <w:jc w:val="center"/>
              <w:rPr>
                <w:ins w:id="1051" w:author="Netw_Energy_NR-Core" w:date="2024-03-05T02:53:00Z"/>
                <w:bCs/>
                <w:iCs/>
              </w:rPr>
            </w:pPr>
            <w:ins w:id="1052" w:author="Netw_Energy_NR-Core" w:date="2024-03-05T02:53:00Z">
              <w:r>
                <w:rPr>
                  <w:bCs/>
                  <w:iCs/>
                </w:rPr>
                <w:t>N/A</w:t>
              </w:r>
            </w:ins>
          </w:p>
        </w:tc>
        <w:tc>
          <w:tcPr>
            <w:tcW w:w="728" w:type="dxa"/>
          </w:tcPr>
          <w:p w14:paraId="72194E99" w14:textId="090167A6" w:rsidR="002136ED" w:rsidRDefault="002136ED" w:rsidP="002136ED">
            <w:pPr>
              <w:pStyle w:val="TAL"/>
              <w:jc w:val="center"/>
              <w:rPr>
                <w:ins w:id="1053" w:author="Netw_Energy_NR-Core" w:date="2024-03-05T02:53:00Z"/>
              </w:rPr>
            </w:pPr>
            <w:ins w:id="1054"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055"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055"/>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056"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057" w:author="NR_XR_Enh-Core" w:date="2024-03-05T11:24:00Z"/>
                <w:rFonts w:cs="Arial"/>
                <w:szCs w:val="18"/>
              </w:rPr>
            </w:pPr>
          </w:p>
          <w:p w14:paraId="3F255EC1" w14:textId="03CCECBA" w:rsidR="002136ED" w:rsidRDefault="002136ED" w:rsidP="002136ED">
            <w:pPr>
              <w:pStyle w:val="TAL"/>
              <w:rPr>
                <w:ins w:id="1058" w:author="NR_XR_Enh-Core" w:date="2024-03-05T11:24:00Z"/>
                <w:rFonts w:cs="Arial"/>
                <w:szCs w:val="18"/>
                <w:lang w:val="en-US"/>
              </w:rPr>
            </w:pPr>
            <w:ins w:id="1059" w:author="NR_XR_Enh-Core" w:date="2024-03-05T11:24:00Z">
              <w:r>
                <w:rPr>
                  <w:rFonts w:cs="Arial"/>
                  <w:szCs w:val="18"/>
                  <w:lang w:val="en-US"/>
                </w:rPr>
                <w:t>I</w:t>
              </w:r>
              <w:r w:rsidRPr="008254F8">
                <w:rPr>
                  <w:rFonts w:cs="Arial"/>
                  <w:szCs w:val="18"/>
                  <w:lang w:val="en-US"/>
                </w:rPr>
                <w:t xml:space="preserve">n case of cross-carrier operation, support of </w:t>
              </w:r>
              <w:r w:rsidRPr="008D5489">
                <w:rPr>
                  <w:rFonts w:cs="Arial"/>
                  <w:i/>
                  <w:iCs/>
                  <w:szCs w:val="18"/>
                  <w:lang w:val="en-US"/>
                  <w:rPrChange w:id="1060" w:author="NR_XR_Enh-Core" w:date="2024-03-05T11:24:00Z">
                    <w:rPr>
                      <w:rFonts w:cs="Arial"/>
                      <w:szCs w:val="18"/>
                      <w:lang w:val="en-US"/>
                    </w:rPr>
                  </w:rPrChange>
                </w:rPr>
                <w:t>multiPUSCH-ActiveConfiguredGrant-r18</w:t>
              </w:r>
              <w:r>
                <w:rPr>
                  <w:rFonts w:cs="Arial"/>
                  <w:szCs w:val="18"/>
                  <w:lang w:val="en-US"/>
                </w:rPr>
                <w:t xml:space="preserve"> </w:t>
              </w:r>
              <w:r w:rsidRPr="008254F8">
                <w:rPr>
                  <w:rFonts w:cs="Arial"/>
                  <w:szCs w:val="18"/>
                  <w:lang w:val="en-US"/>
                </w:rPr>
                <w:t>is based on the support of this capability for the band of the scheduled/triggered/indicated cell only</w:t>
              </w:r>
            </w:ins>
            <w:ins w:id="1061" w:author="NR_XR_Enh-Core" w:date="2024-03-05T11:25:00Z">
              <w:r>
                <w:rPr>
                  <w:rFonts w:cs="Arial"/>
                  <w:szCs w:val="18"/>
                  <w:lang w:val="en-US"/>
                </w:rPr>
                <w:t>.</w:t>
              </w:r>
            </w:ins>
          </w:p>
          <w:p w14:paraId="17B0F625" w14:textId="77777777" w:rsidR="002136ED" w:rsidRDefault="002136ED" w:rsidP="002136ED">
            <w:pPr>
              <w:pStyle w:val="TAL"/>
              <w:rPr>
                <w:ins w:id="1062"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063" w:author="NR_XR_Enh-Core" w:date="2024-03-05T11:25:00Z">
                <w:pPr>
                  <w:pStyle w:val="TAL"/>
                </w:pPr>
              </w:pPrChange>
            </w:pPr>
            <w:ins w:id="1064" w:author="NR_XR_Enh-Core" w:date="2024-03-05T11:24:00Z">
              <w:r w:rsidRPr="00C7593D">
                <w:rPr>
                  <w:rFonts w:eastAsia="Yu Mincho"/>
                  <w:iCs/>
                </w:rPr>
                <w:t>N</w:t>
              </w:r>
            </w:ins>
            <w:ins w:id="1065" w:author="NR_XR_Enh-Core" w:date="2024-03-05T11:25:00Z">
              <w:r>
                <w:rPr>
                  <w:rFonts w:eastAsia="Yu Mincho"/>
                  <w:iCs/>
                </w:rPr>
                <w:t>OTE</w:t>
              </w:r>
            </w:ins>
            <w:ins w:id="1066" w:author="NR_XR_Enh-Core" w:date="2024-03-05T11:24:00Z">
              <w:r w:rsidRPr="00C7593D">
                <w:rPr>
                  <w:rFonts w:eastAsia="Yu Mincho"/>
                  <w:iCs/>
                </w:rPr>
                <w:t xml:space="preserve">: </w:t>
              </w:r>
            </w:ins>
            <w:ins w:id="1067" w:author="NR_XR_Enh-Core" w:date="2024-03-05T11:25:00Z">
              <w:r>
                <w:rPr>
                  <w:rFonts w:eastAsia="Yu Mincho"/>
                  <w:iCs/>
                </w:rPr>
                <w:t xml:space="preserve">  S</w:t>
              </w:r>
            </w:ins>
            <w:ins w:id="1068" w:author="NR_XR_Enh-Core" w:date="2024-03-05T11:24:00Z">
              <w:r w:rsidRPr="00F76C7A">
                <w:rPr>
                  <w:rFonts w:eastAsia="SimSun" w:hint="eastAsia"/>
                  <w:lang w:val="en-US" w:eastAsia="zh-CN"/>
                </w:rPr>
                <w:t>epa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069"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070" w:author="NR_NTN_enh-Core" w:date="2024-03-05T02:14:00Z"/>
        </w:trPr>
        <w:tc>
          <w:tcPr>
            <w:tcW w:w="6917" w:type="dxa"/>
          </w:tcPr>
          <w:p w14:paraId="76FD0964" w14:textId="77777777" w:rsidR="002136ED" w:rsidRDefault="002136ED" w:rsidP="002136ED">
            <w:pPr>
              <w:pStyle w:val="TAL"/>
              <w:rPr>
                <w:ins w:id="1071" w:author="NR_NTN_enh-Core" w:date="2024-03-05T02:14:00Z"/>
                <w:b/>
                <w:i/>
              </w:rPr>
            </w:pPr>
            <w:ins w:id="1072" w:author="NR_NTN_enh-Core" w:date="2024-03-05T02:14:00Z">
              <w:r w:rsidRPr="00C966D3">
                <w:rPr>
                  <w:b/>
                  <w:i/>
                </w:rPr>
                <w:t>ntn-DMRS-BundlingNGSO-r18</w:t>
              </w:r>
            </w:ins>
          </w:p>
          <w:p w14:paraId="70841E18" w14:textId="027BBD38" w:rsidR="002136ED" w:rsidRDefault="002136ED" w:rsidP="002136ED">
            <w:pPr>
              <w:pStyle w:val="TAL"/>
              <w:rPr>
                <w:ins w:id="1073" w:author="NR_NTN_enh-Core" w:date="2024-03-05T02:15:00Z"/>
                <w:rFonts w:cs="Arial"/>
                <w:color w:val="000000" w:themeColor="text1"/>
                <w:szCs w:val="18"/>
                <w:lang w:val="en-US"/>
              </w:rPr>
            </w:pPr>
            <w:ins w:id="1074"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075" w:author="NR_NTN_enh-Core" w:date="2024-03-05T02:15:00Z">
              <w:r>
                <w:rPr>
                  <w:rFonts w:cs="Arial"/>
                  <w:color w:val="000000" w:themeColor="text1"/>
                  <w:szCs w:val="18"/>
                  <w:lang w:val="en-US"/>
                </w:rPr>
                <w:t xml:space="preserve"> and</w:t>
              </w:r>
            </w:ins>
            <w:ins w:id="1076"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077"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078" w:author="NR_NTN_enh-Core" w:date="2024-03-05T02:20:00Z"/>
                <w:rFonts w:cs="Arial"/>
                <w:color w:val="000000" w:themeColor="text1"/>
                <w:szCs w:val="18"/>
              </w:rPr>
            </w:pPr>
            <w:ins w:id="1079"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080" w:author="NR_NTN_enh-Core" w:date="2024-03-05T02:20:00Z"/>
                <w:rFonts w:cs="Arial"/>
                <w:color w:val="000000" w:themeColor="text1"/>
                <w:szCs w:val="18"/>
              </w:rPr>
            </w:pPr>
          </w:p>
          <w:p w14:paraId="20B4DA7D" w14:textId="7E714EF8" w:rsidR="002136ED" w:rsidRPr="00F01BBF" w:rsidRDefault="002136ED" w:rsidP="002136ED">
            <w:pPr>
              <w:pStyle w:val="TAL"/>
              <w:rPr>
                <w:ins w:id="1081" w:author="NR_NTN_enh-Core" w:date="2024-03-05T02:15:00Z"/>
                <w:rFonts w:cs="Arial"/>
                <w:color w:val="000000" w:themeColor="text1"/>
                <w:szCs w:val="18"/>
              </w:rPr>
            </w:pPr>
            <w:ins w:id="1082" w:author="NR_NTN_enh-Core" w:date="2024-03-05T02:20:00Z">
              <w:r>
                <w:rPr>
                  <w:rFonts w:cs="Arial"/>
                  <w:color w:val="000000" w:themeColor="text1"/>
                  <w:szCs w:val="18"/>
                </w:rPr>
                <w:t xml:space="preserve">A UE supporting this feature </w:t>
              </w:r>
            </w:ins>
            <w:ins w:id="1083" w:author="NR_NTN_enh-Core" w:date="2024-03-05T02:21:00Z">
              <w:r>
                <w:rPr>
                  <w:rFonts w:cs="Arial"/>
                  <w:color w:val="000000" w:themeColor="text1"/>
                  <w:szCs w:val="18"/>
                </w:rPr>
                <w:t xml:space="preserve">shall indicate support of </w:t>
              </w:r>
            </w:ins>
            <w:ins w:id="1084" w:author="NR_NTN_enh-Core" w:date="2024-03-05T02:22:00Z">
              <w:r w:rsidRPr="003E4041">
                <w:rPr>
                  <w:i/>
                  <w:iCs/>
                  <w:rPrChange w:id="1085" w:author="NR_NTN_enh-Core" w:date="2024-03-05T02:22:00Z">
                    <w:rPr/>
                  </w:rPrChange>
                </w:rPr>
                <w:t>uplinkPreCompensation-r17</w:t>
              </w:r>
              <w:r>
                <w:rPr>
                  <w:rFonts w:cs="Arial"/>
                  <w:color w:val="000000" w:themeColor="text1"/>
                  <w:szCs w:val="18"/>
                </w:rPr>
                <w:t xml:space="preserve"> and </w:t>
              </w:r>
            </w:ins>
            <w:ins w:id="1086" w:author="NR_NTN_enh-Core" w:date="2024-03-05T02:21:00Z">
              <w:r>
                <w:rPr>
                  <w:rFonts w:cs="Arial"/>
                  <w:color w:val="000000" w:themeColor="text1"/>
                  <w:szCs w:val="18"/>
                </w:rPr>
                <w:t xml:space="preserve">at least one of </w:t>
              </w:r>
              <w:r w:rsidRPr="00F01BBF">
                <w:rPr>
                  <w:i/>
                  <w:iCs/>
                  <w:rPrChange w:id="1087" w:author="NR_NTN_enh-Core" w:date="2024-03-05T02:21:00Z">
                    <w:rPr/>
                  </w:rPrChange>
                </w:rPr>
                <w:t>dmrs-BundlingPUSCH-RepTypeA-r17</w:t>
              </w:r>
              <w:r>
                <w:t xml:space="preserve">, </w:t>
              </w:r>
              <w:r w:rsidRPr="00F01BBF">
                <w:rPr>
                  <w:i/>
                  <w:iCs/>
                  <w:rPrChange w:id="1088" w:author="NR_NTN_enh-Core" w:date="2024-03-05T02:21:00Z">
                    <w:rPr/>
                  </w:rPrChange>
                </w:rPr>
                <w:t>dmrs-BundlingPUSCH-RepTypeB-r17</w:t>
              </w:r>
              <w:r>
                <w:t xml:space="preserve">, </w:t>
              </w:r>
              <w:r w:rsidRPr="00F01BBF">
                <w:rPr>
                  <w:i/>
                  <w:iCs/>
                  <w:u w:val="single"/>
                  <w:rPrChange w:id="1089" w:author="NR_NTN_enh-Core" w:date="2024-03-05T02:21:00Z">
                    <w:rPr/>
                  </w:rPrChange>
                </w:rPr>
                <w:t>dmrs-BundlingPUSCH-RepTypeC-r17</w:t>
              </w:r>
            </w:ins>
            <w:ins w:id="1090" w:author="NR_NTN_enh-Core" w:date="2024-03-05T02:22:00Z">
              <w:r>
                <w:rPr>
                  <w:u w:val="single"/>
                </w:rPr>
                <w:t>.</w:t>
              </w:r>
            </w:ins>
          </w:p>
          <w:p w14:paraId="2A1B548C" w14:textId="77777777" w:rsidR="002136ED" w:rsidRDefault="002136ED" w:rsidP="002136ED">
            <w:pPr>
              <w:pStyle w:val="TAL"/>
              <w:rPr>
                <w:ins w:id="1091" w:author="NR_NTN_enh-Core" w:date="2024-03-05T02:15:00Z"/>
                <w:rFonts w:cs="Arial"/>
                <w:color w:val="000000" w:themeColor="text1"/>
                <w:szCs w:val="18"/>
              </w:rPr>
            </w:pPr>
          </w:p>
          <w:p w14:paraId="5ABC71A9" w14:textId="2F8CA56E" w:rsidR="002136ED" w:rsidRPr="00A07360" w:rsidRDefault="002136ED">
            <w:pPr>
              <w:pStyle w:val="TAN"/>
              <w:rPr>
                <w:ins w:id="1092" w:author="NR_NTN_enh-Core" w:date="2024-03-05T02:15:00Z"/>
              </w:rPr>
              <w:pPrChange w:id="1093" w:author="NR_NTN_enh-Core" w:date="2024-03-05T02:15:00Z">
                <w:pPr>
                  <w:pStyle w:val="TAL"/>
                </w:pPr>
              </w:pPrChange>
            </w:pPr>
            <w:ins w:id="1094" w:author="NR_NTN_enh-Core" w:date="2024-03-05T02:15:00Z">
              <w:r w:rsidRPr="00CA6D1B">
                <w:t>N</w:t>
              </w:r>
              <w:r>
                <w:t xml:space="preserve">OTE </w:t>
              </w:r>
            </w:ins>
            <w:ins w:id="1095" w:author="NR_NTN_enh-Core" w:date="2024-03-05T02:16:00Z">
              <w:r w:rsidRPr="00A07360">
                <w:t>1</w:t>
              </w:r>
            </w:ins>
            <w:ins w:id="1096" w:author="NR_NTN_enh-Core" w:date="2024-03-05T02:15:00Z">
              <w:r w:rsidRPr="00A07360">
                <w:t xml:space="preserve">: </w:t>
              </w:r>
            </w:ins>
            <w:ins w:id="1097" w:author="NR_NTN_enh-Core" w:date="2024-03-05T02:16:00Z">
              <w:r w:rsidRPr="00A07360">
                <w:t xml:space="preserve"> </w:t>
              </w:r>
            </w:ins>
            <w:ins w:id="109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099" w:author="NR_NTN_enh-Core" w:date="2024-03-05T02:20:00Z">
                    <w:rPr>
                      <w:highlight w:val="yellow"/>
                      <w:lang w:val="en-US"/>
                    </w:rPr>
                  </w:rPrChange>
                </w:rPr>
                <w:t>[TBD for FR2-NTN bands]</w:t>
              </w:r>
              <w:r w:rsidRPr="00A07360">
                <w:rPr>
                  <w:lang w:val="en-US"/>
                </w:rPr>
                <w:t xml:space="preserve"> </w:t>
              </w:r>
              <w:r w:rsidRPr="00A07360">
                <w:t>in TS 38.101-5</w:t>
              </w:r>
            </w:ins>
            <w:ins w:id="1100" w:author="NR_NTN_enh-Core" w:date="2024-03-05T02:17:00Z">
              <w:r w:rsidRPr="00A07360">
                <w:t xml:space="preserve"> [34]</w:t>
              </w:r>
            </w:ins>
            <w:ins w:id="1101" w:author="NR_NTN_enh-Core" w:date="2024-03-05T02:15:00Z">
              <w:r w:rsidRPr="00A07360">
                <w:t xml:space="preserve"> and HAPS operation bands in Clause 5.2 of TS 38.104</w:t>
              </w:r>
            </w:ins>
            <w:ins w:id="1102" w:author="NR_NTN_enh-Core" w:date="2024-03-05T02:17:00Z">
              <w:r w:rsidRPr="00A07360">
                <w:t xml:space="preserve"> [35]</w:t>
              </w:r>
            </w:ins>
            <w:ins w:id="1103" w:author="NR_NTN_enh-Core" w:date="2024-03-05T02:18:00Z">
              <w:r w:rsidRPr="00A07360">
                <w:t>.</w:t>
              </w:r>
            </w:ins>
          </w:p>
          <w:p w14:paraId="0A615822" w14:textId="77777777" w:rsidR="002136ED" w:rsidRPr="00A07360" w:rsidRDefault="002136ED">
            <w:pPr>
              <w:pStyle w:val="TAN"/>
              <w:rPr>
                <w:ins w:id="1104" w:author="NR_NTN_enh-Core" w:date="2024-03-05T02:15:00Z"/>
              </w:rPr>
              <w:pPrChange w:id="1105" w:author="NR_NTN_enh-Core" w:date="2024-03-05T02:15:00Z">
                <w:pPr>
                  <w:pStyle w:val="TAL"/>
                </w:pPr>
              </w:pPrChange>
            </w:pPr>
          </w:p>
          <w:p w14:paraId="537ECDDE" w14:textId="22813BEE" w:rsidR="002136ED" w:rsidRPr="00A07360" w:rsidRDefault="002136ED">
            <w:pPr>
              <w:pStyle w:val="TAN"/>
              <w:rPr>
                <w:ins w:id="1106" w:author="NR_NTN_enh-Core" w:date="2024-03-05T02:15:00Z"/>
                <w:lang w:val="en-US"/>
              </w:rPr>
              <w:pPrChange w:id="1107" w:author="NR_NTN_enh-Core" w:date="2024-03-05T02:15:00Z">
                <w:pPr>
                  <w:pStyle w:val="TAL"/>
                </w:pPr>
              </w:pPrChange>
            </w:pPr>
            <w:ins w:id="1108" w:author="NR_NTN_enh-Core" w:date="2024-03-05T02:15:00Z">
              <w:r w:rsidRPr="00A07360">
                <w:rPr>
                  <w:lang w:val="en-US"/>
                </w:rPr>
                <w:t>N</w:t>
              </w:r>
            </w:ins>
            <w:ins w:id="1109" w:author="NR_NTN_enh-Core" w:date="2024-03-05T02:16:00Z">
              <w:r w:rsidRPr="00A07360">
                <w:rPr>
                  <w:lang w:val="en-US"/>
                </w:rPr>
                <w:t>OTE 2</w:t>
              </w:r>
            </w:ins>
            <w:ins w:id="1110" w:author="NR_NTN_enh-Core" w:date="2024-03-05T02:15:00Z">
              <w:r w:rsidRPr="00A07360">
                <w:rPr>
                  <w:lang w:val="en-US"/>
                </w:rPr>
                <w:t xml:space="preserve">: </w:t>
              </w:r>
            </w:ins>
            <w:ins w:id="1111" w:author="NR_NTN_enh-Core" w:date="2024-03-05T02:16:00Z">
              <w:r w:rsidRPr="00A07360">
                <w:rPr>
                  <w:lang w:val="en-US"/>
                </w:rPr>
                <w:t xml:space="preserve"> A</w:t>
              </w:r>
            </w:ins>
            <w:ins w:id="1112" w:author="NR_NTN_enh-Core" w:date="2024-03-05T02:15:00Z">
              <w:r w:rsidRPr="00A07360">
                <w:rPr>
                  <w:lang w:val="en-US"/>
                </w:rPr>
                <w:t xml:space="preserve"> UE that does not report support of this </w:t>
              </w:r>
            </w:ins>
            <w:ins w:id="1113" w:author="NR_NTN_enh-Core" w:date="2024-03-05T02:19:00Z">
              <w:r w:rsidRPr="00A07360">
                <w:rPr>
                  <w:lang w:val="en-US"/>
                </w:rPr>
                <w:t>feature</w:t>
              </w:r>
            </w:ins>
            <w:ins w:id="1114" w:author="NR_NTN_enh-Core" w:date="2024-03-05T02:15:00Z">
              <w:r w:rsidRPr="00A07360">
                <w:rPr>
                  <w:lang w:val="en-US"/>
                </w:rPr>
                <w:t xml:space="preserve"> and reports support of </w:t>
              </w:r>
            </w:ins>
            <w:ins w:id="1115" w:author="NR_NTN_enh-Core" w:date="2024-03-05T02:19:00Z">
              <w:r w:rsidRPr="00A07360">
                <w:rPr>
                  <w:i/>
                  <w:iCs/>
                  <w:rPrChange w:id="1116" w:author="NR_NTN_enh-Core" w:date="2024-03-05T02:20:00Z">
                    <w:rPr/>
                  </w:rPrChange>
                </w:rPr>
                <w:t>maxDurationDMRS-Bundling-r17</w:t>
              </w:r>
            </w:ins>
            <w:ins w:id="1117" w:author="NR_NTN_enh-Core" w:date="2024-03-05T02:15:00Z">
              <w:r w:rsidRPr="00A07360">
                <w:rPr>
                  <w:lang w:val="en-US"/>
                </w:rPr>
                <w:t xml:space="preserve"> for an NTN band can perform DMRS bundling only in GSO scenario in the NTN band</w:t>
              </w:r>
            </w:ins>
            <w:ins w:id="1118" w:author="NR_NTN_enh-Core" w:date="2024-03-05T02:19:00Z">
              <w:r w:rsidRPr="00A07360">
                <w:rPr>
                  <w:lang w:val="en-US"/>
                </w:rPr>
                <w:t>.</w:t>
              </w:r>
            </w:ins>
          </w:p>
          <w:p w14:paraId="42AC9C5C" w14:textId="77777777" w:rsidR="002136ED" w:rsidRPr="00A07360" w:rsidRDefault="002136ED">
            <w:pPr>
              <w:pStyle w:val="TAN"/>
              <w:rPr>
                <w:ins w:id="1119" w:author="NR_NTN_enh-Core" w:date="2024-03-05T02:15:00Z"/>
              </w:rPr>
              <w:pPrChange w:id="1120" w:author="NR_NTN_enh-Core" w:date="2024-03-05T02:15:00Z">
                <w:pPr>
                  <w:pStyle w:val="TAL"/>
                </w:pPr>
              </w:pPrChange>
            </w:pPr>
          </w:p>
          <w:p w14:paraId="72F73FAC" w14:textId="7AF2FD44" w:rsidR="002136ED" w:rsidRPr="00A07360" w:rsidRDefault="002136ED">
            <w:pPr>
              <w:pStyle w:val="TAN"/>
              <w:rPr>
                <w:ins w:id="1121" w:author="NR_NTN_enh-Core" w:date="2024-03-05T02:15:00Z"/>
              </w:rPr>
              <w:pPrChange w:id="1122" w:author="NR_NTN_enh-Core" w:date="2024-03-05T02:15:00Z">
                <w:pPr>
                  <w:pStyle w:val="TAL"/>
                </w:pPr>
              </w:pPrChange>
            </w:pPr>
            <w:ins w:id="1123" w:author="NR_NTN_enh-Core" w:date="2024-03-05T02:15:00Z">
              <w:r w:rsidRPr="00A07360">
                <w:t>NOTE</w:t>
              </w:r>
            </w:ins>
            <w:ins w:id="1124" w:author="NR_NTN_enh-Core" w:date="2024-03-05T02:16:00Z">
              <w:r w:rsidRPr="00A07360">
                <w:t xml:space="preserve"> 3</w:t>
              </w:r>
            </w:ins>
            <w:ins w:id="1125" w:author="NR_NTN_enh-Core" w:date="2024-03-05T02:15:00Z">
              <w:r w:rsidRPr="00A07360">
                <w:t xml:space="preserve">: </w:t>
              </w:r>
            </w:ins>
            <w:ins w:id="1126" w:author="NR_NTN_enh-Core" w:date="2024-03-05T02:16:00Z">
              <w:r w:rsidRPr="00A07360">
                <w:t xml:space="preserve"> </w:t>
              </w:r>
            </w:ins>
            <w:ins w:id="1127" w:author="NR_NTN_enh-Core" w:date="2024-03-05T02:15:00Z">
              <w:r w:rsidRPr="00A07360">
                <w:t>DM-RS bundling is only applicable for UL transmissions with pi/2 BPSK, BPSK, and QPSK modulation orders</w:t>
              </w:r>
            </w:ins>
            <w:ins w:id="1128" w:author="NR_NTN_enh-Core" w:date="2024-03-05T02:19:00Z">
              <w:r w:rsidRPr="00A07360">
                <w:t>.</w:t>
              </w:r>
            </w:ins>
          </w:p>
          <w:p w14:paraId="1252A9EA" w14:textId="77777777" w:rsidR="002136ED" w:rsidRPr="00A07360" w:rsidRDefault="002136ED">
            <w:pPr>
              <w:pStyle w:val="TAN"/>
              <w:rPr>
                <w:ins w:id="1129" w:author="NR_NTN_enh-Core" w:date="2024-03-05T02:15:00Z"/>
              </w:rPr>
              <w:pPrChange w:id="1130" w:author="NR_NTN_enh-Core" w:date="2024-03-05T02:15:00Z">
                <w:pPr>
                  <w:pStyle w:val="TAL"/>
                </w:pPr>
              </w:pPrChange>
            </w:pPr>
          </w:p>
          <w:p w14:paraId="594BE2A6" w14:textId="71185712" w:rsidR="002136ED" w:rsidRPr="00C966D3" w:rsidRDefault="002136ED">
            <w:pPr>
              <w:pStyle w:val="TAN"/>
              <w:rPr>
                <w:ins w:id="1131" w:author="NR_NTN_enh-Core" w:date="2024-03-05T02:14:00Z"/>
                <w:bCs/>
                <w:iCs/>
                <w:rPrChange w:id="1132" w:author="NR_NTN_enh-Core" w:date="2024-03-05T02:14:00Z">
                  <w:rPr>
                    <w:ins w:id="1133" w:author="NR_NTN_enh-Core" w:date="2024-03-05T02:14:00Z"/>
                    <w:b/>
                    <w:i/>
                  </w:rPr>
                </w:rPrChange>
              </w:rPr>
              <w:pPrChange w:id="1134" w:author="NR_NTN_enh-Core" w:date="2024-03-05T02:15:00Z">
                <w:pPr>
                  <w:pStyle w:val="TAL"/>
                </w:pPr>
              </w:pPrChange>
            </w:pPr>
            <w:ins w:id="1135" w:author="NR_NTN_enh-Core" w:date="2024-03-05T02:15:00Z">
              <w:r w:rsidRPr="00A07360">
                <w:rPr>
                  <w:lang w:val="en-US"/>
                </w:rPr>
                <w:t>N</w:t>
              </w:r>
            </w:ins>
            <w:ins w:id="1136" w:author="NR_NTN_enh-Core" w:date="2024-03-05T02:16:00Z">
              <w:r w:rsidRPr="00A07360">
                <w:rPr>
                  <w:lang w:val="en-US"/>
                </w:rPr>
                <w:t>OTE 4</w:t>
              </w:r>
            </w:ins>
            <w:ins w:id="1137" w:author="NR_NTN_enh-Core" w:date="2024-03-05T02:15:00Z">
              <w:r w:rsidRPr="00A07360">
                <w:rPr>
                  <w:lang w:val="en-US"/>
                </w:rPr>
                <w:t xml:space="preserve">: </w:t>
              </w:r>
            </w:ins>
            <w:ins w:id="1138" w:author="NR_NTN_enh-Core" w:date="2024-03-05T02:16:00Z">
              <w:r w:rsidRPr="00A07360">
                <w:rPr>
                  <w:lang w:val="en-US"/>
                </w:rPr>
                <w:t xml:space="preserve"> F</w:t>
              </w:r>
            </w:ins>
            <w:ins w:id="1139" w:author="NR_NTN_enh-Core" w:date="2024-03-05T02:15:00Z">
              <w:r w:rsidRPr="00A07360">
                <w:rPr>
                  <w:lang w:val="en-US"/>
                </w:rPr>
                <w:t xml:space="preserve">or bands in Table 5.2.2-1 and </w:t>
              </w:r>
              <w:r w:rsidRPr="00A07360">
                <w:rPr>
                  <w:lang w:val="en-US"/>
                  <w:rPrChange w:id="1140" w:author="NR_NTN_enh-Core" w:date="2024-03-05T02:20:00Z">
                    <w:rPr>
                      <w:highlight w:val="yellow"/>
                      <w:lang w:val="en-US"/>
                    </w:rPr>
                  </w:rPrChange>
                </w:rPr>
                <w:t>[TBD for FR2-NTN bands]</w:t>
              </w:r>
              <w:r w:rsidRPr="00A07360">
                <w:rPr>
                  <w:lang w:val="en-US"/>
                </w:rPr>
                <w:t xml:space="preserve"> in TS 38.101-5</w:t>
              </w:r>
            </w:ins>
            <w:ins w:id="1141" w:author="NR_NTN_enh-Core" w:date="2024-03-05T02:19:00Z">
              <w:r w:rsidRPr="00A07360">
                <w:rPr>
                  <w:lang w:val="en-US"/>
                </w:rPr>
                <w:t xml:space="preserve"> [34]</w:t>
              </w:r>
            </w:ins>
            <w:ins w:id="1142" w:author="NR_NTN_enh-Core" w:date="2024-03-05T02:15:00Z">
              <w:r w:rsidRPr="00A07360">
                <w:rPr>
                  <w:lang w:val="en-US"/>
                </w:rPr>
                <w:t xml:space="preserve">, reported value in </w:t>
              </w:r>
            </w:ins>
            <w:ins w:id="1143" w:author="NR_NTN_enh-Core" w:date="2024-03-05T02:20:00Z">
              <w:r w:rsidRPr="00A07360">
                <w:rPr>
                  <w:i/>
                  <w:iCs/>
                  <w:rPrChange w:id="1144" w:author="NR_NTN_enh-Core" w:date="2024-03-05T02:20:00Z">
                    <w:rPr/>
                  </w:rPrChange>
                </w:rPr>
                <w:t>maxDurationDMRS-Bundling-r17</w:t>
              </w:r>
              <w:r w:rsidRPr="00A07360">
                <w:rPr>
                  <w:lang w:val="en-US"/>
                </w:rPr>
                <w:t xml:space="preserve"> </w:t>
              </w:r>
            </w:ins>
            <w:ins w:id="1145" w:author="NR_NTN_enh-Core" w:date="2024-03-05T02:15:00Z">
              <w:r w:rsidRPr="00A07360">
                <w:rPr>
                  <w:lang w:val="en-US"/>
                </w:rPr>
                <w:t>is</w:t>
              </w:r>
              <w:r w:rsidRPr="00CA6D1B">
                <w:rPr>
                  <w:lang w:val="en-US"/>
                </w:rPr>
                <w:t xml:space="preserve"> applied only for GSO scenario</w:t>
              </w:r>
            </w:ins>
            <w:ins w:id="114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147" w:author="NR_NTN_enh-Core" w:date="2024-03-05T02:14:00Z"/>
              </w:rPr>
            </w:pPr>
            <w:ins w:id="1148" w:author="NR_NTN_enh-Core" w:date="2024-03-05T02:20:00Z">
              <w:r>
                <w:t>Band</w:t>
              </w:r>
            </w:ins>
          </w:p>
        </w:tc>
        <w:tc>
          <w:tcPr>
            <w:tcW w:w="567" w:type="dxa"/>
          </w:tcPr>
          <w:p w14:paraId="52417C12" w14:textId="38CDB13B" w:rsidR="002136ED" w:rsidRPr="00936461" w:rsidRDefault="002136ED" w:rsidP="002136ED">
            <w:pPr>
              <w:pStyle w:val="TAL"/>
              <w:jc w:val="center"/>
              <w:rPr>
                <w:ins w:id="1149" w:author="NR_NTN_enh-Core" w:date="2024-03-05T02:14:00Z"/>
              </w:rPr>
            </w:pPr>
            <w:ins w:id="1150" w:author="NR_NTN_enh-Core" w:date="2024-03-05T02:20:00Z">
              <w:r>
                <w:t>No</w:t>
              </w:r>
            </w:ins>
          </w:p>
        </w:tc>
        <w:tc>
          <w:tcPr>
            <w:tcW w:w="709" w:type="dxa"/>
          </w:tcPr>
          <w:p w14:paraId="354190A9" w14:textId="07D68CF5" w:rsidR="002136ED" w:rsidRPr="00936461" w:rsidRDefault="002136ED" w:rsidP="002136ED">
            <w:pPr>
              <w:pStyle w:val="TAL"/>
              <w:jc w:val="center"/>
              <w:rPr>
                <w:ins w:id="1151" w:author="NR_NTN_enh-Core" w:date="2024-03-05T02:14:00Z"/>
                <w:bCs/>
                <w:iCs/>
              </w:rPr>
            </w:pPr>
            <w:ins w:id="115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153" w:author="NR_NTN_enh-Core" w:date="2024-03-05T02:14:00Z"/>
                <w:bCs/>
                <w:iCs/>
              </w:rPr>
            </w:pPr>
            <w:ins w:id="115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155" w:name="_Hlk42794445"/>
            <w:r w:rsidRPr="00936461">
              <w:rPr>
                <w:rFonts w:cs="Arial"/>
                <w:b/>
                <w:bCs/>
                <w:i/>
                <w:iCs/>
                <w:szCs w:val="18"/>
              </w:rPr>
              <w:t>olpc-SRS-Pos-r16</w:t>
            </w:r>
          </w:p>
          <w:bookmarkEnd w:id="115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156" w:author="NR_MIMO_evo_DL_UL-Core" w:date="2024-03-04T16:32:00Z"/>
                <w:rFonts w:cs="Arial"/>
                <w:szCs w:val="18"/>
                <w:lang w:eastAsia="ko-KR"/>
              </w:rPr>
            </w:pPr>
          </w:p>
          <w:p w14:paraId="28B0FC7C" w14:textId="2C1FFF6D" w:rsidR="002136ED" w:rsidRDefault="002136ED" w:rsidP="002136ED">
            <w:pPr>
              <w:pStyle w:val="TAL"/>
              <w:rPr>
                <w:ins w:id="1157" w:author="NR_MIMO_evo_DL_UL-Core" w:date="2024-03-04T16:32:00Z"/>
                <w:rFonts w:cs="Arial"/>
                <w:szCs w:val="18"/>
                <w:lang w:eastAsia="ko-KR"/>
              </w:rPr>
            </w:pPr>
            <w:ins w:id="115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15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16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2136ED" w:rsidRPr="00936461" w:rsidRDefault="002136ED" w:rsidP="002136ED">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t>posSRS-RRC-InactiveInitialUL-BWP-r18</w:t>
            </w:r>
          </w:p>
          <w:p w14:paraId="60490EAC" w14:textId="52233581" w:rsidR="002136ED" w:rsidRPr="00936461" w:rsidRDefault="002136ED" w:rsidP="002136ED">
            <w:pPr>
              <w:pStyle w:val="TAL"/>
              <w:rPr>
                <w:rFonts w:eastAsia="SimSun"/>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SimSun"/>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161" w:author="Netw_Energy_NR-Core" w:date="2024-03-05T01:07:00Z"/>
        </w:trPr>
        <w:tc>
          <w:tcPr>
            <w:tcW w:w="6917" w:type="dxa"/>
          </w:tcPr>
          <w:p w14:paraId="7D60BC5D" w14:textId="1F22F3B0" w:rsidR="002136ED" w:rsidRDefault="002136ED" w:rsidP="002136ED">
            <w:pPr>
              <w:pStyle w:val="TAL"/>
              <w:rPr>
                <w:ins w:id="1162" w:author="Netw_Energy_NR-Core" w:date="2024-03-05T01:07:00Z"/>
                <w:b/>
                <w:i/>
              </w:rPr>
            </w:pPr>
            <w:ins w:id="1163"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164" w:author="Netw_Energy_NR-Core" w:date="2024-03-05T01:07:00Z"/>
                <w:rFonts w:eastAsia="SimSun" w:cs="Arial"/>
                <w:color w:val="000000" w:themeColor="text1"/>
                <w:szCs w:val="18"/>
                <w:lang w:val="en-US" w:eastAsia="zh-CN"/>
              </w:rPr>
            </w:pPr>
            <w:ins w:id="1165"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166"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167"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168" w:author="Netw_Energy_NR-Core" w:date="2024-03-05T01:07:00Z"/>
                <w:rFonts w:ascii="Arial" w:hAnsi="Arial" w:cs="Arial"/>
                <w:sz w:val="18"/>
                <w:szCs w:val="18"/>
              </w:rPr>
            </w:pPr>
            <w:ins w:id="116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170" w:author="Netw_Energy_NR-Core" w:date="2024-03-05T01:07:00Z"/>
                <w:rFonts w:ascii="Arial" w:hAnsi="Arial" w:cs="Arial"/>
                <w:sz w:val="18"/>
                <w:szCs w:val="18"/>
              </w:rPr>
            </w:pPr>
            <w:ins w:id="117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172" w:author="Netw_Energy_NR-Core" w:date="2024-03-05T01:08:00Z">
              <w:r>
                <w:rPr>
                  <w:rFonts w:ascii="Arial" w:hAnsi="Arial" w:cs="Arial"/>
                  <w:color w:val="000000" w:themeColor="text1"/>
                  <w:sz w:val="18"/>
                  <w:szCs w:val="18"/>
                </w:rPr>
                <w:t xml:space="preserve"> CC</w:t>
              </w:r>
            </w:ins>
            <w:ins w:id="1173"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174" w:author="Netw_Energy_NR-Core" w:date="2024-03-05T01:07:00Z"/>
                <w:rFonts w:ascii="Arial" w:hAnsi="Arial" w:cs="Arial"/>
                <w:sz w:val="18"/>
                <w:szCs w:val="18"/>
              </w:rPr>
            </w:pPr>
            <w:ins w:id="117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176" w:author="Netw_Energy_NR-Core" w:date="2024-03-05T01:07:00Z"/>
                <w:rFonts w:ascii="Arial" w:hAnsi="Arial" w:cs="Arial"/>
                <w:color w:val="000000" w:themeColor="text1"/>
                <w:sz w:val="18"/>
                <w:szCs w:val="18"/>
                <w:lang w:val="en-US"/>
              </w:rPr>
            </w:pPr>
            <w:ins w:id="1177"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178"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179"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180" w:author="Netw_Energy_NR-Core" w:date="2024-03-05T01:07:00Z"/>
                <w:b/>
                <w:i/>
              </w:rPr>
            </w:pPr>
            <w:ins w:id="1181"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182" w:author="Netw_Energy_NR-Core" w:date="2024-03-05T01:07:00Z"/>
              </w:rPr>
            </w:pPr>
            <w:ins w:id="1183" w:author="Netw_Energy_NR-Core" w:date="2024-03-05T01:07:00Z">
              <w:r>
                <w:t>Band</w:t>
              </w:r>
            </w:ins>
          </w:p>
        </w:tc>
        <w:tc>
          <w:tcPr>
            <w:tcW w:w="567" w:type="dxa"/>
          </w:tcPr>
          <w:p w14:paraId="586DE7DA" w14:textId="101F4535" w:rsidR="002136ED" w:rsidRPr="00936461" w:rsidRDefault="002136ED" w:rsidP="002136ED">
            <w:pPr>
              <w:pStyle w:val="TAL"/>
              <w:jc w:val="center"/>
              <w:rPr>
                <w:ins w:id="1184" w:author="Netw_Energy_NR-Core" w:date="2024-03-05T01:07:00Z"/>
              </w:rPr>
            </w:pPr>
            <w:ins w:id="1185" w:author="Netw_Energy_NR-Core" w:date="2024-03-05T01:07:00Z">
              <w:r>
                <w:t>No</w:t>
              </w:r>
            </w:ins>
          </w:p>
        </w:tc>
        <w:tc>
          <w:tcPr>
            <w:tcW w:w="709" w:type="dxa"/>
          </w:tcPr>
          <w:p w14:paraId="0B6484CB" w14:textId="1AAEC0BF" w:rsidR="002136ED" w:rsidRPr="00936461" w:rsidRDefault="002136ED" w:rsidP="002136ED">
            <w:pPr>
              <w:pStyle w:val="TAL"/>
              <w:jc w:val="center"/>
              <w:rPr>
                <w:ins w:id="1186" w:author="Netw_Energy_NR-Core" w:date="2024-03-05T01:07:00Z"/>
              </w:rPr>
            </w:pPr>
            <w:ins w:id="1187" w:author="Netw_Energy_NR-Core" w:date="2024-03-05T01:07:00Z">
              <w:r>
                <w:t>N/A</w:t>
              </w:r>
            </w:ins>
          </w:p>
        </w:tc>
        <w:tc>
          <w:tcPr>
            <w:tcW w:w="728" w:type="dxa"/>
          </w:tcPr>
          <w:p w14:paraId="2A47171F" w14:textId="3D252598" w:rsidR="002136ED" w:rsidRPr="00936461" w:rsidRDefault="002136ED" w:rsidP="002136ED">
            <w:pPr>
              <w:pStyle w:val="TAL"/>
              <w:jc w:val="center"/>
              <w:rPr>
                <w:ins w:id="1188" w:author="Netw_Energy_NR-Core" w:date="2024-03-05T01:07:00Z"/>
              </w:rPr>
            </w:pPr>
            <w:ins w:id="1189" w:author="Netw_Energy_NR-Core" w:date="2024-03-05T01:07:00Z">
              <w:r>
                <w:t>N/A</w:t>
              </w:r>
            </w:ins>
          </w:p>
        </w:tc>
      </w:tr>
      <w:tr w:rsidR="002136ED" w:rsidRPr="00936461" w14:paraId="31C5CE80" w14:textId="77777777" w:rsidTr="0026000E">
        <w:trPr>
          <w:cantSplit/>
          <w:tblHeader/>
          <w:ins w:id="1190" w:author="Netw_Energy_NR-Core" w:date="2024-03-05T01:07:00Z"/>
        </w:trPr>
        <w:tc>
          <w:tcPr>
            <w:tcW w:w="6917" w:type="dxa"/>
          </w:tcPr>
          <w:p w14:paraId="552019A0" w14:textId="2B5FF4CE" w:rsidR="002136ED" w:rsidRDefault="002136ED" w:rsidP="002136ED">
            <w:pPr>
              <w:pStyle w:val="TAL"/>
              <w:rPr>
                <w:ins w:id="1191" w:author="Netw_Energy_NR-Core" w:date="2024-03-05T01:07:00Z"/>
                <w:b/>
                <w:i/>
              </w:rPr>
            </w:pPr>
            <w:ins w:id="1192"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193" w:author="Netw_Energy_NR-Core" w:date="2024-03-05T01:07:00Z"/>
                <w:rFonts w:eastAsia="SimSun" w:cs="Arial"/>
                <w:color w:val="000000" w:themeColor="text1"/>
                <w:szCs w:val="18"/>
                <w:lang w:val="en-US" w:eastAsia="zh-CN"/>
              </w:rPr>
            </w:pPr>
            <w:ins w:id="1194" w:author="Netw_Energy_NR-Core" w:date="2024-03-05T01:07:00Z">
              <w:r>
                <w:rPr>
                  <w:bCs/>
                  <w:iCs/>
                </w:rPr>
                <w:t xml:space="preserve">Indicates whether the UE supports </w:t>
              </w:r>
            </w:ins>
            <w:ins w:id="1195"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196" w:author="Netw_Energy_NR-Core" w:date="2024-03-05T01:07:00Z">
              <w:r>
                <w:rPr>
                  <w:rFonts w:eastAsia="SimSun" w:cs="Arial"/>
                  <w:color w:val="000000" w:themeColor="text1"/>
                  <w:szCs w:val="18"/>
                  <w:lang w:val="en-US" w:eastAsia="zh-CN"/>
                </w:rPr>
                <w:t xml:space="preserve"> and single-panel type 1 codebook. </w:t>
              </w:r>
            </w:ins>
            <w:ins w:id="1197"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198"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199" w:author="Netw_Energy_NR-Core" w:date="2024-03-05T01:07:00Z"/>
                <w:rFonts w:ascii="Arial" w:hAnsi="Arial" w:cs="Arial"/>
                <w:sz w:val="18"/>
                <w:szCs w:val="18"/>
              </w:rPr>
            </w:pPr>
            <w:ins w:id="120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01" w:author="Netw_Energy_NR-Core" w:date="2024-03-05T01:07:00Z"/>
                <w:rFonts w:ascii="Arial" w:hAnsi="Arial" w:cs="Arial"/>
                <w:sz w:val="18"/>
                <w:szCs w:val="18"/>
              </w:rPr>
            </w:pPr>
            <w:ins w:id="1202"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03" w:author="Netw_Energy_NR-Core" w:date="2024-03-05T01:07:00Z"/>
                <w:rFonts w:ascii="Arial" w:hAnsi="Arial" w:cs="Arial"/>
                <w:sz w:val="18"/>
                <w:szCs w:val="18"/>
              </w:rPr>
            </w:pPr>
            <w:ins w:id="1204"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05" w:author="Netw_Energy_NR-Core" w:date="2024-03-05T01:07:00Z"/>
                <w:rFonts w:ascii="Arial" w:hAnsi="Arial" w:cs="Arial"/>
                <w:sz w:val="18"/>
                <w:szCs w:val="18"/>
              </w:rPr>
            </w:pPr>
            <w:ins w:id="120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07" w:author="Netw_Energy_NR-Core" w:date="2024-03-05T01:07:00Z"/>
                <w:rFonts w:ascii="Arial" w:hAnsi="Arial" w:cs="Arial"/>
                <w:color w:val="000000" w:themeColor="text1"/>
                <w:sz w:val="18"/>
                <w:szCs w:val="18"/>
                <w:lang w:val="en-US"/>
              </w:rPr>
            </w:pPr>
            <w:ins w:id="120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09"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10"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11" w:author="Netw_Energy_NR-Core" w:date="2024-03-05T01:07:00Z"/>
                <w:b/>
                <w:i/>
              </w:rPr>
            </w:pPr>
            <w:ins w:id="1212"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13" w:author="Netw_Energy_NR-Core" w:date="2024-03-05T01:07:00Z"/>
              </w:rPr>
            </w:pPr>
            <w:ins w:id="1214" w:author="Netw_Energy_NR-Core" w:date="2024-03-05T01:07:00Z">
              <w:r>
                <w:t>Band</w:t>
              </w:r>
            </w:ins>
          </w:p>
        </w:tc>
        <w:tc>
          <w:tcPr>
            <w:tcW w:w="567" w:type="dxa"/>
          </w:tcPr>
          <w:p w14:paraId="10FDA3CE" w14:textId="0F5F7781" w:rsidR="002136ED" w:rsidRPr="00936461" w:rsidRDefault="002136ED" w:rsidP="002136ED">
            <w:pPr>
              <w:pStyle w:val="TAL"/>
              <w:jc w:val="center"/>
              <w:rPr>
                <w:ins w:id="1215" w:author="Netw_Energy_NR-Core" w:date="2024-03-05T01:07:00Z"/>
              </w:rPr>
            </w:pPr>
            <w:ins w:id="1216" w:author="Netw_Energy_NR-Core" w:date="2024-03-05T01:07:00Z">
              <w:r>
                <w:t>No</w:t>
              </w:r>
            </w:ins>
          </w:p>
        </w:tc>
        <w:tc>
          <w:tcPr>
            <w:tcW w:w="709" w:type="dxa"/>
          </w:tcPr>
          <w:p w14:paraId="6D81CC3B" w14:textId="5C7841C4" w:rsidR="002136ED" w:rsidRPr="00936461" w:rsidRDefault="002136ED" w:rsidP="002136ED">
            <w:pPr>
              <w:pStyle w:val="TAL"/>
              <w:jc w:val="center"/>
              <w:rPr>
                <w:ins w:id="1217" w:author="Netw_Energy_NR-Core" w:date="2024-03-05T01:07:00Z"/>
              </w:rPr>
            </w:pPr>
            <w:ins w:id="1218" w:author="Netw_Energy_NR-Core" w:date="2024-03-05T01:07:00Z">
              <w:r>
                <w:t>N/A</w:t>
              </w:r>
            </w:ins>
          </w:p>
        </w:tc>
        <w:tc>
          <w:tcPr>
            <w:tcW w:w="728" w:type="dxa"/>
          </w:tcPr>
          <w:p w14:paraId="2784EEB1" w14:textId="0C7FD4FF" w:rsidR="002136ED" w:rsidRPr="00936461" w:rsidRDefault="002136ED" w:rsidP="002136ED">
            <w:pPr>
              <w:pStyle w:val="TAL"/>
              <w:jc w:val="center"/>
              <w:rPr>
                <w:ins w:id="1219" w:author="Netw_Energy_NR-Core" w:date="2024-03-05T01:07:00Z"/>
              </w:rPr>
            </w:pPr>
            <w:ins w:id="1220" w:author="Netw_Energy_NR-Core" w:date="2024-03-05T01:07:00Z">
              <w:r>
                <w:t>N/A</w:t>
              </w:r>
            </w:ins>
          </w:p>
        </w:tc>
      </w:tr>
      <w:tr w:rsidR="002136ED" w:rsidRPr="00936461" w14:paraId="2B0E65BA" w14:textId="77777777" w:rsidTr="0026000E">
        <w:trPr>
          <w:cantSplit/>
          <w:tblHeader/>
          <w:ins w:id="1221" w:author="Netw_Energy_NR-Core" w:date="2024-03-05T01:06:00Z"/>
        </w:trPr>
        <w:tc>
          <w:tcPr>
            <w:tcW w:w="6917" w:type="dxa"/>
          </w:tcPr>
          <w:p w14:paraId="1F1AF77B" w14:textId="0858E20C" w:rsidR="002136ED" w:rsidRDefault="002136ED" w:rsidP="002136ED">
            <w:pPr>
              <w:pStyle w:val="TAL"/>
              <w:rPr>
                <w:ins w:id="1222" w:author="Netw_Energy_NR-Core" w:date="2024-03-05T01:07:00Z"/>
                <w:b/>
                <w:i/>
              </w:rPr>
            </w:pPr>
            <w:ins w:id="1223"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24" w:author="Netw_Energy_NR-Core" w:date="2024-03-05T01:07:00Z"/>
                <w:rFonts w:eastAsia="SimSun" w:cs="Arial"/>
                <w:color w:val="000000" w:themeColor="text1"/>
                <w:szCs w:val="18"/>
                <w:lang w:val="en-US" w:eastAsia="zh-CN"/>
              </w:rPr>
            </w:pPr>
            <w:ins w:id="1225" w:author="Netw_Energy_NR-Core" w:date="2024-03-05T01:07:00Z">
              <w:r>
                <w:rPr>
                  <w:bCs/>
                  <w:iCs/>
                </w:rPr>
                <w:t xml:space="preserve">Indicates whether the UE supports </w:t>
              </w:r>
            </w:ins>
            <w:ins w:id="1226"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227" w:author="Netw_Energy_NR-Core" w:date="2024-03-05T01:07:00Z">
              <w:r>
                <w:rPr>
                  <w:rFonts w:eastAsia="SimSun" w:cs="Arial"/>
                  <w:color w:val="000000" w:themeColor="text1"/>
                  <w:szCs w:val="18"/>
                  <w:lang w:val="en-US" w:eastAsia="zh-CN"/>
                </w:rPr>
                <w:t xml:space="preserve">and single-panel type 1 codebook. </w:t>
              </w:r>
            </w:ins>
            <w:ins w:id="1228"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229"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230" w:author="Netw_Energy_NR-Core" w:date="2024-03-05T01:07:00Z"/>
                <w:rFonts w:ascii="Arial" w:hAnsi="Arial" w:cs="Arial"/>
                <w:sz w:val="18"/>
                <w:szCs w:val="18"/>
              </w:rPr>
            </w:pPr>
            <w:ins w:id="123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232" w:author="Netw_Energy_NR-Core" w:date="2024-03-05T01:07:00Z"/>
                <w:rFonts w:ascii="Arial" w:hAnsi="Arial" w:cs="Arial"/>
                <w:sz w:val="18"/>
                <w:szCs w:val="18"/>
              </w:rPr>
            </w:pPr>
            <w:ins w:id="123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234" w:author="Netw_Energy_NR-Core" w:date="2024-03-05T01:07:00Z"/>
                <w:rFonts w:ascii="Arial" w:hAnsi="Arial" w:cs="Arial"/>
                <w:sz w:val="18"/>
                <w:szCs w:val="18"/>
              </w:rPr>
            </w:pPr>
            <w:ins w:id="123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236" w:author="Netw_Energy_NR-Core" w:date="2024-03-05T01:07:00Z"/>
                <w:rFonts w:ascii="Arial" w:hAnsi="Arial" w:cs="Arial"/>
                <w:sz w:val="18"/>
                <w:szCs w:val="18"/>
              </w:rPr>
            </w:pPr>
            <w:ins w:id="123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238" w:author="Netw_Energy_NR-Core" w:date="2024-03-05T01:07:00Z"/>
                <w:rFonts w:ascii="Arial" w:hAnsi="Arial" w:cs="Arial"/>
                <w:sz w:val="18"/>
                <w:szCs w:val="18"/>
              </w:rPr>
            </w:pPr>
            <w:ins w:id="1239"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40"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41"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242" w:author="Netw_Energy_NR-Core" w:date="2024-03-05T01:07:00Z"/>
                <w:rFonts w:eastAsiaTheme="minorEastAsia"/>
                <w:lang w:eastAsia="zh-CN"/>
              </w:rPr>
            </w:pPr>
            <w:ins w:id="1243"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244" w:author="Netw_Energy_NR-Core" w:date="2024-03-05T01:07:00Z"/>
                <w:rFonts w:eastAsiaTheme="minorEastAsia"/>
                <w:lang w:eastAsia="zh-CN"/>
              </w:rPr>
            </w:pPr>
            <w:ins w:id="1245"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246" w:author="Netw_Energy_NR-Core" w:date="2024-03-05T01:06:00Z"/>
                <w:b/>
                <w:i/>
              </w:rPr>
            </w:pPr>
            <w:ins w:id="1247"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248" w:author="Netw_Energy_NR-Core" w:date="2024-03-05T01:06:00Z"/>
              </w:rPr>
            </w:pPr>
            <w:ins w:id="1249" w:author="Netw_Energy_NR-Core" w:date="2024-03-05T01:07:00Z">
              <w:r>
                <w:t>Band</w:t>
              </w:r>
            </w:ins>
          </w:p>
        </w:tc>
        <w:tc>
          <w:tcPr>
            <w:tcW w:w="567" w:type="dxa"/>
          </w:tcPr>
          <w:p w14:paraId="1D2C5570" w14:textId="64652EB9" w:rsidR="002136ED" w:rsidRPr="00936461" w:rsidRDefault="002136ED" w:rsidP="002136ED">
            <w:pPr>
              <w:pStyle w:val="TAL"/>
              <w:jc w:val="center"/>
              <w:rPr>
                <w:ins w:id="1250" w:author="Netw_Energy_NR-Core" w:date="2024-03-05T01:06:00Z"/>
              </w:rPr>
            </w:pPr>
            <w:ins w:id="1251" w:author="Netw_Energy_NR-Core" w:date="2024-03-05T01:07:00Z">
              <w:r>
                <w:t>No</w:t>
              </w:r>
            </w:ins>
          </w:p>
        </w:tc>
        <w:tc>
          <w:tcPr>
            <w:tcW w:w="709" w:type="dxa"/>
          </w:tcPr>
          <w:p w14:paraId="48D65C90" w14:textId="18BE5E7A" w:rsidR="002136ED" w:rsidRPr="00936461" w:rsidRDefault="002136ED" w:rsidP="002136ED">
            <w:pPr>
              <w:pStyle w:val="TAL"/>
              <w:jc w:val="center"/>
              <w:rPr>
                <w:ins w:id="1252" w:author="Netw_Energy_NR-Core" w:date="2024-03-05T01:06:00Z"/>
              </w:rPr>
            </w:pPr>
            <w:ins w:id="1253" w:author="Netw_Energy_NR-Core" w:date="2024-03-05T01:07:00Z">
              <w:r>
                <w:t>N/A</w:t>
              </w:r>
            </w:ins>
          </w:p>
        </w:tc>
        <w:tc>
          <w:tcPr>
            <w:tcW w:w="728" w:type="dxa"/>
          </w:tcPr>
          <w:p w14:paraId="62A9E6F6" w14:textId="5A3B3E0B" w:rsidR="002136ED" w:rsidRPr="00936461" w:rsidRDefault="002136ED" w:rsidP="002136ED">
            <w:pPr>
              <w:pStyle w:val="TAL"/>
              <w:jc w:val="center"/>
              <w:rPr>
                <w:ins w:id="1254" w:author="Netw_Energy_NR-Core" w:date="2024-03-05T01:06:00Z"/>
              </w:rPr>
            </w:pPr>
            <w:ins w:id="1255" w:author="Netw_Energy_NR-Core" w:date="2024-03-05T01:07:00Z">
              <w:r>
                <w:t>N/A</w:t>
              </w:r>
            </w:ins>
          </w:p>
        </w:tc>
      </w:tr>
      <w:tr w:rsidR="002136ED" w:rsidRPr="00936461" w14:paraId="366BD21D" w14:textId="77777777" w:rsidTr="0026000E">
        <w:trPr>
          <w:cantSplit/>
          <w:tblHeader/>
          <w:ins w:id="1256" w:author="Netw_Energy_NR-Core" w:date="2024-03-05T01:06:00Z"/>
        </w:trPr>
        <w:tc>
          <w:tcPr>
            <w:tcW w:w="6917" w:type="dxa"/>
          </w:tcPr>
          <w:p w14:paraId="2DC81007" w14:textId="385A149E" w:rsidR="002136ED" w:rsidRDefault="002136ED" w:rsidP="002136ED">
            <w:pPr>
              <w:pStyle w:val="TAL"/>
              <w:rPr>
                <w:ins w:id="1257" w:author="Netw_Energy_NR-Core" w:date="2024-03-05T01:07:00Z"/>
                <w:b/>
                <w:i/>
              </w:rPr>
            </w:pPr>
            <w:ins w:id="1258"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259" w:author="Netw_Energy_NR-Core" w:date="2024-03-05T01:07:00Z"/>
                <w:rFonts w:eastAsia="SimSun" w:cs="Arial"/>
                <w:color w:val="000000" w:themeColor="text1"/>
                <w:szCs w:val="18"/>
                <w:lang w:val="en-US" w:eastAsia="zh-CN"/>
              </w:rPr>
            </w:pPr>
            <w:ins w:id="1260" w:author="Netw_Energy_NR-Core" w:date="2024-03-05T01:07:00Z">
              <w:r>
                <w:rPr>
                  <w:bCs/>
                  <w:iCs/>
                </w:rPr>
                <w:t xml:space="preserve">Indicates whether the UE supports </w:t>
              </w:r>
            </w:ins>
            <w:ins w:id="1261"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262" w:author="Netw_Energy_NR-Core" w:date="2024-03-05T01:07:00Z">
              <w:r>
                <w:rPr>
                  <w:rFonts w:eastAsia="SimSun" w:cs="Arial"/>
                  <w:color w:val="000000" w:themeColor="text1"/>
                  <w:szCs w:val="18"/>
                  <w:lang w:val="en-US" w:eastAsia="zh-CN"/>
                </w:rPr>
                <w:t xml:space="preserve">and single-panel type 1 codebook. </w:t>
              </w:r>
            </w:ins>
            <w:ins w:id="1263" w:author="Netw_Energy_NR-Core" w:date="2024-03-05T01:09:00Z">
              <w:r>
                <w:rPr>
                  <w:rFonts w:eastAsia="SimSun" w:cs="Arial"/>
                  <w:color w:val="000000" w:themeColor="text1"/>
                  <w:szCs w:val="18"/>
                  <w:lang w:val="en-US" w:eastAsia="zh-CN"/>
                </w:rPr>
                <w:t xml:space="preserve">The UE supports </w:t>
              </w:r>
            </w:ins>
            <w:ins w:id="1264"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265"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266" w:author="Netw_Energy_NR-Core" w:date="2024-03-05T01:07:00Z"/>
                <w:rFonts w:ascii="Arial" w:hAnsi="Arial" w:cs="Arial"/>
                <w:sz w:val="18"/>
                <w:szCs w:val="18"/>
              </w:rPr>
            </w:pPr>
            <w:ins w:id="126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268" w:author="Netw_Energy_NR-Core" w:date="2024-03-05T01:07:00Z"/>
                <w:rFonts w:ascii="Arial" w:hAnsi="Arial" w:cs="Arial"/>
                <w:sz w:val="18"/>
                <w:szCs w:val="18"/>
              </w:rPr>
            </w:pPr>
            <w:ins w:id="1269"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270" w:author="Netw_Energy_NR-Core" w:date="2024-03-05T01:07:00Z"/>
                <w:rFonts w:ascii="Arial" w:hAnsi="Arial" w:cs="Arial"/>
                <w:sz w:val="18"/>
                <w:szCs w:val="18"/>
              </w:rPr>
            </w:pPr>
            <w:ins w:id="127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272" w:author="Netw_Energy_NR-Core" w:date="2024-03-05T01:10:00Z">
              <w:r>
                <w:rPr>
                  <w:rFonts w:ascii="Arial" w:hAnsi="Arial" w:cs="Arial"/>
                  <w:color w:val="000000" w:themeColor="text1"/>
                  <w:sz w:val="18"/>
                  <w:szCs w:val="18"/>
                </w:rPr>
                <w:t>CC</w:t>
              </w:r>
            </w:ins>
            <w:ins w:id="1273"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274" w:author="Netw_Energy_NR-Core" w:date="2024-03-05T01:07:00Z"/>
                <w:rFonts w:ascii="Arial" w:hAnsi="Arial" w:cs="Arial"/>
                <w:sz w:val="18"/>
                <w:szCs w:val="18"/>
              </w:rPr>
            </w:pPr>
            <w:ins w:id="127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276" w:author="Netw_Energy_NR-Core" w:date="2024-03-05T01:07:00Z"/>
                <w:rFonts w:ascii="Arial" w:hAnsi="Arial" w:cs="Arial"/>
                <w:sz w:val="18"/>
                <w:szCs w:val="18"/>
              </w:rPr>
            </w:pPr>
            <w:ins w:id="127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78"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79"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280" w:author="Netw_Energy_NR-Core" w:date="2024-03-05T01:06:00Z"/>
                <w:b/>
                <w:i/>
              </w:rPr>
            </w:pPr>
            <w:ins w:id="1281"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282" w:author="Netw_Energy_NR-Core" w:date="2024-03-05T01:06:00Z"/>
              </w:rPr>
            </w:pPr>
            <w:ins w:id="1283" w:author="Netw_Energy_NR-Core" w:date="2024-03-05T01:07:00Z">
              <w:r>
                <w:t>Band</w:t>
              </w:r>
            </w:ins>
          </w:p>
        </w:tc>
        <w:tc>
          <w:tcPr>
            <w:tcW w:w="567" w:type="dxa"/>
          </w:tcPr>
          <w:p w14:paraId="5EBA56D6" w14:textId="109EC75F" w:rsidR="002136ED" w:rsidRPr="00936461" w:rsidRDefault="002136ED" w:rsidP="002136ED">
            <w:pPr>
              <w:pStyle w:val="TAL"/>
              <w:jc w:val="center"/>
              <w:rPr>
                <w:ins w:id="1284" w:author="Netw_Energy_NR-Core" w:date="2024-03-05T01:06:00Z"/>
              </w:rPr>
            </w:pPr>
            <w:ins w:id="1285" w:author="Netw_Energy_NR-Core" w:date="2024-03-05T01:07:00Z">
              <w:r>
                <w:t>No</w:t>
              </w:r>
            </w:ins>
          </w:p>
        </w:tc>
        <w:tc>
          <w:tcPr>
            <w:tcW w:w="709" w:type="dxa"/>
          </w:tcPr>
          <w:p w14:paraId="2DA22AC8" w14:textId="3653463A" w:rsidR="002136ED" w:rsidRPr="00936461" w:rsidRDefault="002136ED" w:rsidP="002136ED">
            <w:pPr>
              <w:pStyle w:val="TAL"/>
              <w:jc w:val="center"/>
              <w:rPr>
                <w:ins w:id="1286" w:author="Netw_Energy_NR-Core" w:date="2024-03-05T01:06:00Z"/>
              </w:rPr>
            </w:pPr>
            <w:ins w:id="1287" w:author="Netw_Energy_NR-Core" w:date="2024-03-05T01:07:00Z">
              <w:r>
                <w:t>N/A</w:t>
              </w:r>
            </w:ins>
          </w:p>
        </w:tc>
        <w:tc>
          <w:tcPr>
            <w:tcW w:w="728" w:type="dxa"/>
          </w:tcPr>
          <w:p w14:paraId="415008BB" w14:textId="33B9FA2F" w:rsidR="002136ED" w:rsidRPr="00936461" w:rsidRDefault="002136ED" w:rsidP="002136ED">
            <w:pPr>
              <w:pStyle w:val="TAL"/>
              <w:jc w:val="center"/>
              <w:rPr>
                <w:ins w:id="1288" w:author="Netw_Energy_NR-Core" w:date="2024-03-05T01:06:00Z"/>
              </w:rPr>
            </w:pPr>
            <w:ins w:id="1289"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290" w:author="NR_cov_enh2-Core" w:date="2024-03-02T08:33:00Z"/>
        </w:trPr>
        <w:tc>
          <w:tcPr>
            <w:tcW w:w="6917" w:type="dxa"/>
          </w:tcPr>
          <w:p w14:paraId="4979DC37" w14:textId="77777777" w:rsidR="002136ED" w:rsidRDefault="002136ED" w:rsidP="002136ED">
            <w:pPr>
              <w:pStyle w:val="TAL"/>
              <w:rPr>
                <w:ins w:id="1291" w:author="NR_cov_enh2-Core" w:date="2024-03-02T08:33:00Z"/>
                <w:b/>
                <w:i/>
              </w:rPr>
            </w:pPr>
            <w:ins w:id="1292" w:author="NR_cov_enh2-Core" w:date="2024-03-02T08:33:00Z">
              <w:r>
                <w:rPr>
                  <w:b/>
                  <w:i/>
                </w:rPr>
                <w:t>prach-CoverageEnh-r18</w:t>
              </w:r>
            </w:ins>
          </w:p>
          <w:p w14:paraId="56DB2EEF" w14:textId="6302192C" w:rsidR="002136ED" w:rsidRPr="00936461" w:rsidRDefault="002136ED" w:rsidP="002136ED">
            <w:pPr>
              <w:pStyle w:val="TAL"/>
              <w:rPr>
                <w:ins w:id="1293" w:author="NR_cov_enh2-Core" w:date="2024-03-02T08:33:00Z"/>
                <w:b/>
                <w:i/>
              </w:rPr>
            </w:pPr>
            <w:ins w:id="1294"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295" w:author="NR_cov_enh2-Core" w:date="2024-03-02T08:33:00Z"/>
              </w:rPr>
            </w:pPr>
            <w:ins w:id="1296" w:author="NR_cov_enh2-Core" w:date="2024-03-02T08:33:00Z">
              <w:r>
                <w:t>Band</w:t>
              </w:r>
            </w:ins>
          </w:p>
        </w:tc>
        <w:tc>
          <w:tcPr>
            <w:tcW w:w="567" w:type="dxa"/>
          </w:tcPr>
          <w:p w14:paraId="0CCC2C86" w14:textId="474D7998" w:rsidR="002136ED" w:rsidRPr="00936461" w:rsidRDefault="002136ED" w:rsidP="002136ED">
            <w:pPr>
              <w:pStyle w:val="TAL"/>
              <w:jc w:val="center"/>
              <w:rPr>
                <w:ins w:id="1297" w:author="NR_cov_enh2-Core" w:date="2024-03-02T08:33:00Z"/>
              </w:rPr>
            </w:pPr>
            <w:ins w:id="1298" w:author="NR_cov_enh2-Core" w:date="2024-03-02T08:33:00Z">
              <w:r>
                <w:t>No</w:t>
              </w:r>
            </w:ins>
          </w:p>
        </w:tc>
        <w:tc>
          <w:tcPr>
            <w:tcW w:w="709" w:type="dxa"/>
          </w:tcPr>
          <w:p w14:paraId="0FD4D039" w14:textId="023EA87F" w:rsidR="002136ED" w:rsidRPr="00936461" w:rsidRDefault="002136ED" w:rsidP="002136ED">
            <w:pPr>
              <w:pStyle w:val="TAL"/>
              <w:jc w:val="center"/>
              <w:rPr>
                <w:ins w:id="1299" w:author="NR_cov_enh2-Core" w:date="2024-03-02T08:33:00Z"/>
              </w:rPr>
            </w:pPr>
            <w:ins w:id="1300" w:author="NR_cov_enh2-Core" w:date="2024-03-02T08:33:00Z">
              <w:r>
                <w:t>N/A</w:t>
              </w:r>
            </w:ins>
          </w:p>
        </w:tc>
        <w:tc>
          <w:tcPr>
            <w:tcW w:w="728" w:type="dxa"/>
          </w:tcPr>
          <w:p w14:paraId="7244CF61" w14:textId="38D2AF4F" w:rsidR="002136ED" w:rsidRPr="00936461" w:rsidRDefault="002136ED" w:rsidP="002136ED">
            <w:pPr>
              <w:pStyle w:val="TAL"/>
              <w:jc w:val="center"/>
              <w:rPr>
                <w:ins w:id="1301" w:author="NR_cov_enh2-Core" w:date="2024-03-02T08:33:00Z"/>
              </w:rPr>
            </w:pPr>
            <w:ins w:id="1302" w:author="NR_cov_enh2-Core" w:date="2024-03-02T08:33:00Z">
              <w:r>
                <w:t>N/A</w:t>
              </w:r>
            </w:ins>
          </w:p>
        </w:tc>
      </w:tr>
      <w:tr w:rsidR="002136ED" w:rsidRPr="00936461" w14:paraId="3AF752C4" w14:textId="77777777" w:rsidTr="0026000E">
        <w:trPr>
          <w:cantSplit/>
          <w:tblHeader/>
          <w:ins w:id="1303" w:author="NR_cov_enh2-Core" w:date="2024-03-05T12:40:00Z"/>
        </w:trPr>
        <w:tc>
          <w:tcPr>
            <w:tcW w:w="6917" w:type="dxa"/>
          </w:tcPr>
          <w:p w14:paraId="00ABC86C" w14:textId="77777777" w:rsidR="002136ED" w:rsidRDefault="002136ED" w:rsidP="002136ED">
            <w:pPr>
              <w:pStyle w:val="TAL"/>
              <w:rPr>
                <w:ins w:id="1304" w:author="NR_cov_enh2-Core" w:date="2024-03-05T12:40:00Z"/>
                <w:b/>
                <w:i/>
              </w:rPr>
            </w:pPr>
            <w:ins w:id="1305" w:author="NR_cov_enh2-Core" w:date="2024-03-05T12:40:00Z">
              <w:r w:rsidRPr="0038198A">
                <w:rPr>
                  <w:b/>
                  <w:i/>
                </w:rPr>
                <w:t>prach-Repetition</w:t>
              </w:r>
              <w:r>
                <w:rPr>
                  <w:b/>
                  <w:i/>
                </w:rPr>
                <w:t>-r18</w:t>
              </w:r>
            </w:ins>
          </w:p>
          <w:p w14:paraId="49043AAB" w14:textId="77777777" w:rsidR="002136ED" w:rsidRDefault="002136ED" w:rsidP="002136ED">
            <w:pPr>
              <w:pStyle w:val="TAL"/>
              <w:rPr>
                <w:ins w:id="1306" w:author="NR_cov_enh2-Core" w:date="2024-03-05T12:41:00Z"/>
                <w:rFonts w:eastAsia="MS Mincho" w:cs="Arial"/>
                <w:szCs w:val="18"/>
                <w:lang w:eastAsia="zh-CN"/>
              </w:rPr>
            </w:pPr>
            <w:ins w:id="1307" w:author="NR_cov_enh2-Core" w:date="2024-03-05T12:40:00Z">
              <w:r>
                <w:rPr>
                  <w:bCs/>
                  <w:iCs/>
                </w:rPr>
                <w:t>Indicates whether the UE sup</w:t>
              </w:r>
            </w:ins>
            <w:ins w:id="1308"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09" w:author="NR_cov_enh2-Core" w:date="2024-03-05T12:40:00Z"/>
                <w:bCs/>
                <w:iCs/>
                <w:rPrChange w:id="1310" w:author="NR_cov_enh2-Core" w:date="2024-03-05T12:40:00Z">
                  <w:rPr>
                    <w:ins w:id="1311" w:author="NR_cov_enh2-Core" w:date="2024-03-05T12:40:00Z"/>
                    <w:b/>
                    <w:i/>
                  </w:rPr>
                </w:rPrChange>
              </w:rPr>
            </w:pPr>
            <w:ins w:id="1312"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13"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14" w:author="NR_cov_enh2-Core" w:date="2024-03-05T12:40:00Z"/>
              </w:rPr>
            </w:pPr>
            <w:ins w:id="1315" w:author="NR_cov_enh2-Core" w:date="2024-03-05T12:41:00Z">
              <w:r>
                <w:t>Band</w:t>
              </w:r>
            </w:ins>
          </w:p>
        </w:tc>
        <w:tc>
          <w:tcPr>
            <w:tcW w:w="567" w:type="dxa"/>
          </w:tcPr>
          <w:p w14:paraId="0230777B" w14:textId="7112CE5B" w:rsidR="002136ED" w:rsidRDefault="002136ED" w:rsidP="002136ED">
            <w:pPr>
              <w:pStyle w:val="TAL"/>
              <w:jc w:val="center"/>
              <w:rPr>
                <w:ins w:id="1316" w:author="NR_cov_enh2-Core" w:date="2024-03-05T12:40:00Z"/>
              </w:rPr>
            </w:pPr>
            <w:ins w:id="1317" w:author="NR_cov_enh2-Core" w:date="2024-03-05T12:41:00Z">
              <w:r>
                <w:t>No</w:t>
              </w:r>
            </w:ins>
          </w:p>
        </w:tc>
        <w:tc>
          <w:tcPr>
            <w:tcW w:w="709" w:type="dxa"/>
          </w:tcPr>
          <w:p w14:paraId="18645059" w14:textId="79836B79" w:rsidR="002136ED" w:rsidRDefault="002136ED" w:rsidP="002136ED">
            <w:pPr>
              <w:pStyle w:val="TAL"/>
              <w:jc w:val="center"/>
              <w:rPr>
                <w:ins w:id="1318" w:author="NR_cov_enh2-Core" w:date="2024-03-05T12:40:00Z"/>
              </w:rPr>
            </w:pPr>
            <w:ins w:id="1319" w:author="NR_cov_enh2-Core" w:date="2024-03-05T12:41:00Z">
              <w:r>
                <w:t>N/A</w:t>
              </w:r>
            </w:ins>
          </w:p>
        </w:tc>
        <w:tc>
          <w:tcPr>
            <w:tcW w:w="728" w:type="dxa"/>
          </w:tcPr>
          <w:p w14:paraId="5B6B35AF" w14:textId="41BEE8E2" w:rsidR="002136ED" w:rsidRDefault="002136ED" w:rsidP="002136ED">
            <w:pPr>
              <w:pStyle w:val="TAL"/>
              <w:jc w:val="center"/>
              <w:rPr>
                <w:ins w:id="1320" w:author="NR_cov_enh2-Core" w:date="2024-03-05T12:40:00Z"/>
              </w:rPr>
            </w:pPr>
            <w:ins w:id="1321" w:author="NR_cov_enh2-Core" w:date="2024-03-05T12:41:00Z">
              <w:r>
                <w:t>N/A</w:t>
              </w:r>
            </w:ins>
          </w:p>
        </w:tc>
      </w:tr>
      <w:tr w:rsidR="002136ED"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7249E3">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7249E3">
        <w:trPr>
          <w:cantSplit/>
          <w:tblHeader/>
        </w:trPr>
        <w:tc>
          <w:tcPr>
            <w:tcW w:w="6917" w:type="dxa"/>
          </w:tcPr>
          <w:p w14:paraId="4E541421" w14:textId="77777777" w:rsidR="002136ED" w:rsidRPr="00936461" w:rsidRDefault="002136ED" w:rsidP="002136ED">
            <w:pPr>
              <w:pStyle w:val="TAL"/>
              <w:rPr>
                <w:b/>
                <w:i/>
              </w:rPr>
            </w:pPr>
            <w:r w:rsidRPr="00936461">
              <w:rPr>
                <w:b/>
                <w:i/>
              </w:rPr>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22" w:name="_Hlk533941701"/>
            <w:r w:rsidRPr="00936461">
              <w:rPr>
                <w:b/>
                <w:bCs/>
                <w:i/>
                <w:iCs/>
              </w:rPr>
              <w:t>ptrs-DensityRecommendationSetUL</w:t>
            </w:r>
            <w:bookmarkEnd w:id="1322"/>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7249E3">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7249E3">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2657F1">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23" w:author="NR_Mob_enh2-Core" w:date="2024-03-02T08:34:00Z"/>
        </w:trPr>
        <w:tc>
          <w:tcPr>
            <w:tcW w:w="6917" w:type="dxa"/>
          </w:tcPr>
          <w:p w14:paraId="1831762F" w14:textId="77777777" w:rsidR="002136ED" w:rsidRDefault="002136ED" w:rsidP="002136ED">
            <w:pPr>
              <w:pStyle w:val="TAL"/>
              <w:rPr>
                <w:ins w:id="1324" w:author="NR_Mob_enh2-Core" w:date="2024-03-02T08:34:00Z"/>
                <w:b/>
                <w:bCs/>
                <w:i/>
                <w:iCs/>
              </w:rPr>
            </w:pPr>
            <w:ins w:id="1325" w:author="NR_Mob_enh2-Core" w:date="2024-03-02T08:34:00Z">
              <w:r w:rsidRPr="00A21573">
                <w:rPr>
                  <w:b/>
                  <w:bCs/>
                  <w:i/>
                  <w:iCs/>
                </w:rPr>
                <w:t>rach-EarlyTA-Measurement-r18</w:t>
              </w:r>
            </w:ins>
          </w:p>
          <w:p w14:paraId="3C8FA6E4" w14:textId="77777777" w:rsidR="002136ED" w:rsidRDefault="002136ED" w:rsidP="002136ED">
            <w:pPr>
              <w:pStyle w:val="TAL"/>
              <w:rPr>
                <w:ins w:id="1326" w:author="NR_Mob_enh2-Core" w:date="2024-03-02T08:34:00Z"/>
                <w:rFonts w:cs="Arial"/>
                <w:color w:val="000000" w:themeColor="text1"/>
                <w:szCs w:val="18"/>
              </w:rPr>
            </w:pPr>
            <w:ins w:id="1327"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28" w:author="NR_Mob_enh2-Core" w:date="2024-03-02T08:34:00Z"/>
                <w:b/>
                <w:bCs/>
                <w:i/>
                <w:iCs/>
              </w:rPr>
            </w:pPr>
            <w:ins w:id="1329"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330" w:author="NR_Mob_enh2-Core" w:date="2024-03-02T08:34:00Z"/>
                <w:bCs/>
                <w:iCs/>
              </w:rPr>
            </w:pPr>
            <w:ins w:id="1331"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332" w:author="NR_Mob_enh2-Core" w:date="2024-03-02T08:34:00Z"/>
                <w:bCs/>
                <w:iCs/>
              </w:rPr>
            </w:pPr>
            <w:ins w:id="1333"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334" w:author="NR_Mob_enh2-Core" w:date="2024-03-02T08:34:00Z"/>
                <w:bCs/>
                <w:iCs/>
              </w:rPr>
            </w:pPr>
            <w:ins w:id="1335" w:author="NR_Mob_enh2-Core" w:date="2024-03-02T08:34:00Z">
              <w:r>
                <w:t>N/A</w:t>
              </w:r>
            </w:ins>
          </w:p>
        </w:tc>
        <w:tc>
          <w:tcPr>
            <w:tcW w:w="728" w:type="dxa"/>
          </w:tcPr>
          <w:p w14:paraId="0FC6D631" w14:textId="0F83EA86" w:rsidR="002136ED" w:rsidRPr="00936461" w:rsidRDefault="002136ED" w:rsidP="002136ED">
            <w:pPr>
              <w:pStyle w:val="TAL"/>
              <w:jc w:val="center"/>
              <w:rPr>
                <w:ins w:id="1336" w:author="NR_Mob_enh2-Core" w:date="2024-03-02T08:34:00Z"/>
                <w:bCs/>
                <w:iCs/>
              </w:rPr>
            </w:pPr>
            <w:ins w:id="1337"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7249E3">
        <w:trPr>
          <w:cantSplit/>
          <w:tblHeader/>
        </w:trPr>
        <w:tc>
          <w:tcPr>
            <w:tcW w:w="6917" w:type="dxa"/>
          </w:tcPr>
          <w:p w14:paraId="64331BDE" w14:textId="77777777" w:rsidR="002136ED" w:rsidRPr="00936461" w:rsidRDefault="002136ED" w:rsidP="002136ED">
            <w:pPr>
              <w:pStyle w:val="TAL"/>
              <w:rPr>
                <w:b/>
                <w:bCs/>
                <w:i/>
                <w:iCs/>
              </w:rPr>
            </w:pPr>
            <w:r w:rsidRPr="00936461">
              <w:rPr>
                <w:b/>
                <w:bCs/>
                <w:i/>
                <w:iCs/>
              </w:rPr>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7249E3">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338" w:author="NR_XR_Enh-Core" w:date="2024-03-05T12:37:00Z"/>
              </w:rPr>
            </w:pPr>
          </w:p>
          <w:p w14:paraId="32E27707" w14:textId="34E31239" w:rsidR="002136ED" w:rsidRDefault="002136ED" w:rsidP="002136ED">
            <w:pPr>
              <w:pStyle w:val="TAL"/>
              <w:rPr>
                <w:ins w:id="1339" w:author="NR_XR_Enh-Core" w:date="2024-03-05T12:37:00Z"/>
              </w:rPr>
            </w:pPr>
            <w:ins w:id="1340"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341" w:name="_Hlk53130838"/>
            <w:r w:rsidRPr="00936461">
              <w:rPr>
                <w:b/>
                <w:i/>
              </w:rPr>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A1340D">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A1340D">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A1340D">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A1340D">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7249E3">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7249E3">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341"/>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342" w:author="NR_HST_FR2_enh-Core" w:date="2024-03-02T15:48:00Z"/>
        </w:trPr>
        <w:tc>
          <w:tcPr>
            <w:tcW w:w="6917" w:type="dxa"/>
          </w:tcPr>
          <w:p w14:paraId="21558ECF" w14:textId="77777777" w:rsidR="002136ED" w:rsidRDefault="002136ED" w:rsidP="002136ED">
            <w:pPr>
              <w:pStyle w:val="TAL"/>
              <w:rPr>
                <w:ins w:id="1343" w:author="NR_HST_FR2_enh-Core" w:date="2024-03-02T15:48:00Z"/>
                <w:b/>
                <w:i/>
              </w:rPr>
            </w:pPr>
            <w:ins w:id="1344" w:author="NR_HST_FR2_enh-Core" w:date="2024-03-02T15:48:00Z">
              <w:r w:rsidRPr="00E81F66">
                <w:rPr>
                  <w:b/>
                  <w:i/>
                </w:rPr>
                <w:t>simultaneousReceiptionTwoQCL-r18</w:t>
              </w:r>
            </w:ins>
          </w:p>
          <w:p w14:paraId="5E656D7E" w14:textId="77777777" w:rsidR="002136ED" w:rsidRDefault="002136ED" w:rsidP="002136ED">
            <w:pPr>
              <w:pStyle w:val="TAL"/>
              <w:rPr>
                <w:ins w:id="1345" w:author="NR_HST_FR2_enh-Core" w:date="2024-03-02T15:49:00Z"/>
                <w:bCs/>
                <w:iCs/>
              </w:rPr>
            </w:pPr>
            <w:ins w:id="1346" w:author="NR_HST_FR2_enh-Core" w:date="2024-03-02T15:48:00Z">
              <w:r>
                <w:rPr>
                  <w:bCs/>
                  <w:iCs/>
                </w:rPr>
                <w:t>Indicates whethe</w:t>
              </w:r>
            </w:ins>
            <w:ins w:id="1347"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2136ED" w:rsidRDefault="002136ED" w:rsidP="002136ED">
            <w:pPr>
              <w:pStyle w:val="TAL"/>
              <w:rPr>
                <w:ins w:id="1348" w:author="NR_HST_FR2_enh-Core" w:date="2024-03-02T15:51:00Z"/>
                <w:bCs/>
                <w:iCs/>
              </w:rPr>
            </w:pPr>
            <w:ins w:id="1349" w:author="NR_HST_FR2_enh-Core" w:date="2024-03-02T15:51:00Z">
              <w:r>
                <w:rPr>
                  <w:bCs/>
                  <w:iCs/>
                </w:rPr>
                <w:t xml:space="preserve">This feature is applied when </w:t>
              </w:r>
            </w:ins>
            <w:ins w:id="1350" w:author="NR_HST_FR2_enh-Core" w:date="2024-03-02T15:52:00Z">
              <w:r w:rsidRPr="00F92EE2">
                <w:rPr>
                  <w:rFonts w:cs="Arial"/>
                  <w:i/>
                  <w:iCs/>
                  <w:szCs w:val="18"/>
                  <w:rPrChange w:id="1351"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352" w:author="NR_HST_FR2_enh-Core" w:date="2024-03-02T15:48:00Z"/>
                <w:rPrChange w:id="1353" w:author="NR_HST_FR2_enh-Core" w:date="2024-03-02T15:52:00Z">
                  <w:rPr>
                    <w:ins w:id="1354" w:author="NR_HST_FR2_enh-Core" w:date="2024-03-02T15:48:00Z"/>
                    <w:b/>
                    <w:i/>
                  </w:rPr>
                </w:rPrChange>
              </w:rPr>
            </w:pPr>
            <w:ins w:id="1355" w:author="NR_HST_FR2_enh-Core" w:date="2024-03-02T15:49:00Z">
              <w:r>
                <w:rPr>
                  <w:bCs/>
                  <w:iCs/>
                </w:rPr>
                <w:t>A UE supporting this feature shall also indicate</w:t>
              </w:r>
            </w:ins>
            <w:ins w:id="1356" w:author="NR_HST_FR2_enh-Core" w:date="2024-03-02T15:50:00Z">
              <w:r>
                <w:rPr>
                  <w:bCs/>
                  <w:iCs/>
                </w:rPr>
                <w:t xml:space="preserve"> support of </w:t>
              </w:r>
              <w:r w:rsidRPr="00E15C56">
                <w:rPr>
                  <w:i/>
                  <w:iCs/>
                  <w:rPrChange w:id="1357"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358" w:author="NR_HST_FR2_enh-Core" w:date="2024-03-02T15:48:00Z"/>
              </w:rPr>
            </w:pPr>
            <w:ins w:id="1359" w:author="NR_HST_FR2_enh-Core" w:date="2024-03-02T15:51:00Z">
              <w:r>
                <w:t>Band</w:t>
              </w:r>
            </w:ins>
          </w:p>
        </w:tc>
        <w:tc>
          <w:tcPr>
            <w:tcW w:w="567" w:type="dxa"/>
          </w:tcPr>
          <w:p w14:paraId="4397E01C" w14:textId="53DAD24B" w:rsidR="002136ED" w:rsidRPr="00936461" w:rsidRDefault="002136ED" w:rsidP="002136ED">
            <w:pPr>
              <w:pStyle w:val="TAL"/>
              <w:jc w:val="center"/>
              <w:rPr>
                <w:ins w:id="1360" w:author="NR_HST_FR2_enh-Core" w:date="2024-03-02T15:48:00Z"/>
              </w:rPr>
            </w:pPr>
            <w:ins w:id="1361" w:author="NR_HST_FR2_enh-Core" w:date="2024-03-02T15:51:00Z">
              <w:r>
                <w:t>No</w:t>
              </w:r>
            </w:ins>
          </w:p>
        </w:tc>
        <w:tc>
          <w:tcPr>
            <w:tcW w:w="709" w:type="dxa"/>
          </w:tcPr>
          <w:p w14:paraId="347D6DF6" w14:textId="7BEE1505" w:rsidR="002136ED" w:rsidRPr="00936461" w:rsidRDefault="002136ED" w:rsidP="002136ED">
            <w:pPr>
              <w:pStyle w:val="TAL"/>
              <w:jc w:val="center"/>
              <w:rPr>
                <w:ins w:id="1362" w:author="NR_HST_FR2_enh-Core" w:date="2024-03-02T15:48:00Z"/>
              </w:rPr>
            </w:pPr>
            <w:ins w:id="1363" w:author="NR_HST_FR2_enh-Core" w:date="2024-03-02T15:51:00Z">
              <w:r>
                <w:t>N/A</w:t>
              </w:r>
            </w:ins>
          </w:p>
        </w:tc>
        <w:tc>
          <w:tcPr>
            <w:tcW w:w="728" w:type="dxa"/>
          </w:tcPr>
          <w:p w14:paraId="4AF03D66" w14:textId="74D23A66" w:rsidR="002136ED" w:rsidRPr="00936461" w:rsidRDefault="002136ED" w:rsidP="002136ED">
            <w:pPr>
              <w:pStyle w:val="TAL"/>
              <w:jc w:val="center"/>
              <w:rPr>
                <w:ins w:id="1364" w:author="NR_HST_FR2_enh-Core" w:date="2024-03-02T15:48:00Z"/>
              </w:rPr>
            </w:pPr>
            <w:ins w:id="1365"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366" w:author="Netw_Energy_NR-Core" w:date="2024-03-04T23:50:00Z"/>
        </w:trPr>
        <w:tc>
          <w:tcPr>
            <w:tcW w:w="6917" w:type="dxa"/>
          </w:tcPr>
          <w:p w14:paraId="55664E73" w14:textId="0E06F084" w:rsidR="002136ED" w:rsidRDefault="002136ED" w:rsidP="002136ED">
            <w:pPr>
              <w:pStyle w:val="TAL"/>
              <w:rPr>
                <w:ins w:id="1367" w:author="Netw_Energy_NR-Core" w:date="2024-03-04T23:50:00Z"/>
                <w:b/>
                <w:i/>
              </w:rPr>
            </w:pPr>
            <w:ins w:id="1368" w:author="Netw_Energy_NR-Core" w:date="2024-03-04T23:50:00Z">
              <w:r w:rsidRPr="00F143E3">
                <w:rPr>
                  <w:b/>
                  <w:i/>
                </w:rPr>
                <w:t>spacialAdaptation-CSI-Feedback-r18</w:t>
              </w:r>
            </w:ins>
          </w:p>
          <w:p w14:paraId="50DC6D0A" w14:textId="234CF625" w:rsidR="002136ED" w:rsidRDefault="002136ED" w:rsidP="002136ED">
            <w:pPr>
              <w:pStyle w:val="TAL"/>
              <w:rPr>
                <w:ins w:id="1369" w:author="Netw_Energy_NR-Core" w:date="2024-03-04T23:50:00Z"/>
                <w:rFonts w:eastAsia="SimSun" w:cs="Arial"/>
                <w:color w:val="000000" w:themeColor="text1"/>
                <w:szCs w:val="18"/>
                <w:lang w:val="en-US" w:eastAsia="zh-CN"/>
              </w:rPr>
            </w:pPr>
            <w:ins w:id="1370"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371" w:author="Netw_Energy_NR-Core" w:date="2024-03-04T23:59:00Z">
              <w:r>
                <w:rPr>
                  <w:rFonts w:eastAsia="SimSun" w:cs="Arial"/>
                  <w:color w:val="000000" w:themeColor="text1"/>
                  <w:szCs w:val="18"/>
                  <w:lang w:val="en-US" w:eastAsia="zh-CN"/>
                </w:rPr>
                <w:t xml:space="preserve"> and single-panel type 1 codebook</w:t>
              </w:r>
            </w:ins>
            <w:ins w:id="1372"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373" w:author="Netw_Energy_NR-Core" w:date="2024-03-04T23:50:00Z"/>
                <w:rFonts w:ascii="Arial" w:hAnsi="Arial" w:cs="Arial"/>
                <w:sz w:val="18"/>
                <w:szCs w:val="18"/>
              </w:rPr>
            </w:pPr>
            <w:ins w:id="1374" w:author="Netw_Energy_NR-Core" w:date="2024-03-04T23:50:00Z">
              <w:r w:rsidRPr="00936461">
                <w:rPr>
                  <w:rFonts w:ascii="Arial" w:hAnsi="Arial" w:cs="Arial"/>
                  <w:sz w:val="18"/>
                  <w:szCs w:val="18"/>
                </w:rPr>
                <w:t>-</w:t>
              </w:r>
              <w:r w:rsidRPr="00936461">
                <w:rPr>
                  <w:rFonts w:ascii="Arial" w:hAnsi="Arial" w:cs="Arial"/>
                  <w:sz w:val="18"/>
                  <w:szCs w:val="18"/>
                </w:rPr>
                <w:tab/>
              </w:r>
            </w:ins>
            <w:ins w:id="1375" w:author="Netw_Energy_NR-Core" w:date="2024-03-04T23:53:00Z">
              <w:r w:rsidRPr="000D1E49">
                <w:rPr>
                  <w:rFonts w:ascii="Arial" w:hAnsi="Arial" w:cs="Arial"/>
                  <w:i/>
                  <w:iCs/>
                  <w:sz w:val="18"/>
                  <w:szCs w:val="18"/>
                </w:rPr>
                <w:t>csiFeedbackType</w:t>
              </w:r>
            </w:ins>
            <w:ins w:id="1376"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377"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378"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379" w:author="Netw_Energy_NR-Core" w:date="2024-03-04T23:56:00Z">
              <w:r>
                <w:rPr>
                  <w:rFonts w:ascii="Arial" w:eastAsiaTheme="minorEastAsia" w:hAnsi="Arial" w:cs="Arial"/>
                  <w:color w:val="000000" w:themeColor="text1"/>
                  <w:sz w:val="18"/>
                  <w:szCs w:val="18"/>
                  <w:lang w:eastAsia="zh-CN"/>
                </w:rPr>
                <w:t xml:space="preserve"> value</w:t>
              </w:r>
            </w:ins>
            <w:ins w:id="1380"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81"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382" w:author="Netw_Energy_NR-Core" w:date="2024-03-04T23:56:00Z">
              <w:r>
                <w:rPr>
                  <w:rFonts w:ascii="Arial" w:eastAsiaTheme="minorEastAsia" w:hAnsi="Arial" w:cs="Arial"/>
                  <w:color w:val="000000" w:themeColor="text1"/>
                  <w:sz w:val="18"/>
                  <w:szCs w:val="18"/>
                  <w:lang w:eastAsia="zh-CN"/>
                </w:rPr>
                <w:t xml:space="preserve"> value</w:t>
              </w:r>
            </w:ins>
            <w:ins w:id="1383"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84"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385"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386" w:author="Netw_Energy_NR-Core" w:date="2024-03-04T23:54:00Z"/>
                <w:rFonts w:ascii="Arial" w:hAnsi="Arial" w:cs="Arial"/>
                <w:sz w:val="18"/>
                <w:szCs w:val="18"/>
              </w:rPr>
            </w:pPr>
            <w:ins w:id="1387" w:author="Netw_Energy_NR-Core" w:date="2024-03-04T23:50:00Z">
              <w:r w:rsidRPr="00936461">
                <w:rPr>
                  <w:rFonts w:ascii="Arial" w:hAnsi="Arial" w:cs="Arial"/>
                  <w:sz w:val="18"/>
                  <w:szCs w:val="18"/>
                </w:rPr>
                <w:t>-</w:t>
              </w:r>
              <w:r w:rsidRPr="00936461">
                <w:rPr>
                  <w:rFonts w:ascii="Arial" w:hAnsi="Arial" w:cs="Arial"/>
                  <w:sz w:val="18"/>
                  <w:szCs w:val="18"/>
                </w:rPr>
                <w:tab/>
              </w:r>
            </w:ins>
            <w:ins w:id="1388" w:author="Netw_Energy_NR-Core" w:date="2024-03-04T23:54:00Z">
              <w:r w:rsidRPr="00D16488">
                <w:rPr>
                  <w:rFonts w:ascii="Arial" w:hAnsi="Arial" w:cs="Arial"/>
                  <w:i/>
                  <w:sz w:val="18"/>
                  <w:szCs w:val="18"/>
                </w:rPr>
                <w:t>maxNumberLmax</w:t>
              </w:r>
            </w:ins>
            <w:ins w:id="1389"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390"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391"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392" w:author="Netw_Energy_NR-Core" w:date="2024-03-04T23:54:00Z"/>
                <w:rFonts w:ascii="Arial" w:hAnsi="Arial" w:cs="Arial"/>
                <w:sz w:val="18"/>
                <w:szCs w:val="18"/>
              </w:rPr>
            </w:pPr>
            <w:ins w:id="1393" w:author="Netw_Energy_NR-Core" w:date="2024-03-04T23:54:00Z">
              <w:r>
                <w:rPr>
                  <w:rFonts w:ascii="Arial" w:hAnsi="Arial" w:cs="Arial"/>
                  <w:sz w:val="18"/>
                  <w:szCs w:val="18"/>
                </w:rPr>
                <w:t xml:space="preserve">-   </w:t>
              </w:r>
              <w:r w:rsidRPr="00493EB5">
                <w:rPr>
                  <w:rFonts w:ascii="Arial" w:hAnsi="Arial" w:cs="Arial"/>
                  <w:i/>
                  <w:iCs/>
                  <w:sz w:val="18"/>
                  <w:szCs w:val="18"/>
                  <w:rPrChange w:id="1394"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395"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396" w:author="Netw_Energy_NR-Core" w:date="2024-03-04T23:57:00Z">
              <w:r>
                <w:rPr>
                  <w:rFonts w:ascii="Arial" w:hAnsi="Arial" w:cs="Arial"/>
                  <w:color w:val="000000" w:themeColor="text1"/>
                  <w:sz w:val="18"/>
                  <w:szCs w:val="18"/>
                </w:rPr>
                <w:t>-t</w:t>
              </w:r>
            </w:ins>
            <w:ins w:id="1397"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398" w:author="Netw_Energy_NR-Core" w:date="2024-03-04T23:54:00Z"/>
                <w:rFonts w:ascii="Arial" w:hAnsi="Arial" w:cs="Arial"/>
                <w:sz w:val="18"/>
                <w:szCs w:val="18"/>
              </w:rPr>
            </w:pPr>
            <w:ins w:id="1399" w:author="Netw_Energy_NR-Core" w:date="2024-03-04T23:54:00Z">
              <w:r>
                <w:rPr>
                  <w:rFonts w:ascii="Arial" w:hAnsi="Arial" w:cs="Arial"/>
                  <w:sz w:val="18"/>
                  <w:szCs w:val="18"/>
                </w:rPr>
                <w:t xml:space="preserve">-   </w:t>
              </w:r>
              <w:r w:rsidRPr="00493EB5">
                <w:rPr>
                  <w:rFonts w:ascii="Arial" w:hAnsi="Arial" w:cs="Arial"/>
                  <w:i/>
                  <w:iCs/>
                  <w:sz w:val="18"/>
                  <w:szCs w:val="18"/>
                  <w:rPrChange w:id="1400" w:author="Netw_Energy_NR-Core" w:date="2024-03-04T23:57:00Z">
                    <w:rPr>
                      <w:rFonts w:ascii="Arial" w:hAnsi="Arial" w:cs="Arial"/>
                      <w:sz w:val="18"/>
                      <w:szCs w:val="18"/>
                    </w:rPr>
                  </w:rPrChange>
                </w:rPr>
                <w:t>maxNumberTotalCSI-ResourcePerCC-r18</w:t>
              </w:r>
            </w:ins>
            <w:ins w:id="1401" w:author="Netw_Energy_NR-Core" w:date="2024-03-04T23:56:00Z">
              <w:r>
                <w:rPr>
                  <w:rFonts w:ascii="Arial" w:hAnsi="Arial" w:cs="Arial"/>
                  <w:sz w:val="18"/>
                  <w:szCs w:val="18"/>
                </w:rPr>
                <w:t xml:space="preserve"> indicates </w:t>
              </w:r>
            </w:ins>
            <w:ins w:id="1402"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03" w:author="Netw_Energy_NR-Core" w:date="2024-03-05T00:12:00Z"/>
                <w:rFonts w:ascii="Arial" w:hAnsi="Arial" w:cs="Arial"/>
                <w:color w:val="000000" w:themeColor="text1"/>
                <w:sz w:val="18"/>
                <w:szCs w:val="18"/>
                <w:lang w:val="en-US"/>
              </w:rPr>
            </w:pPr>
            <w:ins w:id="1404" w:author="Netw_Energy_NR-Core" w:date="2024-03-04T23:54:00Z">
              <w:r>
                <w:rPr>
                  <w:rFonts w:ascii="Arial" w:hAnsi="Arial" w:cs="Arial"/>
                  <w:sz w:val="18"/>
                  <w:szCs w:val="18"/>
                </w:rPr>
                <w:t xml:space="preserve">-   </w:t>
              </w:r>
              <w:r w:rsidRPr="00C56861">
                <w:rPr>
                  <w:rFonts w:ascii="Arial" w:hAnsi="Arial" w:cs="Arial"/>
                  <w:i/>
                  <w:iCs/>
                  <w:sz w:val="18"/>
                  <w:szCs w:val="18"/>
                  <w:rPrChange w:id="1405"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06"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07" w:author="Netw_Energy_NR-Core" w:date="2024-03-04T23:50:00Z"/>
                <w:rFonts w:cs="Arial"/>
                <w:szCs w:val="18"/>
                <w:rPrChange w:id="1408" w:author="Netw_Energy_NR-Core" w:date="2024-03-04T23:58:00Z">
                  <w:rPr>
                    <w:ins w:id="1409" w:author="Netw_Energy_NR-Core" w:date="2024-03-04T23:50:00Z"/>
                    <w:rFonts w:cs="Arial"/>
                    <w:b/>
                    <w:bCs/>
                    <w:i/>
                    <w:iCs/>
                    <w:szCs w:val="18"/>
                  </w:rPr>
                </w:rPrChange>
              </w:rPr>
              <w:pPrChange w:id="1410" w:author="Netw_Energy_NR-Core" w:date="2024-03-05T00:12:00Z">
                <w:pPr>
                  <w:pStyle w:val="TAL"/>
                </w:pPr>
              </w:pPrChange>
            </w:pPr>
            <w:ins w:id="1411"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12" w:author="Netw_Energy_NR-Core" w:date="2024-03-04T23:50:00Z"/>
              </w:rPr>
            </w:pPr>
            <w:ins w:id="1413" w:author="Netw_Energy_NR-Core" w:date="2024-03-04T23:58:00Z">
              <w:r>
                <w:t>Band</w:t>
              </w:r>
            </w:ins>
          </w:p>
        </w:tc>
        <w:tc>
          <w:tcPr>
            <w:tcW w:w="567" w:type="dxa"/>
          </w:tcPr>
          <w:p w14:paraId="094FAF0B" w14:textId="53720452" w:rsidR="002136ED" w:rsidRPr="00936461" w:rsidRDefault="002136ED" w:rsidP="002136ED">
            <w:pPr>
              <w:pStyle w:val="TAL"/>
              <w:jc w:val="center"/>
              <w:rPr>
                <w:ins w:id="1414" w:author="Netw_Energy_NR-Core" w:date="2024-03-04T23:50:00Z"/>
              </w:rPr>
            </w:pPr>
            <w:ins w:id="1415" w:author="Netw_Energy_NR-Core" w:date="2024-03-04T23:58:00Z">
              <w:r>
                <w:t>No</w:t>
              </w:r>
            </w:ins>
          </w:p>
        </w:tc>
        <w:tc>
          <w:tcPr>
            <w:tcW w:w="709" w:type="dxa"/>
          </w:tcPr>
          <w:p w14:paraId="50FAE115" w14:textId="3D214967" w:rsidR="002136ED" w:rsidRPr="00936461" w:rsidRDefault="002136ED" w:rsidP="002136ED">
            <w:pPr>
              <w:pStyle w:val="TAL"/>
              <w:jc w:val="center"/>
              <w:rPr>
                <w:ins w:id="1416" w:author="Netw_Energy_NR-Core" w:date="2024-03-04T23:50:00Z"/>
              </w:rPr>
            </w:pPr>
            <w:ins w:id="1417" w:author="Netw_Energy_NR-Core" w:date="2024-03-04T23:58:00Z">
              <w:r>
                <w:t>N/A</w:t>
              </w:r>
            </w:ins>
          </w:p>
        </w:tc>
        <w:tc>
          <w:tcPr>
            <w:tcW w:w="728" w:type="dxa"/>
          </w:tcPr>
          <w:p w14:paraId="4399C349" w14:textId="4FD1B84E" w:rsidR="002136ED" w:rsidRPr="00936461" w:rsidRDefault="002136ED" w:rsidP="002136ED">
            <w:pPr>
              <w:pStyle w:val="TAL"/>
              <w:jc w:val="center"/>
              <w:rPr>
                <w:ins w:id="1418" w:author="Netw_Energy_NR-Core" w:date="2024-03-04T23:50:00Z"/>
              </w:rPr>
            </w:pPr>
            <w:ins w:id="1419" w:author="Netw_Energy_NR-Core" w:date="2024-03-04T23:58:00Z">
              <w:r>
                <w:t>N/A</w:t>
              </w:r>
            </w:ins>
          </w:p>
        </w:tc>
      </w:tr>
      <w:tr w:rsidR="002136ED" w:rsidRPr="00936461" w14:paraId="33ED9118" w14:textId="77777777" w:rsidTr="0026000E">
        <w:trPr>
          <w:cantSplit/>
          <w:tblHeader/>
          <w:ins w:id="1420" w:author="Netw_Energy_NR-Core" w:date="2024-03-05T00:29:00Z"/>
        </w:trPr>
        <w:tc>
          <w:tcPr>
            <w:tcW w:w="6917" w:type="dxa"/>
          </w:tcPr>
          <w:p w14:paraId="098DFC55" w14:textId="77777777" w:rsidR="002136ED" w:rsidRDefault="002136ED" w:rsidP="002136ED">
            <w:pPr>
              <w:pStyle w:val="TAL"/>
              <w:rPr>
                <w:ins w:id="1421" w:author="Netw_Energy_NR-Core" w:date="2024-03-05T00:29:00Z"/>
                <w:b/>
                <w:i/>
              </w:rPr>
            </w:pPr>
            <w:ins w:id="1422" w:author="Netw_Energy_NR-Core" w:date="2024-03-05T00:29:00Z">
              <w:r w:rsidRPr="00D43318">
                <w:rPr>
                  <w:b/>
                  <w:i/>
                </w:rPr>
                <w:t>spacialAdaptation-CSI-FeedbackAperiodic-r18</w:t>
              </w:r>
            </w:ins>
          </w:p>
          <w:p w14:paraId="3ECF53E5" w14:textId="77777777" w:rsidR="002136ED" w:rsidRDefault="002136ED" w:rsidP="002136ED">
            <w:pPr>
              <w:pStyle w:val="TAL"/>
              <w:rPr>
                <w:ins w:id="1423" w:author="Netw_Energy_NR-Core" w:date="2024-03-05T00:30:00Z"/>
                <w:rFonts w:eastAsia="SimSun" w:cs="Arial"/>
                <w:color w:val="000000" w:themeColor="text1"/>
                <w:szCs w:val="18"/>
                <w:lang w:val="en-US" w:eastAsia="zh-CN"/>
              </w:rPr>
            </w:pPr>
            <w:ins w:id="1424" w:author="Netw_Energy_NR-Core" w:date="2024-03-05T00:29:00Z">
              <w:r>
                <w:rPr>
                  <w:bCs/>
                  <w:iCs/>
                </w:rPr>
                <w:t>Indicates w</w:t>
              </w:r>
            </w:ins>
            <w:ins w:id="1425"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426" w:author="Netw_Energy_NR-Core" w:date="2024-03-05T00:30:00Z"/>
                <w:rFonts w:ascii="Arial" w:hAnsi="Arial" w:cs="Arial"/>
                <w:sz w:val="18"/>
                <w:szCs w:val="18"/>
              </w:rPr>
            </w:pPr>
            <w:ins w:id="1427"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428" w:author="Netw_Energy_NR-Core" w:date="2024-03-05T00:30:00Z"/>
                <w:rFonts w:ascii="Arial" w:hAnsi="Arial" w:cs="Arial"/>
                <w:sz w:val="18"/>
                <w:szCs w:val="18"/>
              </w:rPr>
            </w:pPr>
            <w:ins w:id="1429"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430" w:author="Netw_Energy_NR-Core" w:date="2024-03-05T00:30:00Z"/>
                <w:rFonts w:ascii="Arial" w:hAnsi="Arial" w:cs="Arial"/>
                <w:sz w:val="18"/>
                <w:szCs w:val="18"/>
              </w:rPr>
            </w:pPr>
            <w:ins w:id="1431"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432" w:author="Netw_Energy_NR-Core" w:date="2024-03-05T00:30:00Z"/>
                <w:rFonts w:ascii="Arial" w:hAnsi="Arial" w:cs="Arial"/>
                <w:sz w:val="18"/>
                <w:szCs w:val="18"/>
              </w:rPr>
            </w:pPr>
            <w:ins w:id="1433"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434" w:author="Netw_Energy_NR-Core" w:date="2024-03-05T00:30:00Z"/>
                <w:rFonts w:ascii="Arial" w:hAnsi="Arial" w:cs="Arial"/>
                <w:sz w:val="18"/>
                <w:szCs w:val="18"/>
              </w:rPr>
            </w:pPr>
            <w:ins w:id="1435"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436" w:author="Netw_Energy_NR-Core" w:date="2024-03-05T00:30:00Z"/>
                <w:rFonts w:ascii="Arial" w:hAnsi="Arial" w:cs="Arial"/>
                <w:color w:val="000000" w:themeColor="text1"/>
                <w:sz w:val="18"/>
                <w:szCs w:val="18"/>
                <w:lang w:val="en-US"/>
              </w:rPr>
            </w:pPr>
            <w:ins w:id="1437"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438"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439"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440" w:author="Netw_Energy_NR-Core" w:date="2024-03-05T00:29:00Z"/>
                <w:bCs/>
                <w:iCs/>
                <w:rPrChange w:id="1441" w:author="Netw_Energy_NR-Core" w:date="2024-03-05T00:29:00Z">
                  <w:rPr>
                    <w:ins w:id="1442" w:author="Netw_Energy_NR-Core" w:date="2024-03-05T00:29:00Z"/>
                    <w:b/>
                    <w:i/>
                  </w:rPr>
                </w:rPrChange>
              </w:rPr>
            </w:pPr>
            <w:ins w:id="1443"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444" w:author="Netw_Energy_NR-Core" w:date="2024-03-05T00:29:00Z"/>
              </w:rPr>
            </w:pPr>
            <w:ins w:id="1445" w:author="Netw_Energy_NR-Core" w:date="2024-03-05T01:05:00Z">
              <w:r>
                <w:t>Band</w:t>
              </w:r>
            </w:ins>
          </w:p>
        </w:tc>
        <w:tc>
          <w:tcPr>
            <w:tcW w:w="567" w:type="dxa"/>
          </w:tcPr>
          <w:p w14:paraId="77D97845" w14:textId="74AA515E" w:rsidR="002136ED" w:rsidRDefault="002136ED" w:rsidP="002136ED">
            <w:pPr>
              <w:pStyle w:val="TAL"/>
              <w:jc w:val="center"/>
              <w:rPr>
                <w:ins w:id="1446" w:author="Netw_Energy_NR-Core" w:date="2024-03-05T00:29:00Z"/>
              </w:rPr>
            </w:pPr>
            <w:ins w:id="1447" w:author="Netw_Energy_NR-Core" w:date="2024-03-05T01:05:00Z">
              <w:r>
                <w:t>No</w:t>
              </w:r>
            </w:ins>
          </w:p>
        </w:tc>
        <w:tc>
          <w:tcPr>
            <w:tcW w:w="709" w:type="dxa"/>
          </w:tcPr>
          <w:p w14:paraId="6CE7F350" w14:textId="45008706" w:rsidR="002136ED" w:rsidRDefault="002136ED" w:rsidP="002136ED">
            <w:pPr>
              <w:pStyle w:val="TAL"/>
              <w:jc w:val="center"/>
              <w:rPr>
                <w:ins w:id="1448" w:author="Netw_Energy_NR-Core" w:date="2024-03-05T00:29:00Z"/>
              </w:rPr>
            </w:pPr>
            <w:ins w:id="1449" w:author="Netw_Energy_NR-Core" w:date="2024-03-05T01:05:00Z">
              <w:r>
                <w:t>N/A</w:t>
              </w:r>
            </w:ins>
          </w:p>
        </w:tc>
        <w:tc>
          <w:tcPr>
            <w:tcW w:w="728" w:type="dxa"/>
          </w:tcPr>
          <w:p w14:paraId="196E34D5" w14:textId="4048BF08" w:rsidR="002136ED" w:rsidRDefault="002136ED" w:rsidP="002136ED">
            <w:pPr>
              <w:pStyle w:val="TAL"/>
              <w:jc w:val="center"/>
              <w:rPr>
                <w:ins w:id="1450" w:author="Netw_Energy_NR-Core" w:date="2024-03-05T00:29:00Z"/>
              </w:rPr>
            </w:pPr>
            <w:ins w:id="1451" w:author="Netw_Energy_NR-Core" w:date="2024-03-05T01:05:00Z">
              <w:r>
                <w:t>N/A</w:t>
              </w:r>
            </w:ins>
          </w:p>
        </w:tc>
      </w:tr>
      <w:tr w:rsidR="002136ED" w:rsidRPr="00936461" w14:paraId="5CF6AA28" w14:textId="77777777" w:rsidTr="0026000E">
        <w:trPr>
          <w:cantSplit/>
          <w:tblHeader/>
          <w:ins w:id="1452" w:author="Netw_Energy_NR-Core" w:date="2024-03-05T00:24:00Z"/>
        </w:trPr>
        <w:tc>
          <w:tcPr>
            <w:tcW w:w="6917" w:type="dxa"/>
          </w:tcPr>
          <w:p w14:paraId="01856DC3" w14:textId="19DE5296" w:rsidR="002136ED" w:rsidRDefault="002136ED" w:rsidP="002136ED">
            <w:pPr>
              <w:pStyle w:val="TAL"/>
              <w:rPr>
                <w:ins w:id="1453" w:author="Netw_Energy_NR-Core" w:date="2024-03-05T00:26:00Z"/>
                <w:b/>
                <w:i/>
              </w:rPr>
            </w:pPr>
            <w:ins w:id="1454" w:author="Netw_Energy_NR-Core" w:date="2024-03-05T00:26:00Z">
              <w:r w:rsidRPr="00F143E3">
                <w:rPr>
                  <w:b/>
                  <w:i/>
                </w:rPr>
                <w:t>spacialAdaptation-CSI-Feedback</w:t>
              </w:r>
              <w:r>
                <w:rPr>
                  <w:b/>
                  <w:i/>
                </w:rPr>
                <w:t>PUCCH</w:t>
              </w:r>
              <w:r w:rsidRPr="00F143E3">
                <w:rPr>
                  <w:b/>
                  <w:i/>
                </w:rPr>
                <w:t>-r18</w:t>
              </w:r>
            </w:ins>
          </w:p>
          <w:p w14:paraId="76D0858A" w14:textId="247EA9B2" w:rsidR="002136ED" w:rsidRDefault="002136ED" w:rsidP="002136ED">
            <w:pPr>
              <w:pStyle w:val="TAL"/>
              <w:rPr>
                <w:ins w:id="1455" w:author="Netw_Energy_NR-Core" w:date="2024-03-05T00:26:00Z"/>
                <w:rFonts w:eastAsia="SimSun" w:cs="Arial"/>
                <w:color w:val="000000" w:themeColor="text1"/>
                <w:szCs w:val="18"/>
                <w:lang w:val="en-US" w:eastAsia="zh-CN"/>
              </w:rPr>
            </w:pPr>
            <w:ins w:id="1456"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457" w:author="Netw_Energy_NR-Core" w:date="2024-03-05T00:26:00Z"/>
                <w:rFonts w:ascii="Arial" w:hAnsi="Arial" w:cs="Arial"/>
                <w:sz w:val="18"/>
                <w:szCs w:val="18"/>
              </w:rPr>
            </w:pPr>
            <w:ins w:id="1458"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459" w:author="Netw_Energy_NR-Core" w:date="2024-03-05T00:26:00Z"/>
                <w:rFonts w:ascii="Arial" w:hAnsi="Arial" w:cs="Arial"/>
                <w:sz w:val="18"/>
                <w:szCs w:val="18"/>
              </w:rPr>
            </w:pPr>
            <w:ins w:id="1460"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461" w:author="Netw_Energy_NR-Core" w:date="2024-03-05T00:26:00Z"/>
                <w:rFonts w:ascii="Arial" w:hAnsi="Arial" w:cs="Arial"/>
                <w:sz w:val="18"/>
                <w:szCs w:val="18"/>
              </w:rPr>
            </w:pPr>
            <w:ins w:id="1462"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463" w:author="Netw_Energy_NR-Core" w:date="2024-03-05T00:26:00Z"/>
                <w:rFonts w:ascii="Arial" w:hAnsi="Arial" w:cs="Arial"/>
                <w:sz w:val="18"/>
                <w:szCs w:val="18"/>
              </w:rPr>
            </w:pPr>
            <w:ins w:id="1464"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465" w:author="Netw_Energy_NR-Core" w:date="2024-03-05T00:26:00Z"/>
                <w:rFonts w:ascii="Arial" w:hAnsi="Arial" w:cs="Arial"/>
                <w:sz w:val="18"/>
                <w:szCs w:val="18"/>
              </w:rPr>
            </w:pPr>
            <w:ins w:id="1466"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467" w:author="Netw_Energy_NR-Core" w:date="2024-03-05T00:26:00Z"/>
                <w:rFonts w:ascii="Arial" w:hAnsi="Arial" w:cs="Arial"/>
                <w:sz w:val="18"/>
                <w:szCs w:val="18"/>
              </w:rPr>
            </w:pPr>
            <w:ins w:id="1468"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469"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470"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471" w:author="Netw_Energy_NR-Core" w:date="2024-03-05T00:26:00Z"/>
                <w:rFonts w:eastAsiaTheme="minorEastAsia"/>
                <w:lang w:eastAsia="zh-CN"/>
              </w:rPr>
            </w:pPr>
            <w:ins w:id="1472"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473" w:author="Netw_Energy_NR-Core" w:date="2024-03-05T00:26:00Z"/>
                <w:rFonts w:eastAsiaTheme="minorEastAsia"/>
                <w:lang w:eastAsia="zh-CN"/>
              </w:rPr>
            </w:pPr>
            <w:ins w:id="1474"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475" w:author="Netw_Energy_NR-Core" w:date="2024-03-05T00:24:00Z"/>
                <w:rFonts w:eastAsiaTheme="minorEastAsia"/>
                <w:lang w:eastAsia="zh-CN"/>
              </w:rPr>
            </w:pPr>
            <w:ins w:id="1476"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477" w:author="Netw_Energy_NR-Core" w:date="2024-03-05T00:24:00Z"/>
              </w:rPr>
            </w:pPr>
            <w:ins w:id="1478" w:author="Netw_Energy_NR-Core" w:date="2024-03-05T01:06:00Z">
              <w:r>
                <w:t>Band</w:t>
              </w:r>
            </w:ins>
          </w:p>
        </w:tc>
        <w:tc>
          <w:tcPr>
            <w:tcW w:w="567" w:type="dxa"/>
          </w:tcPr>
          <w:p w14:paraId="4739C18D" w14:textId="0648C699" w:rsidR="002136ED" w:rsidRDefault="002136ED" w:rsidP="002136ED">
            <w:pPr>
              <w:pStyle w:val="TAL"/>
              <w:jc w:val="center"/>
              <w:rPr>
                <w:ins w:id="1479" w:author="Netw_Energy_NR-Core" w:date="2024-03-05T00:24:00Z"/>
              </w:rPr>
            </w:pPr>
            <w:ins w:id="1480" w:author="Netw_Energy_NR-Core" w:date="2024-03-05T01:06:00Z">
              <w:r>
                <w:t>No</w:t>
              </w:r>
            </w:ins>
          </w:p>
        </w:tc>
        <w:tc>
          <w:tcPr>
            <w:tcW w:w="709" w:type="dxa"/>
          </w:tcPr>
          <w:p w14:paraId="0DC31A50" w14:textId="26ECC4F5" w:rsidR="002136ED" w:rsidRDefault="002136ED" w:rsidP="002136ED">
            <w:pPr>
              <w:pStyle w:val="TAL"/>
              <w:jc w:val="center"/>
              <w:rPr>
                <w:ins w:id="1481" w:author="Netw_Energy_NR-Core" w:date="2024-03-05T00:24:00Z"/>
              </w:rPr>
            </w:pPr>
            <w:ins w:id="1482" w:author="Netw_Energy_NR-Core" w:date="2024-03-05T01:06:00Z">
              <w:r>
                <w:t>N/A</w:t>
              </w:r>
            </w:ins>
          </w:p>
        </w:tc>
        <w:tc>
          <w:tcPr>
            <w:tcW w:w="728" w:type="dxa"/>
          </w:tcPr>
          <w:p w14:paraId="10D52B9C" w14:textId="644CA24D" w:rsidR="002136ED" w:rsidRDefault="002136ED" w:rsidP="002136ED">
            <w:pPr>
              <w:pStyle w:val="TAL"/>
              <w:jc w:val="center"/>
              <w:rPr>
                <w:ins w:id="1483" w:author="Netw_Energy_NR-Core" w:date="2024-03-05T00:24:00Z"/>
              </w:rPr>
            </w:pPr>
            <w:ins w:id="1484" w:author="Netw_Energy_NR-Core" w:date="2024-03-05T01:06:00Z">
              <w:r>
                <w:t>N/A</w:t>
              </w:r>
            </w:ins>
          </w:p>
        </w:tc>
      </w:tr>
      <w:tr w:rsidR="002136ED" w:rsidRPr="00936461" w14:paraId="26FBD389" w14:textId="77777777" w:rsidTr="0026000E">
        <w:trPr>
          <w:cantSplit/>
          <w:tblHeader/>
          <w:ins w:id="1485" w:author="Netw_Energy_NR-Core" w:date="2024-03-04T23:59:00Z"/>
        </w:trPr>
        <w:tc>
          <w:tcPr>
            <w:tcW w:w="6917" w:type="dxa"/>
          </w:tcPr>
          <w:p w14:paraId="627CF632" w14:textId="5283033E" w:rsidR="002136ED" w:rsidRDefault="002136ED" w:rsidP="002136ED">
            <w:pPr>
              <w:pStyle w:val="TAL"/>
              <w:rPr>
                <w:ins w:id="1486" w:author="Netw_Energy_NR-Core" w:date="2024-03-04T23:59:00Z"/>
                <w:b/>
                <w:i/>
              </w:rPr>
            </w:pPr>
            <w:ins w:id="1487" w:author="Netw_Energy_NR-Core" w:date="2024-03-04T23:59:00Z">
              <w:r w:rsidRPr="00F143E3">
                <w:rPr>
                  <w:b/>
                  <w:i/>
                </w:rPr>
                <w:t>spacialAdaptation-CSI-Feedback</w:t>
              </w:r>
              <w:r>
                <w:rPr>
                  <w:b/>
                  <w:i/>
                </w:rPr>
                <w:t>PUSCH</w:t>
              </w:r>
              <w:r w:rsidRPr="00F143E3">
                <w:rPr>
                  <w:b/>
                  <w:i/>
                </w:rPr>
                <w:t>-r18</w:t>
              </w:r>
            </w:ins>
          </w:p>
          <w:p w14:paraId="6EFDC5CF" w14:textId="6F83D90C" w:rsidR="002136ED" w:rsidRDefault="002136ED" w:rsidP="002136ED">
            <w:pPr>
              <w:pStyle w:val="TAL"/>
              <w:rPr>
                <w:ins w:id="1488" w:author="Netw_Energy_NR-Core" w:date="2024-03-04T23:59:00Z"/>
                <w:rFonts w:eastAsia="SimSun" w:cs="Arial"/>
                <w:color w:val="000000" w:themeColor="text1"/>
                <w:szCs w:val="18"/>
                <w:lang w:val="en-US" w:eastAsia="zh-CN"/>
              </w:rPr>
            </w:pPr>
            <w:ins w:id="1489" w:author="Netw_Energy_NR-Core" w:date="2024-03-04T23:59:00Z">
              <w:r>
                <w:rPr>
                  <w:bCs/>
                  <w:iCs/>
                </w:rPr>
                <w:t xml:space="preserve">Indicates whether the UE supports </w:t>
              </w:r>
            </w:ins>
            <w:ins w:id="1490"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491"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492" w:author="Netw_Energy_NR-Core" w:date="2024-03-04T23:59:00Z"/>
                <w:rFonts w:ascii="Arial" w:hAnsi="Arial" w:cs="Arial"/>
                <w:sz w:val="18"/>
                <w:szCs w:val="18"/>
              </w:rPr>
            </w:pPr>
            <w:ins w:id="1493"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494"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495"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496" w:author="Netw_Energy_NR-Core" w:date="2024-03-05T00:00:00Z"/>
                <w:rFonts w:ascii="Arial" w:hAnsi="Arial" w:cs="Arial"/>
                <w:sz w:val="18"/>
                <w:szCs w:val="18"/>
              </w:rPr>
            </w:pPr>
            <w:ins w:id="1497"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498" w:author="Netw_Energy_NR-Core" w:date="2024-03-04T23:59:00Z"/>
                <w:rFonts w:ascii="Arial" w:hAnsi="Arial" w:cs="Arial"/>
                <w:sz w:val="18"/>
                <w:szCs w:val="18"/>
              </w:rPr>
            </w:pPr>
            <w:ins w:id="1499" w:author="Netw_Energy_NR-Core" w:date="2024-03-05T00:00:00Z">
              <w:r>
                <w:rPr>
                  <w:rFonts w:ascii="Arial" w:hAnsi="Arial" w:cs="Arial"/>
                  <w:sz w:val="18"/>
                  <w:szCs w:val="18"/>
                </w:rPr>
                <w:t xml:space="preserve">-   </w:t>
              </w:r>
            </w:ins>
            <w:ins w:id="1500" w:author="Netw_Energy_NR-Core" w:date="2024-03-05T00:01:00Z">
              <w:r w:rsidRPr="00EF56CD">
                <w:rPr>
                  <w:rFonts w:ascii="Arial" w:hAnsi="Arial" w:cs="Arial"/>
                  <w:i/>
                  <w:iCs/>
                  <w:sz w:val="18"/>
                  <w:szCs w:val="18"/>
                  <w:rPrChange w:id="1501"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02" w:author="Netw_Energy_NR-Core" w:date="2024-03-05T00:25:00Z">
              <w:r>
                <w:rPr>
                  <w:rFonts w:ascii="Arial" w:hAnsi="Arial" w:cs="Arial"/>
                  <w:sz w:val="18"/>
                  <w:szCs w:val="18"/>
                </w:rPr>
                <w:t>N</w:t>
              </w:r>
            </w:ins>
            <w:ins w:id="1503"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504" w:author="Netw_Energy_NR-Core" w:date="2024-03-05T00:25:00Z">
              <w:r>
                <w:rPr>
                  <w:rFonts w:ascii="Arial" w:hAnsi="Arial" w:cs="Arial"/>
                  <w:color w:val="000000" w:themeColor="text1"/>
                  <w:sz w:val="18"/>
                  <w:szCs w:val="18"/>
                </w:rPr>
                <w:t>of</w:t>
              </w:r>
            </w:ins>
            <w:ins w:id="1505"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06" w:author="Netw_Energy_NR-Core" w:date="2024-03-04T23:59:00Z"/>
                <w:rFonts w:ascii="Arial" w:hAnsi="Arial" w:cs="Arial"/>
                <w:sz w:val="18"/>
                <w:szCs w:val="18"/>
              </w:rPr>
            </w:pPr>
            <w:ins w:id="1507"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08" w:author="Netw_Energy_NR-Core" w:date="2024-03-04T23:59:00Z"/>
                <w:rFonts w:ascii="Arial" w:hAnsi="Arial" w:cs="Arial"/>
                <w:sz w:val="18"/>
                <w:szCs w:val="18"/>
              </w:rPr>
            </w:pPr>
            <w:ins w:id="1509"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510" w:author="Netw_Energy_NR-Core" w:date="2024-03-05T00:13:00Z"/>
                <w:rFonts w:ascii="Arial" w:hAnsi="Arial" w:cs="Arial"/>
                <w:sz w:val="18"/>
                <w:szCs w:val="18"/>
              </w:rPr>
            </w:pPr>
            <w:ins w:id="1511" w:author="Netw_Energy_NR-Core" w:date="2024-03-04T23:59:00Z">
              <w:r w:rsidRPr="00B50C2C">
                <w:rPr>
                  <w:rFonts w:ascii="Arial" w:hAnsi="Arial" w:cs="Arial"/>
                  <w:sz w:val="18"/>
                  <w:szCs w:val="18"/>
                  <w:rPrChange w:id="1512"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513" w:author="Netw_Energy_NR-Core" w:date="2024-03-05T00:02:00Z">
                    <w:rPr/>
                  </w:rPrChange>
                </w:rPr>
                <w:t xml:space="preserve"> indicates </w:t>
              </w:r>
            </w:ins>
            <w:ins w:id="1514"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515" w:author="Netw_Energy_NR-Core" w:date="2024-03-04T23:59:00Z">
              <w:r w:rsidRPr="00B50C2C">
                <w:rPr>
                  <w:rFonts w:ascii="Arial" w:hAnsi="Arial" w:cs="Arial"/>
                  <w:sz w:val="18"/>
                  <w:szCs w:val="18"/>
                  <w:rPrChange w:id="1516"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517" w:author="Netw_Energy_NR-Core" w:date="2024-03-04T23:59:00Z"/>
                <w:rPrChange w:id="1518" w:author="Netw_Energy_NR-Core" w:date="2024-03-05T00:02:00Z">
                  <w:rPr>
                    <w:ins w:id="1519" w:author="Netw_Energy_NR-Core" w:date="2024-03-04T23:59:00Z"/>
                    <w:b/>
                    <w:i/>
                  </w:rPr>
                </w:rPrChange>
              </w:rPr>
            </w:pPr>
            <w:ins w:id="1520"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521" w:author="Netw_Energy_NR-Core" w:date="2024-03-04T23:59:00Z"/>
              </w:rPr>
            </w:pPr>
            <w:ins w:id="1522" w:author="Netw_Energy_NR-Core" w:date="2024-03-04T23:59:00Z">
              <w:r>
                <w:t>Band</w:t>
              </w:r>
            </w:ins>
          </w:p>
        </w:tc>
        <w:tc>
          <w:tcPr>
            <w:tcW w:w="567" w:type="dxa"/>
          </w:tcPr>
          <w:p w14:paraId="23F5068D" w14:textId="7E029E0E" w:rsidR="002136ED" w:rsidRDefault="002136ED" w:rsidP="002136ED">
            <w:pPr>
              <w:pStyle w:val="TAL"/>
              <w:jc w:val="center"/>
              <w:rPr>
                <w:ins w:id="1523" w:author="Netw_Energy_NR-Core" w:date="2024-03-04T23:59:00Z"/>
              </w:rPr>
            </w:pPr>
            <w:ins w:id="1524" w:author="Netw_Energy_NR-Core" w:date="2024-03-04T23:59:00Z">
              <w:r>
                <w:t>No</w:t>
              </w:r>
            </w:ins>
          </w:p>
        </w:tc>
        <w:tc>
          <w:tcPr>
            <w:tcW w:w="709" w:type="dxa"/>
          </w:tcPr>
          <w:p w14:paraId="0A091103" w14:textId="45768AD4" w:rsidR="002136ED" w:rsidRDefault="002136ED" w:rsidP="002136ED">
            <w:pPr>
              <w:pStyle w:val="TAL"/>
              <w:jc w:val="center"/>
              <w:rPr>
                <w:ins w:id="1525" w:author="Netw_Energy_NR-Core" w:date="2024-03-04T23:59:00Z"/>
              </w:rPr>
            </w:pPr>
            <w:ins w:id="1526" w:author="Netw_Energy_NR-Core" w:date="2024-03-04T23:59:00Z">
              <w:r>
                <w:t>N/A</w:t>
              </w:r>
            </w:ins>
          </w:p>
        </w:tc>
        <w:tc>
          <w:tcPr>
            <w:tcW w:w="728" w:type="dxa"/>
          </w:tcPr>
          <w:p w14:paraId="18DE6600" w14:textId="6FB8B7B6" w:rsidR="002136ED" w:rsidRDefault="002136ED" w:rsidP="002136ED">
            <w:pPr>
              <w:pStyle w:val="TAL"/>
              <w:jc w:val="center"/>
              <w:rPr>
                <w:ins w:id="1527" w:author="Netw_Energy_NR-Core" w:date="2024-03-04T23:59:00Z"/>
              </w:rPr>
            </w:pPr>
            <w:ins w:id="1528"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529"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530" w:author="NR_MIMO_evo_DL_UL" w:date="2024-03-04T16:22:00Z">
              <w:r w:rsidRPr="00936461">
                <w:t xml:space="preserve">A UE that indicates support of this feature shall indicate support of </w:t>
              </w:r>
            </w:ins>
            <w:ins w:id="1531" w:author="NR_MIMO_evo_DL_UL" w:date="2024-03-04T16:23:00Z">
              <w:r w:rsidRPr="004814B6">
                <w:rPr>
                  <w:i/>
                  <w:iCs/>
                </w:rPr>
                <w:t>multiDCI-IntraCellMultiTRP-TwoTA-r18</w:t>
              </w:r>
              <w:r>
                <w:rPr>
                  <w:i/>
                  <w:iCs/>
                </w:rPr>
                <w:t xml:space="preserve"> </w:t>
              </w:r>
              <w:r w:rsidRPr="004814B6">
                <w:rPr>
                  <w:rPrChange w:id="1532" w:author="NR_MIMO_evo_DL_UL" w:date="2024-03-04T16:23:00Z">
                    <w:rPr>
                      <w:i/>
                      <w:iCs/>
                    </w:rPr>
                  </w:rPrChange>
                </w:rPr>
                <w:t>or</w:t>
              </w:r>
              <w:r>
                <w:rPr>
                  <w:i/>
                  <w:iCs/>
                </w:rPr>
                <w:t xml:space="preserve"> </w:t>
              </w:r>
              <w:r w:rsidRPr="001517B7">
                <w:rPr>
                  <w:i/>
                  <w:iCs/>
                </w:rPr>
                <w:t>multiDCI-InterCellMultiTRP-TwoTA-r18</w:t>
              </w:r>
            </w:ins>
            <w:ins w:id="1533"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534" w:author="NR_MIMO_evo_DL_UL-Core" w:date="2024-03-02T08:37:00Z">
              <w:r w:rsidRPr="00CE4F0D">
                <w:rPr>
                  <w:rFonts w:cs="Arial"/>
                  <w:i/>
                  <w:iCs/>
                  <w:szCs w:val="18"/>
                  <w:lang w:eastAsia="zh-CN"/>
                </w:rPr>
                <w:t>srs-combOffsetHopping-r18</w:t>
              </w:r>
            </w:ins>
            <w:del w:id="1535"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536" w:author="NR_MIMO_evo_DL_UL-Core" w:date="2024-03-02T08:37:00Z"/>
        </w:trPr>
        <w:tc>
          <w:tcPr>
            <w:tcW w:w="6917" w:type="dxa"/>
          </w:tcPr>
          <w:p w14:paraId="7FAA4511" w14:textId="77777777" w:rsidR="002136ED" w:rsidRDefault="002136ED" w:rsidP="002136ED">
            <w:pPr>
              <w:pStyle w:val="TAL"/>
              <w:rPr>
                <w:ins w:id="1537" w:author="NR_MIMO_evo_DL_UL-Core" w:date="2024-03-02T08:37:00Z"/>
                <w:rFonts w:cs="Arial"/>
                <w:b/>
                <w:bCs/>
                <w:i/>
                <w:iCs/>
                <w:szCs w:val="18"/>
              </w:rPr>
            </w:pPr>
            <w:ins w:id="1538"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539" w:author="NR_MIMO_evo_DL_UL-Core" w:date="2024-03-02T08:37:00Z"/>
                <w:rFonts w:eastAsia="SimSun" w:cs="Arial"/>
                <w:color w:val="000000" w:themeColor="text1"/>
                <w:szCs w:val="18"/>
                <w:lang w:eastAsia="zh-CN"/>
              </w:rPr>
            </w:pPr>
            <w:ins w:id="1540"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2136ED" w:rsidRPr="00936461" w:rsidRDefault="002136ED" w:rsidP="002136ED">
            <w:pPr>
              <w:pStyle w:val="TAL"/>
              <w:rPr>
                <w:ins w:id="1541" w:author="NR_MIMO_evo_DL_UL-Core" w:date="2024-03-02T08:37:00Z"/>
                <w:b/>
                <w:i/>
              </w:rPr>
            </w:pPr>
            <w:ins w:id="1542"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543" w:author="NR_MIMO_evo_DL_UL-Core" w:date="2024-03-02T08:37:00Z"/>
                <w:bCs/>
                <w:iCs/>
              </w:rPr>
            </w:pPr>
            <w:ins w:id="1544"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545" w:author="NR_MIMO_evo_DL_UL-Core" w:date="2024-03-02T08:37:00Z"/>
                <w:bCs/>
                <w:iCs/>
              </w:rPr>
            </w:pPr>
            <w:ins w:id="1546"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547" w:author="NR_MIMO_evo_DL_UL-Core" w:date="2024-03-02T08:37:00Z"/>
                <w:bCs/>
                <w:iCs/>
              </w:rPr>
            </w:pPr>
            <w:ins w:id="1548"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549" w:author="NR_MIMO_evo_DL_UL-Core" w:date="2024-03-02T08:37:00Z"/>
                <w:bCs/>
                <w:iCs/>
              </w:rPr>
            </w:pPr>
            <w:ins w:id="1550"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551" w:author="NR_MIMO_evo_DL_UL-Core" w:date="2024-03-02T08:38:00Z">
              <w:r w:rsidRPr="00B11E4E">
                <w:rPr>
                  <w:rFonts w:cs="Arial"/>
                  <w:i/>
                  <w:iCs/>
                  <w:szCs w:val="18"/>
                  <w:lang w:eastAsia="zh-CN"/>
                  <w:rPrChange w:id="1552" w:author="NR_MIMO_evo_DL_UL" w:date="2024-01-25T09:06:00Z">
                    <w:rPr>
                      <w:rFonts w:cs="Arial"/>
                      <w:szCs w:val="18"/>
                      <w:lang w:eastAsia="zh-CN"/>
                    </w:rPr>
                  </w:rPrChange>
                </w:rPr>
                <w:t>srs-combOffsetHopping-r18</w:t>
              </w:r>
            </w:ins>
            <w:del w:id="1553" w:author="NR_MIMO_evo_DL_UL-Core" w:date="2024-03-02T08:38:00Z">
              <w:r w:rsidRPr="00936461" w:rsidDel="00586FFF">
                <w:rPr>
                  <w:rFonts w:cs="Arial"/>
                  <w:szCs w:val="18"/>
                  <w:lang w:eastAsia="zh-CN"/>
                </w:rPr>
                <w:delText>FG</w:delText>
              </w:r>
            </w:del>
            <w:del w:id="1554"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555" w:author="NR_MIMO_evo_DL_UL-Core" w:date="2024-03-02T08:39:00Z">
              <w:r w:rsidRPr="00CE4F0D">
                <w:rPr>
                  <w:rFonts w:cs="Arial"/>
                  <w:i/>
                  <w:iCs/>
                  <w:szCs w:val="18"/>
                  <w:lang w:eastAsia="zh-CN"/>
                </w:rPr>
                <w:t>srs-combOffsetHopping-r18</w:t>
              </w:r>
            </w:ins>
            <w:del w:id="1556"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557"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558"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559" w:author="NR_MIMO_evo_DL_UL-Core" w:date="2024-03-02T08:39:00Z">
              <w:r w:rsidRPr="00CE4F0D">
                <w:rPr>
                  <w:rFonts w:cs="Arial"/>
                  <w:i/>
                  <w:iCs/>
                  <w:szCs w:val="18"/>
                </w:rPr>
                <w:t>srs-cyclicShiftHopping-r18</w:t>
              </w:r>
            </w:ins>
            <w:del w:id="1560"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561" w:author="NR_MIMO_evo_DL_UL-Core" w:date="2024-03-02T08:40:00Z"/>
        </w:trPr>
        <w:tc>
          <w:tcPr>
            <w:tcW w:w="6917" w:type="dxa"/>
          </w:tcPr>
          <w:p w14:paraId="6C36BCB1" w14:textId="77777777" w:rsidR="002136ED" w:rsidRDefault="002136ED" w:rsidP="002136ED">
            <w:pPr>
              <w:pStyle w:val="TAL"/>
              <w:rPr>
                <w:ins w:id="1562" w:author="NR_MIMO_evo_DL_UL-Core" w:date="2024-03-02T08:40:00Z"/>
                <w:b/>
                <w:bCs/>
                <w:i/>
                <w:iCs/>
              </w:rPr>
            </w:pPr>
            <w:ins w:id="1563"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564" w:author="NR_MIMO_evo_DL_UL-Core" w:date="2024-03-02T08:40:00Z"/>
                <w:rFonts w:eastAsia="SimSun" w:cs="Arial"/>
                <w:color w:val="000000" w:themeColor="text1"/>
                <w:szCs w:val="18"/>
                <w:lang w:eastAsia="zh-CN"/>
              </w:rPr>
            </w:pPr>
            <w:ins w:id="1565"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2136ED" w:rsidRPr="00936461" w:rsidRDefault="002136ED" w:rsidP="002136ED">
            <w:pPr>
              <w:pStyle w:val="TAL"/>
              <w:rPr>
                <w:ins w:id="1566" w:author="NR_MIMO_evo_DL_UL-Core" w:date="2024-03-02T08:40:00Z"/>
                <w:b/>
                <w:i/>
              </w:rPr>
            </w:pPr>
            <w:ins w:id="1567"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568" w:author="NR_MIMO_evo_DL_UL-Core" w:date="2024-03-02T08:40:00Z"/>
                <w:bCs/>
                <w:iCs/>
              </w:rPr>
            </w:pPr>
            <w:ins w:id="1569"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570" w:author="NR_MIMO_evo_DL_UL-Core" w:date="2024-03-02T08:40:00Z"/>
                <w:bCs/>
                <w:iCs/>
              </w:rPr>
            </w:pPr>
            <w:ins w:id="1571"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572" w:author="NR_MIMO_evo_DL_UL-Core" w:date="2024-03-02T08:40:00Z"/>
                <w:bCs/>
                <w:iCs/>
              </w:rPr>
            </w:pPr>
            <w:ins w:id="1573"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574" w:author="NR_MIMO_evo_DL_UL-Core" w:date="2024-03-02T08:40:00Z"/>
                <w:bCs/>
                <w:iCs/>
              </w:rPr>
            </w:pPr>
            <w:ins w:id="1575"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576" w:author="NR_MIMO_evo_DL_UL-Core" w:date="2024-03-02T08:40:00Z">
              <w:r w:rsidRPr="00593305">
                <w:rPr>
                  <w:rFonts w:cs="Arial"/>
                  <w:i/>
                  <w:iCs/>
                  <w:szCs w:val="18"/>
                  <w:rPrChange w:id="1577" w:author="NR_MIMO_evo_DL_UL" w:date="2024-01-25T09:09:00Z">
                    <w:rPr>
                      <w:rFonts w:cs="Arial"/>
                      <w:szCs w:val="18"/>
                    </w:rPr>
                  </w:rPrChange>
                </w:rPr>
                <w:t>srs-cyclicShiftHopping-r18</w:t>
              </w:r>
            </w:ins>
            <w:del w:id="1578"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SimSun"/>
                <w:b/>
                <w:bCs/>
                <w:i/>
                <w:iCs/>
                <w:lang w:eastAsia="zh-CN"/>
              </w:rPr>
            </w:pPr>
            <w:r w:rsidRPr="00936461">
              <w:rPr>
                <w:rFonts w:eastAsia="SimSun"/>
                <w:b/>
                <w:bCs/>
                <w:i/>
                <w:iCs/>
                <w:lang w:eastAsia="zh-CN"/>
              </w:rPr>
              <w:t>srs-PosResourcesRRC-Inactive-r17</w:t>
            </w:r>
          </w:p>
          <w:p w14:paraId="6D036018"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7249E3">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7249E3">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579" w:author="NR_XR_Enh-Core" w:date="2024-03-05T12:33:00Z"/>
                <w:szCs w:val="18"/>
              </w:rPr>
            </w:pPr>
          </w:p>
          <w:p w14:paraId="622ADC77" w14:textId="6978AEBF" w:rsidR="002136ED" w:rsidRPr="00975DCA" w:rsidRDefault="002136ED" w:rsidP="002136ED">
            <w:pPr>
              <w:pStyle w:val="TAL"/>
              <w:rPr>
                <w:ins w:id="1580" w:author="NR_XR_Enh-Core" w:date="2024-03-05T12:33:00Z"/>
                <w:szCs w:val="18"/>
              </w:rPr>
            </w:pPr>
            <w:ins w:id="1581"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582" w:author="NR_XR_Enh-Core" w:date="2024-03-05T12:33:00Z"/>
                <w:szCs w:val="18"/>
              </w:rPr>
            </w:pPr>
          </w:p>
          <w:p w14:paraId="2F2F6374" w14:textId="4175CD4A" w:rsidR="002136ED" w:rsidRDefault="002136ED" w:rsidP="002136ED">
            <w:pPr>
              <w:pStyle w:val="TAL"/>
              <w:rPr>
                <w:ins w:id="1583" w:author="NR_XR_Enh-Core" w:date="2024-03-05T12:33:00Z"/>
                <w:szCs w:val="18"/>
              </w:rPr>
            </w:pPr>
            <w:ins w:id="1584"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585" w:author="NR_XR_Enh-Core" w:date="2024-03-05T12:33:00Z">
                    <w:rPr>
                      <w:szCs w:val="18"/>
                    </w:rPr>
                  </w:rPrChange>
                </w:rPr>
                <w:t>supportOfRedCap-r17</w:t>
              </w:r>
            </w:ins>
            <w:ins w:id="1586" w:author="NR_XR_Enh-Core" w:date="2024-03-05T12:34:00Z">
              <w:r>
                <w:rPr>
                  <w:szCs w:val="18"/>
                </w:rPr>
                <w:t xml:space="preserve"> or </w:t>
              </w:r>
            </w:ins>
            <w:ins w:id="1587" w:author="NR_XR_Enh-Core" w:date="2024-03-05T12:33:00Z">
              <w:r w:rsidRPr="00975DCA">
                <w:rPr>
                  <w:i/>
                  <w:iCs/>
                  <w:szCs w:val="18"/>
                  <w:rPrChange w:id="1588"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589"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590" w:author="NR_XR_Enh-Core" w:date="2024-03-05T12:34:00Z"/>
                <w:szCs w:val="18"/>
              </w:rPr>
            </w:pPr>
            <w:ins w:id="1591"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592" w:author="NR_XR_Enh-Core" w:date="2024-03-05T12:34:00Z"/>
                <w:szCs w:val="18"/>
              </w:rPr>
            </w:pPr>
          </w:p>
          <w:p w14:paraId="710880F3" w14:textId="77777777" w:rsidR="002136ED" w:rsidRDefault="002136ED" w:rsidP="002136ED">
            <w:pPr>
              <w:pStyle w:val="TAL"/>
              <w:rPr>
                <w:ins w:id="1593" w:author="NR_XR_Enh-Core" w:date="2024-03-05T12:34:00Z"/>
                <w:szCs w:val="18"/>
              </w:rPr>
            </w:pPr>
            <w:ins w:id="1594"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8668BE">
        <w:trPr>
          <w:cantSplit/>
          <w:tblHeader/>
        </w:trPr>
        <w:tc>
          <w:tcPr>
            <w:tcW w:w="6917" w:type="dxa"/>
          </w:tcPr>
          <w:p w14:paraId="66902406" w14:textId="77777777" w:rsidR="002136ED" w:rsidRPr="00936461" w:rsidRDefault="002136ED" w:rsidP="002136ED">
            <w:pPr>
              <w:pStyle w:val="TAL"/>
              <w:rPr>
                <w:b/>
                <w:i/>
              </w:rPr>
            </w:pPr>
            <w:r w:rsidRPr="00936461">
              <w:rPr>
                <w:b/>
                <w:i/>
              </w:rPr>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7249E3">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7249E3">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595"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596"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597"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598"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599" w:author="editorial" w:date="2024-03-02T08:41:00Z">
              <w:r>
                <w:rPr>
                  <w:rFonts w:ascii="Arial" w:hAnsi="Arial" w:cs="Arial"/>
                  <w:i/>
                  <w:sz w:val="18"/>
                  <w:szCs w:val="18"/>
                </w:rPr>
                <w:t>-</w:t>
              </w:r>
            </w:ins>
            <w:del w:id="1600" w:author="editorial" w:date="2024-03-02T08:41:00Z">
              <w:r w:rsidRPr="00936461" w:rsidDel="00841B13">
                <w:rPr>
                  <w:rFonts w:ascii="Arial" w:hAnsi="Arial" w:cs="Arial"/>
                  <w:i/>
                  <w:sz w:val="18"/>
                  <w:szCs w:val="18"/>
                </w:rPr>
                <w:delText>s</w:delText>
              </w:r>
            </w:del>
            <w:ins w:id="1601"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02" w:author="NR_HST_FR2_enh-Core" w:date="2024-03-02T23:16:00Z"/>
        </w:trPr>
        <w:tc>
          <w:tcPr>
            <w:tcW w:w="6917" w:type="dxa"/>
          </w:tcPr>
          <w:p w14:paraId="15C8B556" w14:textId="77777777" w:rsidR="002136ED" w:rsidRDefault="002136ED" w:rsidP="002136ED">
            <w:pPr>
              <w:pStyle w:val="TAL"/>
              <w:rPr>
                <w:ins w:id="1603" w:author="NR_HST_FR2_enh-Core" w:date="2024-03-02T23:16:00Z"/>
                <w:b/>
                <w:bCs/>
                <w:i/>
                <w:iCs/>
              </w:rPr>
            </w:pPr>
            <w:ins w:id="1604" w:author="NR_HST_FR2_enh-Core" w:date="2024-03-02T23:16:00Z">
              <w:r>
                <w:rPr>
                  <w:b/>
                  <w:bCs/>
                  <w:i/>
                  <w:iCs/>
                </w:rPr>
                <w:t>tci-StateSwitchInd-r18</w:t>
              </w:r>
            </w:ins>
          </w:p>
          <w:p w14:paraId="4155E006" w14:textId="053954A1" w:rsidR="002136ED" w:rsidRDefault="002136ED" w:rsidP="002136ED">
            <w:pPr>
              <w:pStyle w:val="TAL"/>
              <w:rPr>
                <w:ins w:id="1605" w:author="NR_HST_FR2_enh-Core" w:date="2024-03-02T23:20:00Z"/>
              </w:rPr>
            </w:pPr>
            <w:ins w:id="1606" w:author="NR_HST_FR2_enh-Core" w:date="2024-03-02T23:17:00Z">
              <w:r>
                <w:t>Indicates whether the UE supports enhanced one-shot large UL transmit timing adjustment requirement to support FR2-1 PC6 UEs</w:t>
              </w:r>
            </w:ins>
            <w:ins w:id="1607" w:author="NR_HST_FR2_enh-Core" w:date="2024-03-02T23:19:00Z">
              <w:r>
                <w:t xml:space="preserve"> and enhanced TCI state switching delay requirements</w:t>
              </w:r>
            </w:ins>
            <w:ins w:id="1608" w:author="NR_HST_FR2_enh-Core" w:date="2024-03-02T23:20:00Z">
              <w:r>
                <w:t xml:space="preserve"> </w:t>
              </w:r>
            </w:ins>
            <w:ins w:id="1609" w:author="NR_HST_FR2_enh-Core" w:date="2024-03-02T23:17:00Z">
              <w:r>
                <w:t>based on [the cross-RRH TCI state indication for UE-specific PDCCH MAC CE]</w:t>
              </w:r>
            </w:ins>
            <w:ins w:id="1610" w:author="NR_HST_FR2_enh-Core" w:date="2024-03-02T23:18:00Z">
              <w:r>
                <w:t xml:space="preserve"> </w:t>
              </w:r>
            </w:ins>
            <w:ins w:id="1611" w:author="NR_HST_FR2_enh-Core" w:date="2024-03-02T23:17:00Z">
              <w:r>
                <w:t>in HST FR2 scenario</w:t>
              </w:r>
            </w:ins>
            <w:ins w:id="1612" w:author="NR_HST_FR2_enh-Core" w:date="2024-03-02T23:20:00Z">
              <w:r>
                <w:t>, as specified in TS 38.133 [5]</w:t>
              </w:r>
            </w:ins>
            <w:ins w:id="1613" w:author="NR_HST_FR2_enh-Core" w:date="2024-03-02T23:19:00Z">
              <w:r>
                <w:t>.</w:t>
              </w:r>
            </w:ins>
          </w:p>
          <w:p w14:paraId="42BF684D" w14:textId="29729120" w:rsidR="002136ED" w:rsidRPr="00AC7B64" w:rsidRDefault="002136ED" w:rsidP="002136ED">
            <w:pPr>
              <w:pStyle w:val="TAL"/>
              <w:rPr>
                <w:ins w:id="1614" w:author="NR_HST_FR2_enh-Core" w:date="2024-03-02T23:16:00Z"/>
                <w:rPrChange w:id="1615" w:author="NR_HST_FR2_enh-Core" w:date="2024-03-02T23:16:00Z">
                  <w:rPr>
                    <w:ins w:id="1616" w:author="NR_HST_FR2_enh-Core" w:date="2024-03-02T23:16:00Z"/>
                    <w:b/>
                    <w:bCs/>
                    <w:i/>
                    <w:iCs/>
                  </w:rPr>
                </w:rPrChange>
              </w:rPr>
            </w:pPr>
            <w:ins w:id="1617" w:author="NR_HST_FR2_enh-Core" w:date="2024-03-02T23:20:00Z">
              <w:r>
                <w:t xml:space="preserve">A UE supporting this feature </w:t>
              </w:r>
            </w:ins>
            <w:ins w:id="1618" w:author="NR_HST_FR2_enh-Core" w:date="2024-03-02T23:21:00Z">
              <w:r>
                <w:t xml:space="preserve">shall also indicate support of </w:t>
              </w:r>
              <w:r w:rsidRPr="00500EC1">
                <w:rPr>
                  <w:i/>
                  <w:iCs/>
                  <w:rPrChange w:id="1619"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620" w:author="NR_HST_FR2_enh-Core" w:date="2024-03-02T23:16:00Z"/>
                <w:rFonts w:cs="Arial"/>
                <w:szCs w:val="18"/>
              </w:rPr>
            </w:pPr>
            <w:ins w:id="1621"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622" w:author="NR_HST_FR2_enh-Core" w:date="2024-03-02T23:16:00Z"/>
                <w:rFonts w:cs="Arial"/>
                <w:bCs/>
                <w:iCs/>
                <w:szCs w:val="18"/>
              </w:rPr>
            </w:pPr>
            <w:ins w:id="1623"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624" w:author="NR_HST_FR2_enh-Core" w:date="2024-03-02T23:16:00Z"/>
                <w:bCs/>
                <w:iCs/>
              </w:rPr>
            </w:pPr>
            <w:ins w:id="1625"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626" w:author="NR_HST_FR2_enh-Core" w:date="2024-03-02T23:16:00Z"/>
                <w:bCs/>
                <w:iCs/>
              </w:rPr>
            </w:pPr>
            <w:ins w:id="1627" w:author="NR_HST_FR2_enh-Core" w:date="2024-03-02T23:19:00Z">
              <w:r>
                <w:rPr>
                  <w:bCs/>
                  <w:iCs/>
                </w:rPr>
                <w:t>FR2</w:t>
              </w:r>
            </w:ins>
            <w:ins w:id="1628"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629" w:author="editorial" w:date="2024-03-02T08:42:00Z">
              <w:r w:rsidRPr="00EF6924">
                <w:rPr>
                  <w:i/>
                  <w:iCs/>
                  <w:rPrChange w:id="1630" w:author="NR_MIMO_evo_DL_UL" w:date="2024-01-25T12:17:00Z">
                    <w:rPr/>
                  </w:rPrChange>
                </w:rPr>
                <w:t>tci-JointTCI-UpdateSingleActiveTCI-PerCC-r18</w:t>
              </w:r>
            </w:ins>
            <w:ins w:id="1631" w:author="NR_MIMO_evo_DL_UL-Core" w:date="2024-03-04T15:39:00Z">
              <w:r>
                <w:rPr>
                  <w:i/>
                  <w:iCs/>
                </w:rPr>
                <w:t xml:space="preserve"> </w:t>
              </w:r>
              <w:r w:rsidRPr="007D6551">
                <w:rPr>
                  <w:rPrChange w:id="1632" w:author="NR_MIMO_evo_DL_UL-Core" w:date="2024-03-04T15:39:00Z">
                    <w:rPr>
                      <w:i/>
                      <w:iCs/>
                    </w:rPr>
                  </w:rPrChange>
                </w:rPr>
                <w:t>and</w:t>
              </w:r>
              <w:r>
                <w:rPr>
                  <w:i/>
                  <w:iCs/>
                </w:rPr>
                <w:t xml:space="preserve"> </w:t>
              </w:r>
            </w:ins>
            <w:ins w:id="1633" w:author="NR_MIMO_evo_DL_UL-Core" w:date="2024-03-04T15:40:00Z">
              <w:r w:rsidRPr="0072223D">
                <w:rPr>
                  <w:i/>
                  <w:iCs/>
                </w:rPr>
                <w:t>unifiedJointTCI-multiMAC-CE-r17</w:t>
              </w:r>
            </w:ins>
            <w:del w:id="1634"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635" w:author="NR_MIMO_evo_DL_UL" w:date="2024-03-04T15:43:00Z"/>
        </w:trPr>
        <w:tc>
          <w:tcPr>
            <w:tcW w:w="6917" w:type="dxa"/>
          </w:tcPr>
          <w:p w14:paraId="1CA0C6C5" w14:textId="77777777" w:rsidR="002136ED" w:rsidRDefault="002136ED" w:rsidP="002136ED">
            <w:pPr>
              <w:pStyle w:val="TAL"/>
              <w:rPr>
                <w:ins w:id="1636" w:author="NR_MIMO_evo_DL_UL" w:date="2024-03-04T15:43:00Z"/>
                <w:b/>
                <w:bCs/>
                <w:i/>
                <w:iCs/>
              </w:rPr>
            </w:pPr>
            <w:ins w:id="1637" w:author="NR_MIMO_evo_DL_UL" w:date="2024-03-04T15:43:00Z">
              <w:r w:rsidRPr="00020FA8">
                <w:rPr>
                  <w:b/>
                  <w:bCs/>
                  <w:i/>
                  <w:iCs/>
                </w:rPr>
                <w:t>tci-JointTCI-UpdateMultiActiveTCI-PerCC-PerCORESET-r18</w:t>
              </w:r>
            </w:ins>
          </w:p>
          <w:p w14:paraId="5EF636C7" w14:textId="77777777" w:rsidR="002136ED" w:rsidRDefault="002136ED" w:rsidP="002136ED">
            <w:pPr>
              <w:pStyle w:val="TAL"/>
              <w:rPr>
                <w:ins w:id="1638" w:author="NR_MIMO_evo_DL_UL" w:date="2024-03-04T15:43:00Z"/>
                <w:rFonts w:eastAsia="DengXian"/>
                <w:lang w:eastAsia="zh-CN"/>
              </w:rPr>
            </w:pPr>
            <w:ins w:id="1639"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aximum number of MAC-CE activated joint TCI states per CC per coresetpoolindex</w:t>
              </w:r>
              <w:r>
                <w:rPr>
                  <w:rFonts w:eastAsia="DengXian"/>
                  <w:lang w:eastAsia="zh-CN"/>
                </w:rPr>
                <w:t>.</w:t>
              </w:r>
            </w:ins>
          </w:p>
          <w:p w14:paraId="26A04783" w14:textId="77777777" w:rsidR="002136ED" w:rsidRPr="0008106C" w:rsidRDefault="002136ED" w:rsidP="002136ED">
            <w:pPr>
              <w:pStyle w:val="TAL"/>
              <w:rPr>
                <w:ins w:id="1640" w:author="NR_MIMO_evo_DL_UL" w:date="2024-03-04T15:43:00Z"/>
                <w:rFonts w:eastAsia="DengXian"/>
                <w:lang w:eastAsia="zh-CN"/>
              </w:rPr>
            </w:pPr>
            <w:ins w:id="1641"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2136ED" w:rsidRPr="00CE4F0D" w:rsidRDefault="002136ED" w:rsidP="002136ED">
            <w:pPr>
              <w:pStyle w:val="B1"/>
              <w:spacing w:after="0"/>
              <w:rPr>
                <w:ins w:id="1642" w:author="NR_MIMO_evo_DL_UL" w:date="2024-03-04T15:43:00Z"/>
                <w:rFonts w:ascii="Arial" w:hAnsi="Arial" w:cs="Arial"/>
                <w:sz w:val="18"/>
                <w:szCs w:val="18"/>
              </w:rPr>
            </w:pPr>
            <w:ins w:id="1643"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644" w:author="NR_MIMO_evo_DL_UL" w:date="2024-03-04T15:43:00Z"/>
                <w:rFonts w:ascii="Arial" w:hAnsi="Arial" w:cs="Arial"/>
                <w:sz w:val="18"/>
                <w:szCs w:val="18"/>
              </w:rPr>
            </w:pPr>
            <w:ins w:id="1645"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646" w:author="NR_MIMO_evo_DL_UL" w:date="2024-03-04T15:43:00Z"/>
                <w:b/>
                <w:bCs/>
                <w:i/>
                <w:iCs/>
              </w:rPr>
            </w:pPr>
            <w:ins w:id="1647"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1648" w:author="NR_MIMO_evo_DL_UL" w:date="2024-03-04T15:51:00Z">
              <w:r>
                <w:rPr>
                  <w:rFonts w:eastAsia="DengXian"/>
                  <w:lang w:eastAsia="zh-CN"/>
                </w:rPr>
                <w:t xml:space="preserve"> and </w:t>
              </w:r>
              <w:r w:rsidRPr="00840963">
                <w:rPr>
                  <w:rFonts w:eastAsia="DengXian"/>
                  <w:i/>
                  <w:iCs/>
                  <w:lang w:eastAsia="zh-CN"/>
                  <w:rPrChange w:id="1649" w:author="NR_MIMO_evo_DL_UL" w:date="2024-03-04T15:51:00Z">
                    <w:rPr>
                      <w:rFonts w:eastAsia="DengXian"/>
                      <w:lang w:eastAsia="zh-CN"/>
                    </w:rPr>
                  </w:rPrChange>
                </w:rPr>
                <w:t>unifiedJointTCI-multiMAC-CE-r17</w:t>
              </w:r>
            </w:ins>
            <w:ins w:id="1650" w:author="NR_MIMO_evo_DL_UL" w:date="2024-03-04T15:43:00Z">
              <w:r>
                <w:rPr>
                  <w:rFonts w:eastAsia="DengXian"/>
                  <w:lang w:eastAsia="zh-CN"/>
                </w:rPr>
                <w:t>.</w:t>
              </w:r>
            </w:ins>
          </w:p>
        </w:tc>
        <w:tc>
          <w:tcPr>
            <w:tcW w:w="709" w:type="dxa"/>
          </w:tcPr>
          <w:p w14:paraId="59EFD542" w14:textId="444CD048" w:rsidR="002136ED" w:rsidRPr="00936461" w:rsidRDefault="002136ED" w:rsidP="002136ED">
            <w:pPr>
              <w:pStyle w:val="TAL"/>
              <w:jc w:val="center"/>
              <w:rPr>
                <w:ins w:id="1651" w:author="NR_MIMO_evo_DL_UL" w:date="2024-03-04T15:43:00Z"/>
                <w:rFonts w:cs="Arial"/>
                <w:szCs w:val="18"/>
              </w:rPr>
            </w:pPr>
            <w:ins w:id="1652"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653" w:author="NR_MIMO_evo_DL_UL" w:date="2024-03-04T15:43:00Z"/>
                <w:rFonts w:cs="Arial"/>
                <w:bCs/>
                <w:iCs/>
                <w:szCs w:val="18"/>
              </w:rPr>
            </w:pPr>
            <w:ins w:id="1654"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655" w:author="NR_MIMO_evo_DL_UL" w:date="2024-03-04T15:43:00Z"/>
                <w:bCs/>
                <w:iCs/>
              </w:rPr>
            </w:pPr>
            <w:ins w:id="1656"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657" w:author="NR_MIMO_evo_DL_UL" w:date="2024-03-04T15:43:00Z"/>
                <w:bCs/>
                <w:iCs/>
              </w:rPr>
            </w:pPr>
            <w:ins w:id="1658" w:author="NR_MIMO_evo_DL_UL" w:date="2024-03-04T15:43:00Z">
              <w:r w:rsidRPr="00936461">
                <w:rPr>
                  <w:bCs/>
                  <w:iCs/>
                </w:rPr>
                <w:t>N/A</w:t>
              </w:r>
            </w:ins>
          </w:p>
        </w:tc>
      </w:tr>
      <w:tr w:rsidR="002136ED" w:rsidRPr="00936461" w14:paraId="60D6D6D6" w14:textId="77777777" w:rsidTr="0026000E">
        <w:trPr>
          <w:cantSplit/>
          <w:tblHeader/>
          <w:ins w:id="1659" w:author="NR_MIMO_evo_DL_UL" w:date="2024-03-04T15:43:00Z"/>
        </w:trPr>
        <w:tc>
          <w:tcPr>
            <w:tcW w:w="6917" w:type="dxa"/>
          </w:tcPr>
          <w:p w14:paraId="17512EC6" w14:textId="77777777" w:rsidR="002136ED" w:rsidRDefault="002136ED" w:rsidP="002136ED">
            <w:pPr>
              <w:pStyle w:val="TAL"/>
              <w:rPr>
                <w:ins w:id="1660" w:author="NR_MIMO_evo_DL_UL" w:date="2024-03-04T15:43:00Z"/>
                <w:b/>
                <w:bCs/>
                <w:i/>
                <w:iCs/>
              </w:rPr>
            </w:pPr>
            <w:ins w:id="1661" w:author="NR_MIMO_evo_DL_UL" w:date="2024-03-04T15:43:00Z">
              <w:r w:rsidRPr="000A76D7">
                <w:rPr>
                  <w:b/>
                  <w:bCs/>
                  <w:i/>
                  <w:iCs/>
                </w:rPr>
                <w:t>tci-JointTCI-UpdateSingleActiveTCI-PerCC-r18</w:t>
              </w:r>
            </w:ins>
          </w:p>
          <w:p w14:paraId="207C22D2" w14:textId="77777777" w:rsidR="002136ED" w:rsidRDefault="002136ED" w:rsidP="002136ED">
            <w:pPr>
              <w:pStyle w:val="TAL"/>
              <w:rPr>
                <w:ins w:id="1662" w:author="NR_MIMO_evo_DL_UL" w:date="2024-03-04T15:43:00Z"/>
                <w:rFonts w:eastAsia="SimSun" w:cs="Arial"/>
                <w:color w:val="000000" w:themeColor="text1"/>
                <w:szCs w:val="18"/>
                <w:lang w:eastAsia="zh-CN"/>
              </w:rPr>
            </w:pPr>
            <w:ins w:id="1663"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2136ED" w:rsidRDefault="002136ED" w:rsidP="002136ED">
            <w:pPr>
              <w:pStyle w:val="TAL"/>
              <w:rPr>
                <w:ins w:id="1664" w:author="NR_MIMO_evo_DL_UL" w:date="2024-03-04T15:43:00Z"/>
                <w:rFonts w:eastAsia="SimSun" w:cs="Arial"/>
                <w:color w:val="000000" w:themeColor="text1"/>
                <w:szCs w:val="18"/>
                <w:lang w:eastAsia="zh-CN"/>
              </w:rPr>
            </w:pPr>
            <w:ins w:id="1665"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666" w:author="NR_MIMO_evo_DL_UL" w:date="2024-03-04T15:43:00Z"/>
                <w:rFonts w:ascii="Arial" w:hAnsi="Arial" w:cs="Arial"/>
                <w:sz w:val="18"/>
                <w:szCs w:val="18"/>
              </w:rPr>
            </w:pPr>
            <w:ins w:id="1667"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668" w:author="NR_MIMO_evo_DL_UL" w:date="2024-03-04T15:43:00Z"/>
                <w:rFonts w:ascii="Arial" w:hAnsi="Arial" w:cs="Arial"/>
                <w:sz w:val="18"/>
                <w:szCs w:val="18"/>
              </w:rPr>
            </w:pPr>
            <w:ins w:id="1669"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670" w:author="NR_MIMO_evo_DL_UL" w:date="2024-03-04T15:43:00Z"/>
                <w:rFonts w:ascii="Arial" w:hAnsi="Arial" w:cs="Arial"/>
                <w:sz w:val="18"/>
                <w:szCs w:val="18"/>
              </w:rPr>
            </w:pPr>
            <w:ins w:id="1671"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672" w:author="NR_MIMO_evo_DL_UL" w:date="2024-03-04T15:43:00Z"/>
                <w:b/>
                <w:bCs/>
                <w:i/>
                <w:iCs/>
              </w:rPr>
            </w:pPr>
            <w:ins w:id="1673"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674" w:author="NR_MIMO_evo_DL_UL" w:date="2024-03-04T15:43:00Z"/>
                <w:rFonts w:cs="Arial"/>
                <w:szCs w:val="18"/>
              </w:rPr>
            </w:pPr>
            <w:ins w:id="1675"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676" w:author="NR_MIMO_evo_DL_UL" w:date="2024-03-04T15:43:00Z"/>
                <w:rFonts w:cs="Arial"/>
                <w:bCs/>
                <w:iCs/>
                <w:szCs w:val="18"/>
              </w:rPr>
            </w:pPr>
            <w:ins w:id="1677"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678" w:author="NR_MIMO_evo_DL_UL" w:date="2024-03-04T15:43:00Z"/>
                <w:bCs/>
                <w:iCs/>
              </w:rPr>
            </w:pPr>
            <w:ins w:id="1679"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680" w:author="NR_MIMO_evo_DL_UL" w:date="2024-03-04T15:43:00Z"/>
                <w:bCs/>
                <w:iCs/>
              </w:rPr>
            </w:pPr>
            <w:ins w:id="1681" w:author="NR_MIMO_evo_DL_UL" w:date="2024-03-04T15:43:00Z">
              <w:r w:rsidRPr="00936461">
                <w:rPr>
                  <w:bCs/>
                  <w:iCs/>
                </w:rPr>
                <w:t>N/A</w:t>
              </w:r>
            </w:ins>
          </w:p>
        </w:tc>
      </w:tr>
      <w:tr w:rsidR="002136ED" w:rsidRPr="00936461" w14:paraId="6A596EC9" w14:textId="77777777" w:rsidTr="0026000E">
        <w:trPr>
          <w:cantSplit/>
          <w:tblHeader/>
          <w:ins w:id="1682" w:author="NR_MIMO_evo_DL_UL" w:date="2024-03-04T15:43:00Z"/>
        </w:trPr>
        <w:tc>
          <w:tcPr>
            <w:tcW w:w="6917" w:type="dxa"/>
          </w:tcPr>
          <w:p w14:paraId="6E810697" w14:textId="77777777" w:rsidR="002136ED" w:rsidRDefault="002136ED" w:rsidP="002136ED">
            <w:pPr>
              <w:pStyle w:val="TAL"/>
              <w:rPr>
                <w:ins w:id="1683" w:author="NR_MIMO_evo_DL_UL" w:date="2024-03-04T15:43:00Z"/>
                <w:b/>
                <w:bCs/>
                <w:i/>
                <w:iCs/>
              </w:rPr>
            </w:pPr>
            <w:ins w:id="1684" w:author="NR_MIMO_evo_DL_UL" w:date="2024-03-04T15:43:00Z">
              <w:r w:rsidRPr="00385024">
                <w:rPr>
                  <w:b/>
                  <w:bCs/>
                  <w:i/>
                  <w:iCs/>
                </w:rPr>
                <w:t>tci-JointTCI-UpdateSingleActiveTCI-PerCC-PerCORESET-r18</w:t>
              </w:r>
            </w:ins>
          </w:p>
          <w:p w14:paraId="66E6BF2C" w14:textId="77777777" w:rsidR="002136ED" w:rsidRDefault="002136ED" w:rsidP="002136ED">
            <w:pPr>
              <w:pStyle w:val="TAL"/>
              <w:rPr>
                <w:ins w:id="1685" w:author="NR_MIMO_evo_DL_UL" w:date="2024-03-04T15:43:00Z"/>
                <w:rFonts w:eastAsia="SimSun" w:cs="Arial"/>
                <w:color w:val="000000" w:themeColor="text1"/>
                <w:szCs w:val="18"/>
                <w:lang w:eastAsia="zh-CN"/>
              </w:rPr>
            </w:pPr>
            <w:ins w:id="1686"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r>
                <w:rPr>
                  <w:rFonts w:cs="Arial"/>
                  <w:color w:val="000000" w:themeColor="text1"/>
                  <w:szCs w:val="18"/>
                </w:rPr>
                <w:t>One MAC-CE activates on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687" w:author="NR_MIMO_evo_DL_UL" w:date="2024-03-04T15:43:00Z"/>
              </w:rPr>
            </w:pPr>
            <w:ins w:id="1688"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689" w:author="NR_MIMO_evo_DL_UL" w:date="2024-03-04T15:43:00Z"/>
                <w:rFonts w:ascii="Arial" w:hAnsi="Arial" w:cs="Arial"/>
                <w:sz w:val="18"/>
                <w:szCs w:val="18"/>
              </w:rPr>
            </w:pPr>
            <w:ins w:id="1690"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691" w:author="NR_MIMO_evo_DL_UL" w:date="2024-03-04T15:43:00Z"/>
                <w:rFonts w:ascii="Arial" w:hAnsi="Arial" w:cs="Arial"/>
                <w:sz w:val="18"/>
                <w:szCs w:val="18"/>
                <w:lang w:val="en-US"/>
              </w:rPr>
            </w:pPr>
            <w:ins w:id="1692"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693" w:author="NR_MIMO_evo_DL_UL" w:date="2024-03-04T15:43:00Z"/>
                <w:rFonts w:ascii="Arial" w:hAnsi="Arial" w:cs="Arial"/>
                <w:sz w:val="18"/>
                <w:szCs w:val="18"/>
              </w:rPr>
            </w:pPr>
            <w:ins w:id="1694"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695" w:author="NR_MIMO_evo_DL_UL" w:date="2024-03-04T15:43:00Z"/>
                <w:rFonts w:ascii="Arial" w:hAnsi="Arial" w:cs="Arial"/>
                <w:sz w:val="18"/>
                <w:szCs w:val="18"/>
              </w:rPr>
            </w:pPr>
            <w:ins w:id="1696" w:author="NR_MIMO_evo_DL_UL" w:date="2024-03-04T15:43:00Z">
              <w:r>
                <w:rPr>
                  <w:rFonts w:ascii="Arial" w:hAnsi="Arial" w:cs="Arial"/>
                  <w:sz w:val="18"/>
                  <w:szCs w:val="18"/>
                </w:rPr>
                <w:t>A UE supporting this feature shall also indicate support of</w:t>
              </w:r>
              <w:r>
                <w:t xml:space="preserve"> </w:t>
              </w:r>
            </w:ins>
            <w:ins w:id="1697" w:author="NR_MIMO_evo_DL_UL" w:date="2024-03-04T15:50:00Z">
              <w:r w:rsidRPr="00431B62">
                <w:rPr>
                  <w:i/>
                  <w:iCs/>
                  <w:rPrChange w:id="1698" w:author="NR_MIMO_evo_DL_UL" w:date="2024-03-04T15:50:00Z">
                    <w:rPr/>
                  </w:rPrChange>
                </w:rPr>
                <w:t>unifiedJointTCI-r17</w:t>
              </w:r>
            </w:ins>
            <w:ins w:id="1699"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700" w:author="NR_MIMO_evo_DL_UL" w:date="2024-03-04T15:43:00Z"/>
                <w:rFonts w:ascii="Arial" w:hAnsi="Arial" w:cs="Arial"/>
                <w:sz w:val="18"/>
                <w:szCs w:val="18"/>
              </w:rPr>
            </w:pPr>
          </w:p>
          <w:p w14:paraId="48AAA74C" w14:textId="77777777" w:rsidR="002136ED" w:rsidRDefault="002136ED" w:rsidP="002136ED">
            <w:pPr>
              <w:pStyle w:val="TAL"/>
              <w:ind w:left="882" w:hanging="882"/>
              <w:rPr>
                <w:ins w:id="1701" w:author="NR_MIMO_evo_DL_UL" w:date="2024-03-04T15:43:00Z"/>
                <w:rFonts w:cs="Arial"/>
                <w:color w:val="000000" w:themeColor="text1"/>
                <w:szCs w:val="18"/>
              </w:rPr>
            </w:pPr>
            <w:ins w:id="1702"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703" w:author="NR_MIMO_evo_DL_UL" w:date="2024-03-04T15:43:00Z"/>
                <w:b/>
                <w:bCs/>
                <w:i/>
                <w:iCs/>
              </w:rPr>
            </w:pPr>
            <w:ins w:id="1704"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705" w:author="NR_MIMO_evo_DL_UL" w:date="2024-03-04T15:43:00Z"/>
                <w:rFonts w:cs="Arial"/>
                <w:szCs w:val="18"/>
              </w:rPr>
            </w:pPr>
            <w:ins w:id="1706"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707" w:author="NR_MIMO_evo_DL_UL" w:date="2024-03-04T15:43:00Z"/>
                <w:rFonts w:cs="Arial"/>
                <w:bCs/>
                <w:iCs/>
                <w:szCs w:val="18"/>
              </w:rPr>
            </w:pPr>
            <w:ins w:id="1708"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709" w:author="NR_MIMO_evo_DL_UL" w:date="2024-03-04T15:43:00Z"/>
                <w:bCs/>
                <w:iCs/>
              </w:rPr>
            </w:pPr>
            <w:ins w:id="1710"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711" w:author="NR_MIMO_evo_DL_UL" w:date="2024-03-04T15:43:00Z"/>
                <w:bCs/>
                <w:iCs/>
              </w:rPr>
            </w:pPr>
            <w:ins w:id="1712"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713"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714" w:author="NR_MIMO_evo_DL_UL" w:date="2024-03-04T15:48:00Z">
                  <w:rPr>
                    <w:b/>
                    <w:bCs/>
                    <w:i/>
                    <w:iCs/>
                  </w:rPr>
                </w:rPrChange>
              </w:rPr>
              <w:pPrChange w:id="1715" w:author="NR_MIMO_evo_DL_UL" w:date="2024-03-04T15:48:00Z">
                <w:pPr>
                  <w:pStyle w:val="TAL"/>
                </w:pPr>
              </w:pPrChange>
            </w:pPr>
            <w:ins w:id="1716"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717"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718" w:author="editorial" w:date="2024-03-02T08:47:00Z">
              <w:r w:rsidRPr="00075E0A">
                <w:rPr>
                  <w:i/>
                  <w:iCs/>
                  <w:rPrChange w:id="1719" w:author="NR_MIMO_evo_DL_UL" w:date="2024-01-25T12:31:00Z">
                    <w:rPr/>
                  </w:rPrChange>
                </w:rPr>
                <w:t>tci-SeparateTCI-UpdateMultiActiveTCI-PerCC-r18</w:t>
              </w:r>
            </w:ins>
            <w:del w:id="1720"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721" w:author="NR_MIMO_evo_DL_UL" w:date="2024-03-04T15:44:00Z"/>
        </w:trPr>
        <w:tc>
          <w:tcPr>
            <w:tcW w:w="6917" w:type="dxa"/>
          </w:tcPr>
          <w:p w14:paraId="4829C146" w14:textId="77777777" w:rsidR="002136ED" w:rsidRDefault="002136ED" w:rsidP="002136ED">
            <w:pPr>
              <w:pStyle w:val="TAL"/>
              <w:rPr>
                <w:ins w:id="1722" w:author="NR_MIMO_evo_DL_UL" w:date="2024-03-04T15:44:00Z"/>
                <w:b/>
                <w:bCs/>
                <w:i/>
                <w:iCs/>
              </w:rPr>
            </w:pPr>
            <w:ins w:id="1723" w:author="NR_MIMO_evo_DL_UL" w:date="2024-03-04T15:44:00Z">
              <w:r w:rsidRPr="00EB5871">
                <w:rPr>
                  <w:b/>
                  <w:bCs/>
                  <w:i/>
                  <w:iCs/>
                </w:rPr>
                <w:t>tci-SeparateTCI-UpdateMultiActiveTCI-PerCC-r18</w:t>
              </w:r>
            </w:ins>
          </w:p>
          <w:p w14:paraId="04E86895" w14:textId="77777777" w:rsidR="002136ED" w:rsidRDefault="002136ED" w:rsidP="002136ED">
            <w:pPr>
              <w:pStyle w:val="TAL"/>
              <w:rPr>
                <w:ins w:id="1724" w:author="NR_MIMO_evo_DL_UL" w:date="2024-03-04T15:44:00Z"/>
                <w:rFonts w:eastAsia="SimSun" w:cs="Arial"/>
                <w:color w:val="000000" w:themeColor="text1"/>
                <w:szCs w:val="18"/>
                <w:lang w:eastAsia="zh-CN"/>
              </w:rPr>
            </w:pPr>
            <w:ins w:id="1725"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726" w:author="NR_MIMO_evo_DL_UL" w:date="2024-03-04T15:44:00Z"/>
                <w:rFonts w:eastAsia="MS Mincho" w:cs="Arial"/>
                <w:color w:val="000000" w:themeColor="text1"/>
                <w:szCs w:val="18"/>
              </w:rPr>
            </w:pPr>
            <w:ins w:id="1727"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728" w:author="NR_MIMO_evo_DL_UL" w:date="2024-03-04T15:44:00Z"/>
                <w:rFonts w:cs="Arial"/>
                <w:szCs w:val="18"/>
              </w:rPr>
            </w:pPr>
            <w:ins w:id="1729"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730" w:author="NR_MIMO_evo_DL_UL" w:date="2024-03-04T15:44:00Z"/>
                <w:rFonts w:ascii="Arial" w:hAnsi="Arial" w:cs="Arial"/>
                <w:sz w:val="18"/>
                <w:szCs w:val="18"/>
              </w:rPr>
            </w:pPr>
            <w:ins w:id="1731"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732" w:author="NR_MIMO_evo_DL_UL" w:date="2024-03-04T15:44:00Z"/>
                <w:rFonts w:ascii="Arial" w:hAnsi="Arial" w:cs="Arial"/>
                <w:sz w:val="18"/>
                <w:szCs w:val="18"/>
              </w:rPr>
            </w:pPr>
            <w:ins w:id="1733"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734" w:author="NR_MIMO_evo_DL_UL" w:date="2024-03-04T15:44:00Z"/>
                <w:rFonts w:ascii="Arial" w:hAnsi="Arial" w:cs="Arial"/>
                <w:sz w:val="18"/>
                <w:szCs w:val="18"/>
              </w:rPr>
            </w:pPr>
            <w:ins w:id="173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736" w:author="NR_MIMO_evo_DL_UL" w:date="2024-03-04T15:44:00Z"/>
                <w:rFonts w:ascii="Arial" w:hAnsi="Arial" w:cs="Arial"/>
                <w:sz w:val="18"/>
                <w:szCs w:val="18"/>
              </w:rPr>
            </w:pPr>
            <w:ins w:id="1737"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738" w:author="NR_MIMO_evo_DL_UL" w:date="2024-03-04T15:44:00Z"/>
                <w:rFonts w:ascii="Arial" w:hAnsi="Arial" w:cs="Arial"/>
                <w:sz w:val="18"/>
                <w:szCs w:val="18"/>
              </w:rPr>
            </w:pPr>
            <w:ins w:id="1739"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740"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741" w:author="NR_MIMO_evo_DL_UL" w:date="2024-03-04T15:44:00Z"/>
                <w:b/>
                <w:bCs/>
                <w:i/>
                <w:iCs/>
              </w:rPr>
            </w:pPr>
            <w:ins w:id="1742"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743" w:author="NR_MIMO_evo_DL_UL" w:date="2024-03-04T15:44:00Z"/>
                <w:rFonts w:cs="Arial"/>
                <w:szCs w:val="18"/>
              </w:rPr>
            </w:pPr>
            <w:ins w:id="1744"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745" w:author="NR_MIMO_evo_DL_UL" w:date="2024-03-04T15:44:00Z"/>
                <w:rFonts w:cs="Arial"/>
                <w:bCs/>
                <w:iCs/>
                <w:szCs w:val="18"/>
              </w:rPr>
            </w:pPr>
            <w:ins w:id="1746"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747" w:author="NR_MIMO_evo_DL_UL" w:date="2024-03-04T15:44:00Z"/>
                <w:bCs/>
                <w:iCs/>
              </w:rPr>
            </w:pPr>
            <w:ins w:id="1748"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749" w:author="NR_MIMO_evo_DL_UL" w:date="2024-03-04T15:44:00Z"/>
                <w:bCs/>
                <w:iCs/>
              </w:rPr>
            </w:pPr>
            <w:ins w:id="1750" w:author="NR_MIMO_evo_DL_UL" w:date="2024-03-04T15:44:00Z">
              <w:r w:rsidRPr="00936461">
                <w:rPr>
                  <w:bCs/>
                  <w:iCs/>
                </w:rPr>
                <w:t>N/A</w:t>
              </w:r>
            </w:ins>
          </w:p>
        </w:tc>
      </w:tr>
      <w:tr w:rsidR="002136ED" w:rsidRPr="00936461" w14:paraId="6CD4070E" w14:textId="77777777" w:rsidTr="0026000E">
        <w:trPr>
          <w:cantSplit/>
          <w:tblHeader/>
          <w:ins w:id="1751" w:author="NR_MIMO_evo_DL_UL" w:date="2024-03-04T15:44:00Z"/>
        </w:trPr>
        <w:tc>
          <w:tcPr>
            <w:tcW w:w="6917" w:type="dxa"/>
          </w:tcPr>
          <w:p w14:paraId="1D4D1BB6" w14:textId="6B3068E4" w:rsidR="002136ED" w:rsidRDefault="002136ED" w:rsidP="002136ED">
            <w:pPr>
              <w:pStyle w:val="TAL"/>
              <w:rPr>
                <w:ins w:id="1752" w:author="NR_MIMO_evo_DL_UL" w:date="2024-03-04T15:44:00Z"/>
                <w:b/>
                <w:bCs/>
                <w:i/>
                <w:iCs/>
              </w:rPr>
            </w:pPr>
            <w:ins w:id="1753" w:author="NR_MIMO_evo_DL_UL" w:date="2024-03-04T15:44:00Z">
              <w:r w:rsidRPr="00030741">
                <w:rPr>
                  <w:b/>
                  <w:bCs/>
                  <w:i/>
                  <w:iCs/>
                </w:rPr>
                <w:t>tci-Sep</w:t>
              </w:r>
            </w:ins>
            <w:ins w:id="1754" w:author="NR_MIMO_evo_DL_UL" w:date="2024-03-04T16:10:00Z">
              <w:r>
                <w:rPr>
                  <w:b/>
                  <w:bCs/>
                  <w:i/>
                  <w:iCs/>
                </w:rPr>
                <w:t>a</w:t>
              </w:r>
            </w:ins>
            <w:ins w:id="1755"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756" w:author="NR_MIMO_evo_DL_UL" w:date="2024-03-04T15:44:00Z"/>
                <w:rFonts w:eastAsia="MS Mincho" w:cs="Arial"/>
                <w:color w:val="000000" w:themeColor="text1"/>
                <w:szCs w:val="18"/>
              </w:rPr>
            </w:pPr>
            <w:ins w:id="1757"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758" w:author="NR_MIMO_evo_DL_UL" w:date="2024-03-04T15:44:00Z"/>
                <w:rFonts w:ascii="Arial" w:hAnsi="Arial" w:cs="Arial"/>
                <w:sz w:val="18"/>
                <w:szCs w:val="18"/>
              </w:rPr>
            </w:pPr>
            <w:ins w:id="1759"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760" w:author="NR_MIMO_evo_DL_UL" w:date="2024-03-04T15:44:00Z"/>
                <w:rFonts w:ascii="Arial" w:hAnsi="Arial" w:cs="Arial"/>
                <w:sz w:val="18"/>
                <w:szCs w:val="18"/>
              </w:rPr>
            </w:pPr>
            <w:ins w:id="1761"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762" w:author="NR_MIMO_evo_DL_UL" w:date="2024-03-04T15:44:00Z"/>
                <w:rFonts w:ascii="Arial" w:hAnsi="Arial" w:cs="Arial"/>
                <w:sz w:val="18"/>
                <w:szCs w:val="18"/>
              </w:rPr>
            </w:pPr>
            <w:ins w:id="1763"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764" w:author="NR_MIMO_evo_DL_UL" w:date="2024-03-04T15:44:00Z"/>
                <w:rFonts w:ascii="Arial" w:hAnsi="Arial" w:cs="Arial"/>
                <w:sz w:val="18"/>
                <w:szCs w:val="18"/>
              </w:rPr>
            </w:pPr>
            <w:ins w:id="176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2136ED" w:rsidRPr="00936461" w:rsidRDefault="002136ED" w:rsidP="002136ED">
            <w:pPr>
              <w:ind w:left="568" w:hanging="284"/>
              <w:rPr>
                <w:ins w:id="1766" w:author="NR_MIMO_evo_DL_UL" w:date="2024-03-04T15:44:00Z"/>
                <w:rFonts w:ascii="Arial" w:hAnsi="Arial" w:cs="Arial"/>
                <w:sz w:val="18"/>
                <w:szCs w:val="18"/>
              </w:rPr>
            </w:pPr>
            <w:ins w:id="1767"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768" w:author="NR_MIMO_evo_DL_UL" w:date="2024-03-04T15:44:00Z"/>
                <w:b/>
                <w:bCs/>
                <w:i/>
                <w:iCs/>
              </w:rPr>
            </w:pPr>
            <w:ins w:id="1769"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770" w:author="NR_MIMO_evo_DL_UL" w:date="2024-03-04T15:44:00Z"/>
                <w:rFonts w:cs="Arial"/>
                <w:szCs w:val="18"/>
              </w:rPr>
            </w:pPr>
            <w:ins w:id="1771"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772" w:author="NR_MIMO_evo_DL_UL" w:date="2024-03-04T15:44:00Z"/>
                <w:rFonts w:cs="Arial"/>
                <w:bCs/>
                <w:iCs/>
                <w:szCs w:val="18"/>
              </w:rPr>
            </w:pPr>
            <w:ins w:id="1773"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774" w:author="NR_MIMO_evo_DL_UL" w:date="2024-03-04T15:44:00Z"/>
                <w:bCs/>
                <w:iCs/>
              </w:rPr>
            </w:pPr>
            <w:ins w:id="1775"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776" w:author="NR_MIMO_evo_DL_UL" w:date="2024-03-04T15:44:00Z"/>
                <w:bCs/>
                <w:iCs/>
              </w:rPr>
            </w:pPr>
            <w:ins w:id="1777"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778" w:author="editorial" w:date="2024-03-02T08:50:00Z">
              <w:r w:rsidRPr="00936461" w:rsidDel="003637EB">
                <w:delText>U</w:delText>
              </w:r>
            </w:del>
            <w:ins w:id="1779"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780" w:author="editorial" w:date="2024-03-02T08:51:00Z">
              <w:r w:rsidRPr="00A33356">
                <w:rPr>
                  <w:i/>
                  <w:iCs/>
                  <w:rPrChange w:id="1781" w:author="NR_MIMO_evo_DL_UL" w:date="2024-01-25T12:30:00Z">
                    <w:rPr/>
                  </w:rPrChange>
                </w:rPr>
                <w:t>tci-JointTCI-UpdateSingleActiveTCI-PerCC-r18</w:t>
              </w:r>
            </w:ins>
            <w:del w:id="1782"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783" w:author="NR_MIMO_evo_DL_UL" w:date="2024-03-04T15:42:00Z"/>
        </w:trPr>
        <w:tc>
          <w:tcPr>
            <w:tcW w:w="6917" w:type="dxa"/>
          </w:tcPr>
          <w:p w14:paraId="3E1E9D09" w14:textId="77777777" w:rsidR="002136ED" w:rsidRDefault="002136ED" w:rsidP="002136ED">
            <w:pPr>
              <w:pStyle w:val="TAL"/>
              <w:rPr>
                <w:ins w:id="1784" w:author="NR_MIMO_evo_DL_UL" w:date="2024-03-04T15:42:00Z"/>
                <w:b/>
                <w:bCs/>
                <w:i/>
                <w:iCs/>
              </w:rPr>
            </w:pPr>
            <w:ins w:id="1785" w:author="NR_MIMO_evo_DL_UL" w:date="2024-03-04T15:42:00Z">
              <w:r w:rsidRPr="005D5433">
                <w:rPr>
                  <w:b/>
                  <w:bCs/>
                  <w:i/>
                  <w:iCs/>
                </w:rPr>
                <w:t>tci-SeparateTCI-UpdateSingleActiveTCI-PerCC-PerCORESET-r18</w:t>
              </w:r>
            </w:ins>
          </w:p>
          <w:p w14:paraId="377B2C99" w14:textId="77777777" w:rsidR="002136ED" w:rsidRDefault="002136ED" w:rsidP="002136ED">
            <w:pPr>
              <w:pStyle w:val="TAL"/>
              <w:rPr>
                <w:ins w:id="1786" w:author="NR_MIMO_evo_DL_UL" w:date="2024-03-04T15:42:00Z"/>
                <w:rFonts w:eastAsia="SimSun" w:cs="Arial"/>
                <w:color w:val="000000" w:themeColor="text1"/>
                <w:szCs w:val="18"/>
                <w:lang w:eastAsia="zh-CN"/>
              </w:rPr>
            </w:pPr>
            <w:ins w:id="1787"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0B6ACA9E" w14:textId="77777777" w:rsidR="002136ED" w:rsidRDefault="002136ED" w:rsidP="002136ED">
            <w:pPr>
              <w:pStyle w:val="TAL"/>
              <w:rPr>
                <w:ins w:id="1788" w:author="NR_MIMO_evo_DL_UL" w:date="2024-03-04T16:18:00Z"/>
                <w:lang w:val="en-US"/>
              </w:rPr>
            </w:pPr>
            <w:ins w:id="1789" w:author="NR_MIMO_evo_DL_UL" w:date="2024-03-04T15:42:00Z">
              <w:r w:rsidRPr="006D6154">
                <w:rPr>
                  <w:lang w:val="en-US"/>
                </w:rPr>
                <w:t xml:space="preserve">One MAC-CE activated DL TCI-state per CC in a band for a TRP </w:t>
              </w:r>
              <w:r>
                <w:rPr>
                  <w:lang w:val="en-US"/>
                </w:rPr>
                <w:t xml:space="preserve">is </w:t>
              </w:r>
              <w:r w:rsidRPr="006D6154">
                <w:rPr>
                  <w:lang w:val="en-US"/>
                </w:rPr>
                <w:t>associated with a ‘</w:t>
              </w:r>
              <w:r w:rsidRPr="008D3AA4">
                <w:rPr>
                  <w:i/>
                  <w:iCs/>
                  <w:lang w:val="en-US"/>
                </w:rPr>
                <w:t>coresetPoolIndex</w:t>
              </w:r>
              <w:r w:rsidRPr="006D6154">
                <w:rPr>
                  <w:lang w:val="en-US"/>
                </w:rPr>
                <w:t>’ value.</w:t>
              </w:r>
              <w:r>
                <w:rPr>
                  <w:lang w:val="en-US"/>
                </w:rPr>
                <w:t xml:space="preserve"> </w:t>
              </w:r>
              <w:r w:rsidRPr="006D6154">
                <w:rPr>
                  <w:lang w:val="en-US"/>
                </w:rPr>
                <w:t xml:space="preserve">One MAC-CE activated UL TCI-state per CC in a band for a TRP </w:t>
              </w:r>
              <w:r>
                <w:rPr>
                  <w:lang w:val="en-US"/>
                </w:rPr>
                <w:t xml:space="preserve">is </w:t>
              </w:r>
              <w:r w:rsidRPr="006D6154">
                <w:rPr>
                  <w:lang w:val="en-US"/>
                </w:rPr>
                <w:t>associated with a ‘coresetPoolIndex’ value.</w:t>
              </w:r>
            </w:ins>
          </w:p>
          <w:p w14:paraId="53360D9A" w14:textId="77777777" w:rsidR="002136ED" w:rsidRDefault="002136ED" w:rsidP="002136ED">
            <w:pPr>
              <w:pStyle w:val="TAL"/>
              <w:rPr>
                <w:ins w:id="1790" w:author="NR_MIMO_evo_DL_UL" w:date="2024-03-04T15:42:00Z"/>
                <w:lang w:val="en-US"/>
              </w:rPr>
            </w:pPr>
          </w:p>
          <w:p w14:paraId="1AEBCB7E" w14:textId="77777777" w:rsidR="002136ED" w:rsidRPr="00936461" w:rsidRDefault="002136ED" w:rsidP="002136ED">
            <w:pPr>
              <w:pStyle w:val="TAL"/>
              <w:rPr>
                <w:ins w:id="1791" w:author="NR_MIMO_evo_DL_UL" w:date="2024-03-04T15:42:00Z"/>
              </w:rPr>
            </w:pPr>
            <w:ins w:id="1792" w:author="NR_MIMO_evo_DL_UL" w:date="2024-03-04T15:42:00Z">
              <w:r w:rsidRPr="00936461">
                <w:t>The capability signalling comprises the following parameters:</w:t>
              </w:r>
            </w:ins>
          </w:p>
          <w:p w14:paraId="57F923BA" w14:textId="25864147" w:rsidR="002136ED" w:rsidRPr="00976FCA" w:rsidRDefault="002136ED" w:rsidP="002136ED">
            <w:pPr>
              <w:pStyle w:val="B1"/>
              <w:spacing w:after="0"/>
              <w:rPr>
                <w:ins w:id="1793" w:author="NR_MIMO_evo_DL_UL" w:date="2024-03-04T16:13:00Z"/>
                <w:rFonts w:ascii="Arial" w:hAnsi="Arial" w:cs="Arial"/>
                <w:sz w:val="18"/>
                <w:szCs w:val="18"/>
                <w:rPrChange w:id="1794" w:author="NR_MIMO_evo_DL_UL" w:date="2024-03-04T16:16:00Z">
                  <w:rPr>
                    <w:ins w:id="1795" w:author="NR_MIMO_evo_DL_UL" w:date="2024-03-04T16:13:00Z"/>
                  </w:rPr>
                </w:rPrChange>
              </w:rPr>
            </w:pPr>
            <w:ins w:id="1796" w:author="NR_MIMO_evo_DL_UL" w:date="2024-03-04T15:42:00Z">
              <w:r w:rsidRPr="00976FCA">
                <w:rPr>
                  <w:rFonts w:ascii="Arial" w:hAnsi="Arial" w:cs="Arial"/>
                  <w:sz w:val="18"/>
                  <w:szCs w:val="18"/>
                  <w:rPrChange w:id="1797" w:author="NR_MIMO_evo_DL_UL" w:date="2024-03-04T16:16:00Z">
                    <w:rPr/>
                  </w:rPrChange>
                </w:rPr>
                <w:t>-</w:t>
              </w:r>
              <w:r w:rsidRPr="00976FCA">
                <w:rPr>
                  <w:rFonts w:ascii="Arial" w:hAnsi="Arial" w:cs="Arial"/>
                  <w:sz w:val="18"/>
                  <w:szCs w:val="18"/>
                  <w:rPrChange w:id="1798" w:author="NR_MIMO_evo_DL_UL" w:date="2024-03-04T16:16:00Z">
                    <w:rPr/>
                  </w:rPrChange>
                </w:rPr>
                <w:tab/>
              </w:r>
            </w:ins>
            <w:ins w:id="1799" w:author="NR_MIMO_evo_DL_UL" w:date="2024-03-04T16:14:00Z">
              <w:r w:rsidRPr="00976FCA">
                <w:rPr>
                  <w:rFonts w:ascii="Arial" w:hAnsi="Arial" w:cs="Arial"/>
                  <w:i/>
                  <w:iCs/>
                  <w:sz w:val="18"/>
                  <w:szCs w:val="18"/>
                  <w:rPrChange w:id="1800" w:author="NR_MIMO_evo_DL_UL" w:date="2024-03-04T16:16:00Z">
                    <w:rPr>
                      <w:rFonts w:ascii="Arial" w:hAnsi="Arial" w:cs="Arial"/>
                      <w:sz w:val="18"/>
                      <w:szCs w:val="18"/>
                    </w:rPr>
                  </w:rPrChange>
                </w:rPr>
                <w:t>mTRP-Operation-r18</w:t>
              </w:r>
              <w:r w:rsidRPr="00976FCA">
                <w:rPr>
                  <w:rFonts w:ascii="Arial" w:hAnsi="Arial" w:cs="Arial"/>
                  <w:sz w:val="18"/>
                  <w:szCs w:val="18"/>
                  <w:rPrChange w:id="1801" w:author="NR_MIMO_evo_DL_UL" w:date="2024-03-04T16:16:00Z">
                    <w:rPr/>
                  </w:rPrChange>
                </w:rPr>
                <w:t xml:space="preserve"> indicates the m</w:t>
              </w:r>
            </w:ins>
            <w:ins w:id="1802" w:author="NR_MIMO_evo_DL_UL" w:date="2024-03-04T16:15:00Z">
              <w:r w:rsidRPr="00976FCA">
                <w:rPr>
                  <w:rFonts w:ascii="Arial" w:hAnsi="Arial" w:cs="Arial"/>
                  <w:sz w:val="18"/>
                  <w:szCs w:val="18"/>
                  <w:rPrChange w:id="1803" w:author="NR_MIMO_evo_DL_UL" w:date="2024-03-04T16:16:00Z">
                    <w:rPr/>
                  </w:rPrChange>
                </w:rPr>
                <w:t>TRP operation for M-DC with separate DL/UL TCI state.</w:t>
              </w:r>
            </w:ins>
          </w:p>
          <w:p w14:paraId="62EA6E2C" w14:textId="4451AB71" w:rsidR="002136ED" w:rsidRPr="00976FCA" w:rsidRDefault="002136ED" w:rsidP="002136ED">
            <w:pPr>
              <w:pStyle w:val="B1"/>
              <w:spacing w:after="0"/>
              <w:rPr>
                <w:ins w:id="1804" w:author="NR_MIMO_evo_DL_UL" w:date="2024-03-04T15:42:00Z"/>
                <w:rFonts w:ascii="Arial" w:hAnsi="Arial" w:cs="Arial"/>
                <w:sz w:val="18"/>
                <w:szCs w:val="18"/>
                <w:rPrChange w:id="1805" w:author="NR_MIMO_evo_DL_UL" w:date="2024-03-04T16:16:00Z">
                  <w:rPr>
                    <w:ins w:id="1806" w:author="NR_MIMO_evo_DL_UL" w:date="2024-03-04T15:42:00Z"/>
                  </w:rPr>
                </w:rPrChange>
              </w:rPr>
            </w:pPr>
            <w:ins w:id="1807" w:author="NR_MIMO_evo_DL_UL" w:date="2024-03-04T16:13:00Z">
              <w:r w:rsidRPr="00976FCA">
                <w:rPr>
                  <w:rFonts w:ascii="Arial" w:hAnsi="Arial" w:cs="Arial"/>
                  <w:sz w:val="18"/>
                  <w:szCs w:val="18"/>
                  <w:rPrChange w:id="1808" w:author="NR_MIMO_evo_DL_UL" w:date="2024-03-04T16:16:00Z">
                    <w:rPr/>
                  </w:rPrChange>
                </w:rPr>
                <w:t xml:space="preserve">-  </w:t>
              </w:r>
            </w:ins>
            <w:ins w:id="1809" w:author="NR_MIMO_evo_DL_UL" w:date="2024-03-04T15:42:00Z">
              <w:r w:rsidRPr="00976FCA">
                <w:rPr>
                  <w:rFonts w:ascii="Arial" w:hAnsi="Arial" w:cs="Arial"/>
                  <w:i/>
                  <w:iCs/>
                  <w:sz w:val="18"/>
                  <w:szCs w:val="18"/>
                  <w:rPrChange w:id="1810" w:author="NR_MIMO_evo_DL_UL" w:date="2024-03-04T16:16:00Z">
                    <w:rPr>
                      <w:i/>
                    </w:rPr>
                  </w:rPrChange>
                </w:rPr>
                <w:t>maxNumConfigDL-TCI-PerCC-PerBWP-r18</w:t>
              </w:r>
              <w:r w:rsidRPr="00976FCA">
                <w:rPr>
                  <w:rFonts w:ascii="Arial" w:hAnsi="Arial" w:cs="Arial"/>
                  <w:sz w:val="18"/>
                  <w:szCs w:val="18"/>
                  <w:rPrChange w:id="1811" w:author="NR_MIMO_evo_DL_UL" w:date="2024-03-04T16:16:00Z">
                    <w:rPr>
                      <w:i/>
                    </w:rPr>
                  </w:rPrChange>
                </w:rPr>
                <w:t xml:space="preserve"> </w:t>
              </w:r>
              <w:r w:rsidRPr="00976FCA">
                <w:rPr>
                  <w:rFonts w:ascii="Arial" w:hAnsi="Arial" w:cs="Arial"/>
                  <w:sz w:val="18"/>
                  <w:szCs w:val="18"/>
                  <w:rPrChange w:id="1812"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813" w:author="NR_MIMO_evo_DL_UL" w:date="2024-03-04T15:42:00Z"/>
                <w:rFonts w:ascii="Arial" w:hAnsi="Arial" w:cs="Arial"/>
                <w:sz w:val="18"/>
                <w:szCs w:val="18"/>
                <w:rPrChange w:id="1814" w:author="NR_MIMO_evo_DL_UL" w:date="2024-03-04T16:16:00Z">
                  <w:rPr>
                    <w:ins w:id="1815" w:author="NR_MIMO_evo_DL_UL" w:date="2024-03-04T15:42:00Z"/>
                  </w:rPr>
                </w:rPrChange>
              </w:rPr>
              <w:pPrChange w:id="1816" w:author="NR_MIMO_evo_DL_UL" w:date="2024-03-04T16:16:00Z">
                <w:pPr>
                  <w:ind w:left="568" w:hanging="284"/>
                </w:pPr>
              </w:pPrChange>
            </w:pPr>
            <w:ins w:id="1817" w:author="NR_MIMO_evo_DL_UL" w:date="2024-03-04T15:42:00Z">
              <w:r w:rsidRPr="00976FCA">
                <w:rPr>
                  <w:rFonts w:ascii="Arial" w:hAnsi="Arial" w:cs="Arial"/>
                  <w:sz w:val="18"/>
                  <w:szCs w:val="18"/>
                  <w:rPrChange w:id="1818" w:author="NR_MIMO_evo_DL_UL" w:date="2024-03-04T16:16:00Z">
                    <w:rPr/>
                  </w:rPrChange>
                </w:rPr>
                <w:t>-</w:t>
              </w:r>
              <w:r w:rsidRPr="00976FCA">
                <w:rPr>
                  <w:rFonts w:ascii="Arial" w:hAnsi="Arial" w:cs="Arial"/>
                  <w:sz w:val="18"/>
                  <w:szCs w:val="18"/>
                  <w:rPrChange w:id="1819" w:author="NR_MIMO_evo_DL_UL" w:date="2024-03-04T16:16:00Z">
                    <w:rPr/>
                  </w:rPrChange>
                </w:rPr>
                <w:tab/>
              </w:r>
              <w:r w:rsidRPr="00976FCA">
                <w:rPr>
                  <w:rFonts w:ascii="Arial" w:hAnsi="Arial" w:cs="Arial"/>
                  <w:i/>
                  <w:iCs/>
                  <w:sz w:val="18"/>
                  <w:szCs w:val="18"/>
                  <w:rPrChange w:id="1820" w:author="NR_MIMO_evo_DL_UL" w:date="2024-03-04T16:16:00Z">
                    <w:rPr>
                      <w:i/>
                    </w:rPr>
                  </w:rPrChange>
                </w:rPr>
                <w:t>maxNumConfigUL-TCI-PerCC-PerBWP-r18</w:t>
              </w:r>
              <w:r w:rsidRPr="00976FCA">
                <w:rPr>
                  <w:rFonts w:ascii="Arial" w:hAnsi="Arial" w:cs="Arial"/>
                  <w:sz w:val="18"/>
                  <w:szCs w:val="18"/>
                  <w:rPrChange w:id="1821" w:author="NR_MIMO_evo_DL_UL" w:date="2024-03-04T16:16:00Z">
                    <w:rPr>
                      <w:i/>
                    </w:rPr>
                  </w:rPrChange>
                </w:rPr>
                <w:t xml:space="preserve"> </w:t>
              </w:r>
              <w:r w:rsidRPr="00976FCA">
                <w:rPr>
                  <w:rFonts w:ascii="Arial" w:hAnsi="Arial" w:cs="Arial"/>
                  <w:sz w:val="18"/>
                  <w:szCs w:val="18"/>
                  <w:rPrChange w:id="1822"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823" w:author="NR_MIMO_evo_DL_UL" w:date="2024-03-04T15:42:00Z"/>
                <w:rFonts w:ascii="Arial" w:hAnsi="Arial" w:cs="Arial"/>
                <w:sz w:val="18"/>
                <w:szCs w:val="18"/>
                <w:rPrChange w:id="1824" w:author="NR_MIMO_evo_DL_UL" w:date="2024-03-04T16:16:00Z">
                  <w:rPr>
                    <w:ins w:id="1825" w:author="NR_MIMO_evo_DL_UL" w:date="2024-03-04T15:42:00Z"/>
                  </w:rPr>
                </w:rPrChange>
              </w:rPr>
            </w:pPr>
            <w:ins w:id="1826" w:author="NR_MIMO_evo_DL_UL" w:date="2024-03-04T15:42:00Z">
              <w:r w:rsidRPr="00976FCA">
                <w:rPr>
                  <w:rFonts w:ascii="Arial" w:hAnsi="Arial" w:cs="Arial"/>
                  <w:sz w:val="18"/>
                  <w:szCs w:val="18"/>
                  <w:rPrChange w:id="1827" w:author="NR_MIMO_evo_DL_UL" w:date="2024-03-04T16:16:00Z">
                    <w:rPr/>
                  </w:rPrChange>
                </w:rPr>
                <w:t>-</w:t>
              </w:r>
              <w:r w:rsidRPr="00976FCA">
                <w:rPr>
                  <w:rFonts w:ascii="Arial" w:hAnsi="Arial" w:cs="Arial"/>
                  <w:sz w:val="18"/>
                  <w:szCs w:val="18"/>
                  <w:rPrChange w:id="1828" w:author="NR_MIMO_evo_DL_UL" w:date="2024-03-04T16:16:00Z">
                    <w:rPr/>
                  </w:rPrChange>
                </w:rPr>
                <w:tab/>
              </w:r>
              <w:r w:rsidRPr="00976FCA">
                <w:rPr>
                  <w:rFonts w:ascii="Arial" w:hAnsi="Arial" w:cs="Arial"/>
                  <w:i/>
                  <w:iCs/>
                  <w:sz w:val="18"/>
                  <w:szCs w:val="18"/>
                  <w:rPrChange w:id="1829" w:author="NR_MIMO_evo_DL_UL" w:date="2024-03-04T16:16:00Z">
                    <w:rPr>
                      <w:i/>
                    </w:rPr>
                  </w:rPrChange>
                </w:rPr>
                <w:t>maxNumActiveDL-TCI-AcrossCC-r18</w:t>
              </w:r>
              <w:r w:rsidRPr="00976FCA">
                <w:rPr>
                  <w:rFonts w:ascii="Arial" w:hAnsi="Arial" w:cs="Arial"/>
                  <w:sz w:val="18"/>
                  <w:szCs w:val="18"/>
                  <w:rPrChange w:id="1830" w:author="NR_MIMO_evo_DL_UL" w:date="2024-03-04T16:16:00Z">
                    <w:rPr>
                      <w:i/>
                    </w:rPr>
                  </w:rPrChange>
                </w:rPr>
                <w:t xml:space="preserve"> </w:t>
              </w:r>
              <w:r w:rsidRPr="00976FCA">
                <w:rPr>
                  <w:rFonts w:ascii="Arial" w:hAnsi="Arial" w:cs="Arial"/>
                  <w:sz w:val="18"/>
                  <w:szCs w:val="18"/>
                  <w:rPrChange w:id="1831"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832" w:author="NR_MIMO_evo_DL_UL" w:date="2024-03-04T15:42:00Z"/>
                <w:rFonts w:ascii="Arial" w:hAnsi="Arial" w:cs="Arial"/>
                <w:sz w:val="18"/>
                <w:szCs w:val="18"/>
                <w:rPrChange w:id="1833" w:author="NR_MIMO_evo_DL_UL" w:date="2024-03-04T16:16:00Z">
                  <w:rPr>
                    <w:ins w:id="1834" w:author="NR_MIMO_evo_DL_UL" w:date="2024-03-04T15:42:00Z"/>
                  </w:rPr>
                </w:rPrChange>
              </w:rPr>
              <w:pPrChange w:id="1835" w:author="NR_MIMO_evo_DL_UL" w:date="2024-03-04T16:16:00Z">
                <w:pPr>
                  <w:ind w:left="568" w:hanging="284"/>
                </w:pPr>
              </w:pPrChange>
            </w:pPr>
            <w:ins w:id="1836" w:author="NR_MIMO_evo_DL_UL" w:date="2024-03-04T15:42:00Z">
              <w:r w:rsidRPr="00976FCA">
                <w:rPr>
                  <w:rFonts w:ascii="Arial" w:hAnsi="Arial" w:cs="Arial"/>
                  <w:sz w:val="18"/>
                  <w:szCs w:val="18"/>
                  <w:rPrChange w:id="1837" w:author="NR_MIMO_evo_DL_UL" w:date="2024-03-04T16:16:00Z">
                    <w:rPr/>
                  </w:rPrChange>
                </w:rPr>
                <w:t>-</w:t>
              </w:r>
              <w:r w:rsidRPr="00976FCA">
                <w:rPr>
                  <w:rFonts w:ascii="Arial" w:hAnsi="Arial" w:cs="Arial"/>
                  <w:sz w:val="18"/>
                  <w:szCs w:val="18"/>
                  <w:rPrChange w:id="1838" w:author="NR_MIMO_evo_DL_UL" w:date="2024-03-04T16:16:00Z">
                    <w:rPr/>
                  </w:rPrChange>
                </w:rPr>
                <w:tab/>
              </w:r>
              <w:r w:rsidRPr="00976FCA">
                <w:rPr>
                  <w:rFonts w:ascii="Arial" w:hAnsi="Arial" w:cs="Arial"/>
                  <w:i/>
                  <w:sz w:val="18"/>
                  <w:szCs w:val="18"/>
                  <w:rPrChange w:id="1839" w:author="NR_MIMO_evo_DL_UL" w:date="2024-03-04T16:16:00Z">
                    <w:rPr>
                      <w:i/>
                    </w:rPr>
                  </w:rPrChange>
                </w:rPr>
                <w:t xml:space="preserve">maxNumActiveUL-TCI-AcrossCC-r18 </w:t>
              </w:r>
              <w:r w:rsidRPr="00976FCA">
                <w:rPr>
                  <w:rFonts w:ascii="Arial" w:hAnsi="Arial" w:cs="Arial"/>
                  <w:sz w:val="18"/>
                  <w:szCs w:val="18"/>
                  <w:rPrChange w:id="1840"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841" w:author="NR_MIMO_evo_DL_UL" w:date="2024-03-04T15:42:00Z"/>
                <w:b/>
                <w:bCs/>
                <w:i/>
                <w:iCs/>
              </w:rPr>
            </w:pPr>
            <w:ins w:id="1842" w:author="NR_MIMO_evo_DL_UL" w:date="2024-03-04T15:42:00Z">
              <w:r w:rsidRPr="00936461">
                <w:rPr>
                  <w:rFonts w:cs="Arial"/>
                  <w:szCs w:val="18"/>
                </w:rPr>
                <w:t xml:space="preserve">A UE supporting this feature shall also indicate support of </w:t>
              </w:r>
            </w:ins>
            <w:ins w:id="1843" w:author="NR_MIMO_evo_DL_UL" w:date="2024-03-04T16:17:00Z">
              <w:r w:rsidRPr="0039181E">
                <w:rPr>
                  <w:rFonts w:cs="Arial"/>
                  <w:i/>
                  <w:iCs/>
                  <w:szCs w:val="18"/>
                  <w:rPrChange w:id="1844"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845"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846" w:author="NR_MIMO_evo_DL_UL" w:date="2024-03-04T15:42:00Z"/>
                <w:rFonts w:cs="Arial"/>
                <w:szCs w:val="18"/>
              </w:rPr>
            </w:pPr>
            <w:ins w:id="1847"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848" w:author="NR_MIMO_evo_DL_UL" w:date="2024-03-04T15:42:00Z"/>
                <w:rFonts w:cs="Arial"/>
                <w:bCs/>
                <w:iCs/>
                <w:szCs w:val="18"/>
              </w:rPr>
            </w:pPr>
            <w:ins w:id="1849"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850" w:author="NR_MIMO_evo_DL_UL" w:date="2024-03-04T15:42:00Z"/>
                <w:bCs/>
                <w:iCs/>
              </w:rPr>
            </w:pPr>
            <w:ins w:id="1851"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852" w:author="NR_MIMO_evo_DL_UL" w:date="2024-03-04T15:42:00Z"/>
                <w:bCs/>
                <w:iCs/>
              </w:rPr>
            </w:pPr>
            <w:ins w:id="1853" w:author="NR_MIMO_evo_DL_UL" w:date="2024-03-04T15:42:00Z">
              <w:r w:rsidRPr="00936461">
                <w:rPr>
                  <w:bCs/>
                  <w:iCs/>
                </w:rPr>
                <w:t>N/A</w:t>
              </w:r>
            </w:ins>
          </w:p>
        </w:tc>
      </w:tr>
      <w:tr w:rsidR="002136ED" w:rsidRPr="00936461" w14:paraId="18846A43" w14:textId="77777777" w:rsidTr="0026000E">
        <w:trPr>
          <w:cantSplit/>
          <w:tblHeader/>
          <w:ins w:id="1854" w:author="NR_MIMO_evo_DL_UL" w:date="2024-03-04T15:42:00Z"/>
        </w:trPr>
        <w:tc>
          <w:tcPr>
            <w:tcW w:w="6917" w:type="dxa"/>
          </w:tcPr>
          <w:p w14:paraId="2261D46C" w14:textId="77777777" w:rsidR="002136ED" w:rsidRDefault="002136ED" w:rsidP="002136ED">
            <w:pPr>
              <w:pStyle w:val="TAL"/>
              <w:rPr>
                <w:ins w:id="1855" w:author="NR_MIMO_evo_DL_UL" w:date="2024-03-04T15:42:00Z"/>
                <w:b/>
                <w:bCs/>
                <w:i/>
                <w:iCs/>
              </w:rPr>
            </w:pPr>
            <w:ins w:id="1856" w:author="NR_MIMO_evo_DL_UL" w:date="2024-03-04T15:42:00Z">
              <w:r w:rsidRPr="00991671">
                <w:rPr>
                  <w:b/>
                  <w:bCs/>
                  <w:i/>
                  <w:iCs/>
                </w:rPr>
                <w:t>tci-TRP-BFR-r18</w:t>
              </w:r>
            </w:ins>
          </w:p>
          <w:p w14:paraId="1E1EE537" w14:textId="77777777" w:rsidR="002136ED" w:rsidRDefault="002136ED" w:rsidP="002136ED">
            <w:pPr>
              <w:pStyle w:val="TAL"/>
              <w:rPr>
                <w:ins w:id="1857" w:author="NR_MIMO_evo_DL_UL" w:date="2024-03-04T15:42:00Z"/>
                <w:rFonts w:eastAsia="MS Mincho" w:cs="Arial"/>
                <w:color w:val="000000" w:themeColor="text1"/>
                <w:szCs w:val="18"/>
                <w:lang w:val="en-US"/>
              </w:rPr>
            </w:pPr>
            <w:ins w:id="1858"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859" w:author="NR_MIMO_evo_DL_UL" w:date="2024-03-04T15:42:00Z"/>
                <w:b/>
                <w:bCs/>
                <w:i/>
                <w:iCs/>
              </w:rPr>
            </w:pPr>
            <w:ins w:id="1860"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861" w:author="NR_MIMO_evo_DL_UL" w:date="2024-03-04T15:42:00Z"/>
                <w:rFonts w:cs="Arial"/>
                <w:szCs w:val="18"/>
              </w:rPr>
            </w:pPr>
            <w:ins w:id="1862"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863" w:author="NR_MIMO_evo_DL_UL" w:date="2024-03-04T15:42:00Z"/>
                <w:rFonts w:cs="Arial"/>
                <w:bCs/>
                <w:iCs/>
                <w:szCs w:val="18"/>
              </w:rPr>
            </w:pPr>
            <w:ins w:id="1864"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865" w:author="NR_MIMO_evo_DL_UL" w:date="2024-03-04T15:42:00Z"/>
                <w:bCs/>
                <w:iCs/>
              </w:rPr>
            </w:pPr>
            <w:ins w:id="1866"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867" w:author="NR_MIMO_evo_DL_UL" w:date="2024-03-04T15:42:00Z"/>
                <w:bCs/>
                <w:iCs/>
              </w:rPr>
            </w:pPr>
            <w:ins w:id="1868" w:author="NR_MIMO_evo_DL_UL" w:date="2024-03-04T15:42:00Z">
              <w:r w:rsidRPr="00936461">
                <w:rPr>
                  <w:bCs/>
                  <w:iCs/>
                </w:rPr>
                <w:t>N/A</w:t>
              </w:r>
            </w:ins>
          </w:p>
        </w:tc>
      </w:tr>
      <w:tr w:rsidR="002136ED" w:rsidRPr="00936461" w14:paraId="50D0F719" w14:textId="77777777" w:rsidTr="0026000E">
        <w:trPr>
          <w:cantSplit/>
          <w:tblHeader/>
          <w:ins w:id="1869" w:author="NR_MIMO_evo_DL_UL-Core" w:date="2024-03-04T17:38:00Z"/>
        </w:trPr>
        <w:tc>
          <w:tcPr>
            <w:tcW w:w="6917" w:type="dxa"/>
          </w:tcPr>
          <w:p w14:paraId="225173E4" w14:textId="3F60787E" w:rsidR="002136ED" w:rsidRDefault="002136ED" w:rsidP="002136ED">
            <w:pPr>
              <w:pStyle w:val="TAL"/>
              <w:rPr>
                <w:ins w:id="1870" w:author="NR_MIMO_evo_DL_UL-Core" w:date="2024-03-04T17:38:00Z"/>
                <w:b/>
                <w:bCs/>
                <w:i/>
                <w:iCs/>
              </w:rPr>
            </w:pPr>
            <w:ins w:id="1871" w:author="NR_MIMO_evo_DL_UL-Core" w:date="2024-03-04T17:38:00Z">
              <w:r w:rsidRPr="00B3523B">
                <w:rPr>
                  <w:b/>
                  <w:bCs/>
                  <w:i/>
                  <w:iCs/>
                </w:rPr>
                <w:t>tdcpReport</w:t>
              </w:r>
              <w:r>
                <w:rPr>
                  <w:b/>
                  <w:bCs/>
                  <w:i/>
                  <w:iCs/>
                </w:rPr>
                <w:t>-r18</w:t>
              </w:r>
            </w:ins>
          </w:p>
          <w:p w14:paraId="29D7B604" w14:textId="77777777" w:rsidR="002136ED" w:rsidRDefault="002136ED" w:rsidP="002136ED">
            <w:pPr>
              <w:pStyle w:val="TAL"/>
              <w:rPr>
                <w:ins w:id="1872" w:author="NR_MIMO_evo_DL_UL-Core" w:date="2024-03-04T17:38:00Z"/>
              </w:rPr>
            </w:pPr>
            <w:ins w:id="1873"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874" w:author="NR_MIMO_evo_DL_UL-Core" w:date="2024-03-04T17:38:00Z"/>
              </w:rPr>
            </w:pPr>
            <w:ins w:id="1875"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876" w:author="NR_MIMO_evo_DL_UL-Core" w:date="2024-03-04T17:38:00Z"/>
                <w:rFonts w:ascii="Arial" w:hAnsi="Arial" w:cs="Arial"/>
                <w:sz w:val="18"/>
                <w:szCs w:val="18"/>
              </w:rPr>
            </w:pPr>
            <w:ins w:id="1877"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385F6E5E" w:rsidR="002136ED" w:rsidRPr="00936461" w:rsidRDefault="002136ED" w:rsidP="002136ED">
            <w:pPr>
              <w:pStyle w:val="B1"/>
              <w:spacing w:after="0"/>
              <w:rPr>
                <w:ins w:id="1878" w:author="NR_MIMO_evo_DL_UL-Core" w:date="2024-03-04T17:38:00Z"/>
                <w:rFonts w:ascii="Arial" w:hAnsi="Arial" w:cs="Arial"/>
                <w:sz w:val="18"/>
                <w:szCs w:val="18"/>
              </w:rPr>
            </w:pPr>
            <w:ins w:id="1879"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w:t>
              </w:r>
            </w:ins>
            <w:ins w:id="1880" w:author="NR_MIMO_evo_DL_UL-Core" w:date="2024-03-05T19:33:00Z">
              <w:r w:rsidR="00D051FF">
                <w:rPr>
                  <w:rFonts w:ascii="Arial" w:hAnsi="Arial" w:cs="Arial"/>
                  <w:sz w:val="18"/>
                  <w:szCs w:val="18"/>
                </w:rPr>
                <w:t xml:space="preserve">times 2 </w:t>
              </w:r>
            </w:ins>
            <w:ins w:id="1881" w:author="NR_MIMO_evo_DL_UL-Core" w:date="2024-03-04T17:38:00Z">
              <w:r w:rsidRPr="00936461">
                <w:rPr>
                  <w:rFonts w:ascii="Arial" w:hAnsi="Arial" w:cs="Arial"/>
                  <w:sz w:val="18"/>
                  <w:szCs w:val="18"/>
                </w:rPr>
                <w:t xml:space="preserve">indicates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p>
          <w:p w14:paraId="317D8E5A" w14:textId="4B5D5D48" w:rsidR="002136ED" w:rsidRDefault="002136ED" w:rsidP="002136ED">
            <w:pPr>
              <w:pStyle w:val="TAL"/>
              <w:rPr>
                <w:ins w:id="1882" w:author="NR_MIMO_evo_DL_UL-Core" w:date="2024-03-04T17:44:00Z"/>
                <w:rFonts w:eastAsia="MS PGothic"/>
                <w:i/>
                <w:iCs/>
              </w:rPr>
            </w:pPr>
            <w:ins w:id="1883"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1884" w:author="NR_MIMO_evo_DL_UL-Core" w:date="2024-03-04T17:38:00Z"/>
                <w:rFonts w:eastAsia="MS PGothic"/>
                <w:i/>
                <w:iCs/>
                <w:rPrChange w:id="1885" w:author="NR_MIMO_evo_DL_UL-Core" w:date="2024-03-04T17:44:00Z">
                  <w:rPr>
                    <w:ins w:id="1886" w:author="NR_MIMO_evo_DL_UL-Core" w:date="2024-03-04T17:38:00Z"/>
                    <w:rFonts w:eastAsia="DengXian"/>
                    <w:lang w:val="en-US" w:eastAsia="zh-CN"/>
                  </w:rPr>
                </w:rPrChange>
              </w:rPr>
            </w:pPr>
          </w:p>
          <w:p w14:paraId="2075E923" w14:textId="38CAEF62" w:rsidR="002136ED" w:rsidRPr="00936461" w:rsidRDefault="002136ED">
            <w:pPr>
              <w:pStyle w:val="TAN"/>
              <w:rPr>
                <w:ins w:id="1887" w:author="NR_MIMO_evo_DL_UL-Core" w:date="2024-03-04T17:38:00Z"/>
                <w:b/>
                <w:bCs/>
                <w:i/>
                <w:iCs/>
              </w:rPr>
              <w:pPrChange w:id="1888" w:author="NR_MIMO_evo_DL_UL-Core" w:date="2024-03-04T17:44:00Z">
                <w:pPr>
                  <w:pStyle w:val="TAL"/>
                </w:pPr>
              </w:pPrChange>
            </w:pPr>
            <w:ins w:id="1889"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1890" w:author="NR_MIMO_evo_DL_UL-Core" w:date="2024-03-04T17:38:00Z"/>
              </w:rPr>
            </w:pPr>
            <w:ins w:id="1891" w:author="NR_MIMO_evo_DL_UL-Core" w:date="2024-03-04T17:38:00Z">
              <w:r>
                <w:t>Band</w:t>
              </w:r>
            </w:ins>
          </w:p>
        </w:tc>
        <w:tc>
          <w:tcPr>
            <w:tcW w:w="567" w:type="dxa"/>
          </w:tcPr>
          <w:p w14:paraId="7B1284FD" w14:textId="43742149" w:rsidR="002136ED" w:rsidRPr="00936461" w:rsidRDefault="002136ED" w:rsidP="002136ED">
            <w:pPr>
              <w:pStyle w:val="TAL"/>
              <w:jc w:val="center"/>
              <w:rPr>
                <w:ins w:id="1892" w:author="NR_MIMO_evo_DL_UL-Core" w:date="2024-03-04T17:38:00Z"/>
                <w:rFonts w:cs="Arial"/>
                <w:bCs/>
                <w:iCs/>
                <w:szCs w:val="18"/>
              </w:rPr>
            </w:pPr>
            <w:ins w:id="1893"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1894" w:author="NR_MIMO_evo_DL_UL-Core" w:date="2024-03-04T17:38:00Z"/>
                <w:bCs/>
                <w:iCs/>
              </w:rPr>
            </w:pPr>
            <w:ins w:id="1895"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1896" w:author="NR_MIMO_evo_DL_UL-Core" w:date="2024-03-04T17:38:00Z"/>
                <w:rFonts w:cs="Arial"/>
                <w:bCs/>
                <w:iCs/>
                <w:szCs w:val="18"/>
              </w:rPr>
            </w:pPr>
            <w:ins w:id="1897" w:author="NR_MIMO_evo_DL_UL-Core" w:date="2024-03-04T17:38:00Z">
              <w:r>
                <w:rPr>
                  <w:rFonts w:cs="Arial"/>
                  <w:bCs/>
                  <w:iCs/>
                  <w:szCs w:val="18"/>
                </w:rPr>
                <w:t>N/A</w:t>
              </w:r>
            </w:ins>
          </w:p>
        </w:tc>
      </w:tr>
      <w:tr w:rsidR="002136ED" w:rsidRPr="00936461" w14:paraId="27BC8C45" w14:textId="77777777" w:rsidTr="0026000E">
        <w:trPr>
          <w:cantSplit/>
          <w:tblHeader/>
          <w:ins w:id="1898" w:author="NR_MIMO_evo_DL_UL-Core" w:date="2024-03-04T17:53:00Z"/>
        </w:trPr>
        <w:tc>
          <w:tcPr>
            <w:tcW w:w="6917" w:type="dxa"/>
          </w:tcPr>
          <w:p w14:paraId="10134F9E" w14:textId="77777777" w:rsidR="002136ED" w:rsidRDefault="002136ED" w:rsidP="002136ED">
            <w:pPr>
              <w:pStyle w:val="TAL"/>
              <w:rPr>
                <w:ins w:id="1899" w:author="NR_MIMO_evo_DL_UL-Core" w:date="2024-03-04T17:53:00Z"/>
                <w:b/>
                <w:bCs/>
                <w:i/>
                <w:iCs/>
              </w:rPr>
            </w:pPr>
            <w:ins w:id="1900" w:author="NR_MIMO_evo_DL_UL-Core" w:date="2024-03-04T17:53:00Z">
              <w:r>
                <w:rPr>
                  <w:b/>
                  <w:bCs/>
                  <w:i/>
                  <w:iCs/>
                </w:rPr>
                <w:t>tdcpResource-r18</w:t>
              </w:r>
            </w:ins>
          </w:p>
          <w:p w14:paraId="656C610B" w14:textId="77777777" w:rsidR="002136ED" w:rsidRDefault="002136ED" w:rsidP="002136ED">
            <w:pPr>
              <w:pStyle w:val="TAL"/>
              <w:rPr>
                <w:ins w:id="1901" w:author="NR_MIMO_evo_DL_UL-Core" w:date="2024-03-04T17:53:00Z"/>
              </w:rPr>
            </w:pPr>
            <w:ins w:id="1902" w:author="NR_MIMO_evo_DL_UL-Core" w:date="2024-03-04T17:53:00Z">
              <w:r>
                <w:t>Indicates the number of CSI-RS resources for TDCP that the UE supports.</w:t>
              </w:r>
            </w:ins>
          </w:p>
          <w:p w14:paraId="203B7120" w14:textId="77777777" w:rsidR="002136ED" w:rsidRDefault="002136ED" w:rsidP="002136ED">
            <w:pPr>
              <w:pStyle w:val="TAL"/>
              <w:rPr>
                <w:ins w:id="1903" w:author="NR_MIMO_evo_DL_UL-Core" w:date="2024-03-04T17:54:00Z"/>
              </w:rPr>
            </w:pPr>
            <w:ins w:id="1904" w:author="NR_MIMO_evo_DL_UL-Core" w:date="2024-03-04T17:53:00Z">
              <w:r>
                <w:t>This capability signaling comprises the fol</w:t>
              </w:r>
            </w:ins>
            <w:ins w:id="1905" w:author="NR_MIMO_evo_DL_UL-Core" w:date="2024-03-04T17:54:00Z">
              <w:r>
                <w:t>lowing parameters:</w:t>
              </w:r>
            </w:ins>
          </w:p>
          <w:p w14:paraId="6ACC0D82" w14:textId="4EEE3886" w:rsidR="002136ED" w:rsidRPr="00936461" w:rsidRDefault="002136ED" w:rsidP="002136ED">
            <w:pPr>
              <w:pStyle w:val="B1"/>
              <w:spacing w:after="0"/>
              <w:rPr>
                <w:ins w:id="1906" w:author="NR_MIMO_evo_DL_UL-Core" w:date="2024-03-04T17:54:00Z"/>
                <w:rFonts w:ascii="Arial" w:hAnsi="Arial" w:cs="Arial"/>
                <w:sz w:val="18"/>
                <w:szCs w:val="18"/>
              </w:rPr>
            </w:pPr>
            <w:ins w:id="1907"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1908" w:author="NR_MIMO_evo_DL_UL-Core" w:date="2024-03-04T17:55:00Z">
              <w:r>
                <w:rPr>
                  <w:rFonts w:ascii="Arial" w:hAnsi="Arial" w:cs="Arial"/>
                  <w:sz w:val="18"/>
                  <w:szCs w:val="18"/>
                </w:rPr>
                <w:t>the m</w:t>
              </w:r>
            </w:ins>
            <w:ins w:id="1909"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1DAE9981" w:rsidR="002136ED" w:rsidRDefault="002136ED" w:rsidP="002136ED">
            <w:pPr>
              <w:pStyle w:val="B1"/>
              <w:spacing w:after="0"/>
              <w:rPr>
                <w:ins w:id="1910" w:author="NR_MIMO_evo_DL_UL-Core" w:date="2024-03-04T17:54:00Z"/>
                <w:rFonts w:ascii="Arial" w:hAnsi="Arial" w:cs="Arial"/>
                <w:sz w:val="18"/>
                <w:szCs w:val="18"/>
              </w:rPr>
            </w:pPr>
            <w:ins w:id="1911"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1912" w:author="NR_MIMO_evo_DL_UL-Core" w:date="2024-03-05T19:34:00Z">
              <w:r w:rsidR="00351E3D">
                <w:rPr>
                  <w:rFonts w:ascii="Arial" w:hAnsi="Arial" w:cs="Arial"/>
                  <w:sz w:val="18"/>
                  <w:szCs w:val="18"/>
                </w:rPr>
                <w:t xml:space="preserve">times 2 </w:t>
              </w:r>
            </w:ins>
            <w:ins w:id="1913" w:author="NR_MIMO_evo_DL_UL-Core" w:date="2024-03-04T17:54:00Z">
              <w:r w:rsidRPr="00936461">
                <w:rPr>
                  <w:rFonts w:ascii="Arial" w:hAnsi="Arial" w:cs="Arial"/>
                  <w:sz w:val="18"/>
                  <w:szCs w:val="18"/>
                </w:rPr>
                <w:t xml:space="preserve">indicates </w:t>
              </w:r>
              <w:r>
                <w:rPr>
                  <w:rFonts w:ascii="Arial" w:hAnsi="Arial" w:cs="Arial"/>
                  <w:sz w:val="18"/>
                  <w:szCs w:val="18"/>
                </w:rPr>
                <w:t xml:space="preserve">the </w:t>
              </w:r>
            </w:ins>
            <w:ins w:id="1914"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1915" w:author="NR_MIMO_evo_DL_UL-Core" w:date="2024-03-04T17:54:00Z">
              <w:r>
                <w:rPr>
                  <w:rFonts w:ascii="Arial" w:hAnsi="Arial" w:cs="Arial"/>
                  <w:sz w:val="18"/>
                  <w:szCs w:val="18"/>
                </w:rPr>
                <w:t>.</w:t>
              </w:r>
            </w:ins>
          </w:p>
          <w:p w14:paraId="4B0DB796" w14:textId="2E1FA907" w:rsidR="002136ED" w:rsidRDefault="002136ED" w:rsidP="002136ED">
            <w:pPr>
              <w:pStyle w:val="B1"/>
              <w:spacing w:after="0"/>
              <w:rPr>
                <w:ins w:id="1916" w:author="NR_MIMO_evo_DL_UL-Core" w:date="2024-03-04T17:55:00Z"/>
                <w:rFonts w:ascii="Arial" w:hAnsi="Arial" w:cs="Arial"/>
                <w:color w:val="000000" w:themeColor="text1"/>
                <w:sz w:val="18"/>
                <w:szCs w:val="18"/>
              </w:rPr>
            </w:pPr>
            <w:ins w:id="1917" w:author="NR_MIMO_evo_DL_UL-Core" w:date="2024-03-04T17:54:00Z">
              <w:r>
                <w:rPr>
                  <w:rFonts w:ascii="Arial" w:hAnsi="Arial" w:cs="Arial"/>
                  <w:sz w:val="18"/>
                  <w:szCs w:val="18"/>
                </w:rPr>
                <w:t xml:space="preserve">-   </w:t>
              </w:r>
              <w:r w:rsidRPr="008F518E">
                <w:rPr>
                  <w:rFonts w:ascii="Arial" w:hAnsi="Arial" w:cs="Arial"/>
                  <w:i/>
                  <w:iCs/>
                  <w:sz w:val="18"/>
                  <w:szCs w:val="18"/>
                  <w:rPrChange w:id="1918"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1919"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1920" w:author="NR_MIMO_evo_DL_UL-Core" w:date="2024-03-04T17:56:00Z"/>
              </w:rPr>
            </w:pPr>
            <w:ins w:id="1921" w:author="NR_MIMO_evo_DL_UL-Core" w:date="2024-03-04T17:56:00Z">
              <w:r>
                <w:t xml:space="preserve">A UE supporting this feature shall indicate support of </w:t>
              </w:r>
              <w:r w:rsidRPr="001F71B4">
                <w:rPr>
                  <w:i/>
                  <w:iCs/>
                  <w:rPrChange w:id="1922" w:author="NR_MIMO_evo_DL_UL-Core" w:date="2024-03-04T17:56:00Z">
                    <w:rPr/>
                  </w:rPrChange>
                </w:rPr>
                <w:t>tdcpReport-r18</w:t>
              </w:r>
              <w:r>
                <w:t>.</w:t>
              </w:r>
            </w:ins>
          </w:p>
          <w:p w14:paraId="3E8A65DD" w14:textId="6733D52E" w:rsidR="002136ED" w:rsidRPr="008F518E" w:rsidRDefault="002136ED">
            <w:pPr>
              <w:pStyle w:val="TAN"/>
              <w:rPr>
                <w:ins w:id="1923" w:author="NR_MIMO_evo_DL_UL-Core" w:date="2024-03-04T17:54:00Z"/>
              </w:rPr>
              <w:pPrChange w:id="1924" w:author="NR_MIMO_evo_DL_UL-Core" w:date="2024-03-04T17:56:00Z">
                <w:pPr>
                  <w:pStyle w:val="B1"/>
                  <w:spacing w:after="0"/>
                </w:pPr>
              </w:pPrChange>
            </w:pPr>
          </w:p>
          <w:p w14:paraId="3C665044" w14:textId="159AE7C0" w:rsidR="002136ED" w:rsidRPr="00891039" w:rsidRDefault="002136ED">
            <w:pPr>
              <w:pStyle w:val="TAN"/>
              <w:rPr>
                <w:ins w:id="1925" w:author="NR_MIMO_evo_DL_UL-Core" w:date="2024-03-04T17:53:00Z"/>
                <w:rPrChange w:id="1926" w:author="NR_MIMO_evo_DL_UL-Core" w:date="2024-03-04T17:53:00Z">
                  <w:rPr>
                    <w:ins w:id="1927" w:author="NR_MIMO_evo_DL_UL-Core" w:date="2024-03-04T17:53:00Z"/>
                    <w:b/>
                    <w:bCs/>
                    <w:i/>
                    <w:iCs/>
                  </w:rPr>
                </w:rPrChange>
              </w:rPr>
              <w:pPrChange w:id="1928" w:author="NR_MIMO_evo_DL_UL-Core" w:date="2024-03-04T17:56:00Z">
                <w:pPr>
                  <w:pStyle w:val="TAL"/>
                </w:pPr>
              </w:pPrChange>
            </w:pPr>
            <w:ins w:id="1929"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1930" w:author="NR_MIMO_evo_DL_UL-Core" w:date="2024-03-04T17:53:00Z"/>
              </w:rPr>
            </w:pPr>
            <w:ins w:id="1931" w:author="NR_MIMO_evo_DL_UL-Core" w:date="2024-03-04T17:57:00Z">
              <w:r>
                <w:t>Band</w:t>
              </w:r>
            </w:ins>
          </w:p>
        </w:tc>
        <w:tc>
          <w:tcPr>
            <w:tcW w:w="567" w:type="dxa"/>
          </w:tcPr>
          <w:p w14:paraId="02FC7CB3" w14:textId="0B987B98" w:rsidR="002136ED" w:rsidRDefault="002136ED" w:rsidP="002136ED">
            <w:pPr>
              <w:pStyle w:val="TAL"/>
              <w:jc w:val="center"/>
              <w:rPr>
                <w:ins w:id="1932" w:author="NR_MIMO_evo_DL_UL-Core" w:date="2024-03-04T17:53:00Z"/>
                <w:rFonts w:cs="Arial"/>
                <w:bCs/>
                <w:iCs/>
                <w:szCs w:val="18"/>
              </w:rPr>
            </w:pPr>
            <w:ins w:id="1933"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1934" w:author="NR_MIMO_evo_DL_UL-Core" w:date="2024-03-04T17:53:00Z"/>
                <w:bCs/>
                <w:iCs/>
              </w:rPr>
            </w:pPr>
            <w:ins w:id="1935" w:author="NR_MIMO_evo_DL_UL-Core" w:date="2024-03-04T17:57:00Z">
              <w:r>
                <w:rPr>
                  <w:bCs/>
                  <w:iCs/>
                </w:rPr>
                <w:t>N/A</w:t>
              </w:r>
            </w:ins>
          </w:p>
        </w:tc>
        <w:tc>
          <w:tcPr>
            <w:tcW w:w="728" w:type="dxa"/>
          </w:tcPr>
          <w:p w14:paraId="18B66139" w14:textId="14DB6A00" w:rsidR="002136ED" w:rsidRDefault="002136ED" w:rsidP="002136ED">
            <w:pPr>
              <w:pStyle w:val="TAL"/>
              <w:jc w:val="center"/>
              <w:rPr>
                <w:ins w:id="1936" w:author="NR_MIMO_evo_DL_UL-Core" w:date="2024-03-04T17:53:00Z"/>
                <w:rFonts w:cs="Arial"/>
                <w:bCs/>
                <w:iCs/>
                <w:szCs w:val="18"/>
              </w:rPr>
            </w:pPr>
            <w:ins w:id="1937"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1938" w:author="NR_MIMO_evo_DL_UL" w:date="2024-03-04T15:42:00Z"/>
        </w:trPr>
        <w:tc>
          <w:tcPr>
            <w:tcW w:w="6917" w:type="dxa"/>
          </w:tcPr>
          <w:p w14:paraId="6FA0027A" w14:textId="77777777" w:rsidR="002136ED" w:rsidRDefault="002136ED" w:rsidP="002136ED">
            <w:pPr>
              <w:pStyle w:val="TAL"/>
              <w:rPr>
                <w:ins w:id="1939" w:author="NR_MIMO_evo_DL_UL" w:date="2024-03-04T15:42:00Z"/>
                <w:b/>
                <w:bCs/>
                <w:i/>
                <w:iCs/>
              </w:rPr>
            </w:pPr>
            <w:ins w:id="1940" w:author="NR_MIMO_evo_DL_UL" w:date="2024-03-04T15:42:00Z">
              <w:r w:rsidRPr="00885D6D">
                <w:rPr>
                  <w:b/>
                  <w:bCs/>
                  <w:i/>
                  <w:iCs/>
                </w:rPr>
                <w:t>timelineRelax-CJT-CSI-r18</w:t>
              </w:r>
            </w:ins>
          </w:p>
          <w:p w14:paraId="688BFFE6" w14:textId="77777777" w:rsidR="002136ED" w:rsidRDefault="002136ED" w:rsidP="002136ED">
            <w:pPr>
              <w:pStyle w:val="TAL"/>
              <w:rPr>
                <w:ins w:id="1941" w:author="NR_MIMO_evo_DL_UL" w:date="2024-03-04T15:42:00Z"/>
                <w:rFonts w:eastAsia="DengXian" w:cs="Arial"/>
                <w:color w:val="000000" w:themeColor="text1"/>
                <w:szCs w:val="18"/>
              </w:rPr>
            </w:pPr>
            <w:ins w:id="1942"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2136ED" w:rsidRPr="00936461" w:rsidRDefault="002136ED" w:rsidP="002136ED">
            <w:pPr>
              <w:pStyle w:val="TAL"/>
              <w:rPr>
                <w:ins w:id="1943" w:author="NR_MIMO_evo_DL_UL" w:date="2024-03-04T15:42:00Z"/>
                <w:b/>
                <w:i/>
              </w:rPr>
            </w:pPr>
            <w:ins w:id="1944"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2136ED" w:rsidRPr="00936461" w:rsidRDefault="002136ED" w:rsidP="002136ED">
            <w:pPr>
              <w:pStyle w:val="TAL"/>
              <w:jc w:val="center"/>
              <w:rPr>
                <w:ins w:id="1945" w:author="NR_MIMO_evo_DL_UL" w:date="2024-03-04T15:42:00Z"/>
              </w:rPr>
            </w:pPr>
            <w:ins w:id="1946"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1947" w:author="NR_MIMO_evo_DL_UL" w:date="2024-03-04T15:42:00Z"/>
              </w:rPr>
            </w:pPr>
            <w:ins w:id="1948"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1949" w:author="NR_MIMO_evo_DL_UL" w:date="2024-03-04T15:42:00Z"/>
              </w:rPr>
            </w:pPr>
            <w:ins w:id="1950"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1951" w:author="NR_MIMO_evo_DL_UL" w:date="2024-03-04T15:42:00Z"/>
              </w:rPr>
            </w:pPr>
            <w:ins w:id="1952"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1953" w:author="NR_MIMO_evo_DL_UL" w:date="2024-03-04T15:43:00Z"/>
        </w:trPr>
        <w:tc>
          <w:tcPr>
            <w:tcW w:w="6917" w:type="dxa"/>
          </w:tcPr>
          <w:p w14:paraId="4C3517FB" w14:textId="77777777" w:rsidR="002136ED" w:rsidRDefault="002136ED" w:rsidP="002136ED">
            <w:pPr>
              <w:pStyle w:val="TAL"/>
              <w:rPr>
                <w:ins w:id="1954" w:author="NR_MIMO_evo_DL_UL" w:date="2024-03-04T15:43:00Z"/>
                <w:b/>
                <w:i/>
              </w:rPr>
            </w:pPr>
            <w:ins w:id="1955" w:author="NR_MIMO_evo_DL_UL" w:date="2024-03-04T15:43:00Z">
              <w:r w:rsidRPr="004E4104">
                <w:rPr>
                  <w:b/>
                  <w:i/>
                </w:rPr>
                <w:t>twoPUSCH-CB-MultiDCI-STx2P-CG-CG-r18</w:t>
              </w:r>
            </w:ins>
          </w:p>
          <w:p w14:paraId="2BE5DF36" w14:textId="77777777" w:rsidR="002136ED" w:rsidRDefault="002136ED" w:rsidP="002136ED">
            <w:pPr>
              <w:pStyle w:val="TAL"/>
              <w:rPr>
                <w:ins w:id="1956" w:author="NR_MIMO_evo_DL_UL" w:date="2024-03-04T15:43:00Z"/>
                <w:rFonts w:eastAsia="Malgun Gothic" w:cs="Arial"/>
                <w:color w:val="000000" w:themeColor="text1"/>
                <w:szCs w:val="18"/>
                <w:lang w:val="en-US" w:eastAsia="ko-KR"/>
              </w:rPr>
            </w:pPr>
            <w:ins w:id="1957"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1958" w:author="NR_MIMO_evo_DL_UL" w:date="2024-03-04T15:43:00Z"/>
                <w:b/>
                <w:i/>
              </w:rPr>
            </w:pPr>
            <w:ins w:id="1959"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1960" w:author="NR_MIMO_evo_DL_UL" w:date="2024-03-04T15:43:00Z"/>
              </w:rPr>
            </w:pPr>
            <w:ins w:id="1961"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1962" w:author="NR_MIMO_evo_DL_UL" w:date="2024-03-04T15:43:00Z"/>
              </w:rPr>
            </w:pPr>
            <w:ins w:id="1963"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1964" w:author="NR_MIMO_evo_DL_UL" w:date="2024-03-04T15:43:00Z"/>
                <w:bCs/>
                <w:iCs/>
              </w:rPr>
            </w:pPr>
            <w:ins w:id="1965"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1966" w:author="NR_MIMO_evo_DL_UL" w:date="2024-03-04T15:43:00Z"/>
                <w:bCs/>
                <w:iCs/>
              </w:rPr>
            </w:pPr>
            <w:ins w:id="1967" w:author="NR_MIMO_evo_DL_UL" w:date="2024-03-04T15:43:00Z">
              <w:r w:rsidRPr="00936461">
                <w:rPr>
                  <w:bCs/>
                  <w:iCs/>
                </w:rPr>
                <w:t>FR2 only</w:t>
              </w:r>
            </w:ins>
          </w:p>
        </w:tc>
      </w:tr>
      <w:tr w:rsidR="002136ED" w:rsidRPr="00936461" w14:paraId="374C102D" w14:textId="77777777" w:rsidTr="0026000E">
        <w:trPr>
          <w:cantSplit/>
          <w:tblHeader/>
          <w:ins w:id="1968" w:author="NR_MIMO_evo_DL_UL" w:date="2024-03-04T15:43:00Z"/>
        </w:trPr>
        <w:tc>
          <w:tcPr>
            <w:tcW w:w="6917" w:type="dxa"/>
          </w:tcPr>
          <w:p w14:paraId="334B8604" w14:textId="77777777" w:rsidR="002136ED" w:rsidRDefault="002136ED" w:rsidP="002136ED">
            <w:pPr>
              <w:pStyle w:val="TAL"/>
              <w:rPr>
                <w:ins w:id="1969" w:author="NR_MIMO_evo_DL_UL" w:date="2024-03-04T15:43:00Z"/>
                <w:b/>
                <w:i/>
              </w:rPr>
            </w:pPr>
            <w:ins w:id="1970"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1971" w:author="NR_MIMO_evo_DL_UL" w:date="2024-03-04T15:43:00Z"/>
                <w:rFonts w:eastAsia="Malgun Gothic" w:cs="Arial"/>
                <w:color w:val="000000" w:themeColor="text1"/>
                <w:szCs w:val="18"/>
                <w:lang w:eastAsia="ko-KR"/>
              </w:rPr>
            </w:pPr>
            <w:ins w:id="1972"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1973" w:author="NR_MIMO_evo_DL_UL" w:date="2024-03-04T15:43:00Z"/>
                <w:b/>
                <w:i/>
              </w:rPr>
            </w:pPr>
            <w:ins w:id="1974"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1975" w:author="NR_MIMO_evo_DL_UL" w:date="2024-03-04T15:43:00Z"/>
              </w:rPr>
            </w:pPr>
            <w:ins w:id="1976"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1977" w:author="NR_MIMO_evo_DL_UL" w:date="2024-03-04T15:43:00Z"/>
              </w:rPr>
            </w:pPr>
            <w:ins w:id="1978"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1979" w:author="NR_MIMO_evo_DL_UL" w:date="2024-03-04T15:43:00Z"/>
                <w:bCs/>
                <w:iCs/>
              </w:rPr>
            </w:pPr>
            <w:ins w:id="1980"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1981" w:author="NR_MIMO_evo_DL_UL" w:date="2024-03-04T15:43:00Z"/>
                <w:bCs/>
                <w:iCs/>
              </w:rPr>
            </w:pPr>
            <w:ins w:id="1982"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t>twoPUSCH-CB-MultiDCI-STx2P-PartialTimePartialFreqOverlap-r18</w:t>
            </w:r>
          </w:p>
          <w:p w14:paraId="5548907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1983" w:author="NR_MIMO_evo_DL_UL" w:date="2024-03-04T15:44:00Z"/>
        </w:trPr>
        <w:tc>
          <w:tcPr>
            <w:tcW w:w="6917" w:type="dxa"/>
          </w:tcPr>
          <w:p w14:paraId="390C35CB" w14:textId="77777777" w:rsidR="002136ED" w:rsidRDefault="002136ED" w:rsidP="002136ED">
            <w:pPr>
              <w:pStyle w:val="TAL"/>
              <w:rPr>
                <w:ins w:id="1984" w:author="NR_MIMO_evo_DL_UL" w:date="2024-03-04T15:44:00Z"/>
                <w:b/>
                <w:i/>
              </w:rPr>
            </w:pPr>
            <w:ins w:id="1985" w:author="NR_MIMO_evo_DL_UL" w:date="2024-03-04T15:44:00Z">
              <w:r w:rsidRPr="005F0D04">
                <w:rPr>
                  <w:b/>
                  <w:i/>
                </w:rPr>
                <w:t>twoPUSCH-NoneCB-MultiDCI-STx2P-CG-CG-r18</w:t>
              </w:r>
            </w:ins>
          </w:p>
          <w:p w14:paraId="2478840A" w14:textId="77777777" w:rsidR="002136ED" w:rsidRDefault="002136ED" w:rsidP="002136ED">
            <w:pPr>
              <w:pStyle w:val="TAL"/>
              <w:rPr>
                <w:ins w:id="1986" w:author="NR_MIMO_evo_DL_UL" w:date="2024-03-04T15:44:00Z"/>
                <w:rFonts w:eastAsia="Malgun Gothic" w:cs="Arial"/>
                <w:color w:val="000000" w:themeColor="text1"/>
                <w:szCs w:val="18"/>
                <w:lang w:val="en-US" w:eastAsia="ko-KR"/>
              </w:rPr>
            </w:pPr>
            <w:ins w:id="1987"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1988" w:author="NR_MIMO_evo_DL_UL" w:date="2024-03-04T15:44:00Z"/>
                <w:b/>
                <w:i/>
              </w:rPr>
            </w:pPr>
            <w:ins w:id="1989" w:author="NR_MIMO_evo_DL_UL" w:date="2024-03-04T15:44:00Z">
              <w:r>
                <w:rPr>
                  <w:rFonts w:eastAsia="Malgun Gothic" w:cs="Arial"/>
                  <w:color w:val="000000" w:themeColor="text1"/>
                  <w:szCs w:val="18"/>
                  <w:lang w:val="en-US" w:eastAsia="ko-KR"/>
                </w:rPr>
                <w:t xml:space="preserve">A UE supporting this feature shall also indicate support of </w:t>
              </w:r>
            </w:ins>
            <w:ins w:id="1990" w:author="NR_MIMO_evo_DL_UL" w:date="2024-03-04T18:40:00Z">
              <w:r w:rsidRPr="004054FA">
                <w:rPr>
                  <w:rFonts w:eastAsia="Malgun Gothic" w:cs="Arial"/>
                  <w:i/>
                  <w:iCs/>
                  <w:color w:val="000000" w:themeColor="text1"/>
                  <w:szCs w:val="18"/>
                  <w:lang w:val="en-US" w:eastAsia="ko-KR"/>
                  <w:rPrChange w:id="1991" w:author="NR_MIMO_evo_DL_UL" w:date="2024-03-04T18:40:00Z">
                    <w:rPr>
                      <w:rFonts w:eastAsia="Malgun Gothic" w:cs="Arial"/>
                      <w:color w:val="000000" w:themeColor="text1"/>
                      <w:szCs w:val="18"/>
                      <w:lang w:val="en-US" w:eastAsia="ko-KR"/>
                    </w:rPr>
                  </w:rPrChange>
                </w:rPr>
                <w:t>twoPUSCH-NonCB-MultiDCI-STx2P-DG-DG-r18</w:t>
              </w:r>
            </w:ins>
            <w:ins w:id="1992"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1993" w:author="NR_MIMO_evo_DL_UL" w:date="2024-03-04T15:44:00Z"/>
              </w:rPr>
            </w:pPr>
            <w:ins w:id="1994" w:author="NR_MIMO_evo_DL_UL" w:date="2024-03-04T15:44:00Z">
              <w:r>
                <w:t>Band</w:t>
              </w:r>
            </w:ins>
          </w:p>
        </w:tc>
        <w:tc>
          <w:tcPr>
            <w:tcW w:w="567" w:type="dxa"/>
          </w:tcPr>
          <w:p w14:paraId="67C69584" w14:textId="3B2C65A3" w:rsidR="002136ED" w:rsidRPr="00936461" w:rsidRDefault="002136ED" w:rsidP="002136ED">
            <w:pPr>
              <w:pStyle w:val="TAL"/>
              <w:jc w:val="center"/>
              <w:rPr>
                <w:ins w:id="1995" w:author="NR_MIMO_evo_DL_UL" w:date="2024-03-04T15:44:00Z"/>
              </w:rPr>
            </w:pPr>
            <w:ins w:id="1996" w:author="NR_MIMO_evo_DL_UL" w:date="2024-03-04T15:44:00Z">
              <w:r>
                <w:t>No</w:t>
              </w:r>
            </w:ins>
          </w:p>
        </w:tc>
        <w:tc>
          <w:tcPr>
            <w:tcW w:w="709" w:type="dxa"/>
          </w:tcPr>
          <w:p w14:paraId="4862C4AA" w14:textId="3143EE9D" w:rsidR="002136ED" w:rsidRPr="00936461" w:rsidRDefault="002136ED" w:rsidP="002136ED">
            <w:pPr>
              <w:pStyle w:val="TAL"/>
              <w:jc w:val="center"/>
              <w:rPr>
                <w:ins w:id="1997" w:author="NR_MIMO_evo_DL_UL" w:date="2024-03-04T15:44:00Z"/>
                <w:bCs/>
                <w:iCs/>
              </w:rPr>
            </w:pPr>
            <w:ins w:id="1998"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1999" w:author="NR_MIMO_evo_DL_UL" w:date="2024-03-04T15:44:00Z"/>
                <w:bCs/>
                <w:iCs/>
              </w:rPr>
            </w:pPr>
            <w:ins w:id="2000" w:author="NR_MIMO_evo_DL_UL" w:date="2024-03-04T15:44:00Z">
              <w:r>
                <w:rPr>
                  <w:bCs/>
                  <w:iCs/>
                </w:rPr>
                <w:t>FR2 only</w:t>
              </w:r>
            </w:ins>
          </w:p>
        </w:tc>
      </w:tr>
      <w:tr w:rsidR="002136ED" w:rsidRPr="00936461" w14:paraId="41F4F9CA" w14:textId="77777777" w:rsidTr="0026000E">
        <w:trPr>
          <w:cantSplit/>
          <w:tblHeader/>
          <w:ins w:id="2001" w:author="NR_MIMO_evo_DL_UL" w:date="2024-03-04T15:44:00Z"/>
        </w:trPr>
        <w:tc>
          <w:tcPr>
            <w:tcW w:w="6917" w:type="dxa"/>
          </w:tcPr>
          <w:p w14:paraId="441E87A4" w14:textId="77777777" w:rsidR="002136ED" w:rsidRDefault="002136ED" w:rsidP="002136ED">
            <w:pPr>
              <w:pStyle w:val="TAL"/>
              <w:rPr>
                <w:ins w:id="2002" w:author="NR_MIMO_evo_DL_UL" w:date="2024-03-04T15:44:00Z"/>
                <w:b/>
                <w:i/>
              </w:rPr>
            </w:pPr>
            <w:ins w:id="2003" w:author="NR_MIMO_evo_DL_UL" w:date="2024-03-04T15:44:00Z">
              <w:r w:rsidRPr="00AE16C5">
                <w:rPr>
                  <w:b/>
                  <w:i/>
                </w:rPr>
                <w:t>twoPUSCH-NoneCB-MultiDCI-STx2P-CG-DG-r18</w:t>
              </w:r>
            </w:ins>
          </w:p>
          <w:p w14:paraId="62468A53" w14:textId="77777777" w:rsidR="002136ED" w:rsidRDefault="002136ED" w:rsidP="002136ED">
            <w:pPr>
              <w:pStyle w:val="TAL"/>
              <w:rPr>
                <w:ins w:id="2004" w:author="NR_MIMO_evo_DL_UL" w:date="2024-03-04T15:44:00Z"/>
                <w:bCs/>
                <w:iCs/>
              </w:rPr>
            </w:pPr>
            <w:ins w:id="2005"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006" w:author="NR_MIMO_evo_DL_UL" w:date="2024-03-04T15:44:00Z"/>
                <w:b/>
                <w:i/>
              </w:rPr>
            </w:pPr>
            <w:ins w:id="2007" w:author="NR_MIMO_evo_DL_UL" w:date="2024-03-04T15:44:00Z">
              <w:r>
                <w:rPr>
                  <w:rFonts w:eastAsia="Malgun Gothic" w:cs="Arial"/>
                  <w:color w:val="000000" w:themeColor="text1"/>
                  <w:szCs w:val="18"/>
                  <w:lang w:val="en-US" w:eastAsia="ko-KR"/>
                </w:rPr>
                <w:t xml:space="preserve">A UE supporting this feature shall also indicate support of </w:t>
              </w:r>
            </w:ins>
            <w:ins w:id="2008" w:author="NR_MIMO_evo_DL_UL" w:date="2024-03-04T18:40:00Z">
              <w:r w:rsidRPr="004054FA">
                <w:rPr>
                  <w:i/>
                  <w:iCs/>
                  <w:rPrChange w:id="2009" w:author="NR_MIMO_evo_DL_UL" w:date="2024-03-04T18:40:00Z">
                    <w:rPr/>
                  </w:rPrChange>
                </w:rPr>
                <w:t>twoPUSCH-NonCB-MultiDCI-STx2P-DG-DG-r18</w:t>
              </w:r>
            </w:ins>
            <w:ins w:id="2010"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011" w:author="NR_MIMO_evo_DL_UL" w:date="2024-03-04T15:44:00Z"/>
              </w:rPr>
            </w:pPr>
            <w:ins w:id="2012" w:author="NR_MIMO_evo_DL_UL" w:date="2024-03-04T15:44:00Z">
              <w:r>
                <w:t>Band</w:t>
              </w:r>
            </w:ins>
          </w:p>
        </w:tc>
        <w:tc>
          <w:tcPr>
            <w:tcW w:w="567" w:type="dxa"/>
          </w:tcPr>
          <w:p w14:paraId="5A76A816" w14:textId="28110E27" w:rsidR="002136ED" w:rsidRPr="00936461" w:rsidRDefault="002136ED" w:rsidP="002136ED">
            <w:pPr>
              <w:pStyle w:val="TAL"/>
              <w:jc w:val="center"/>
              <w:rPr>
                <w:ins w:id="2013" w:author="NR_MIMO_evo_DL_UL" w:date="2024-03-04T15:44:00Z"/>
              </w:rPr>
            </w:pPr>
            <w:ins w:id="2014" w:author="NR_MIMO_evo_DL_UL" w:date="2024-03-04T15:44:00Z">
              <w:r>
                <w:t>No</w:t>
              </w:r>
            </w:ins>
          </w:p>
        </w:tc>
        <w:tc>
          <w:tcPr>
            <w:tcW w:w="709" w:type="dxa"/>
          </w:tcPr>
          <w:p w14:paraId="151B37A6" w14:textId="3158BC3F" w:rsidR="002136ED" w:rsidRPr="00936461" w:rsidRDefault="002136ED" w:rsidP="002136ED">
            <w:pPr>
              <w:pStyle w:val="TAL"/>
              <w:jc w:val="center"/>
              <w:rPr>
                <w:ins w:id="2015" w:author="NR_MIMO_evo_DL_UL" w:date="2024-03-04T15:44:00Z"/>
                <w:bCs/>
                <w:iCs/>
              </w:rPr>
            </w:pPr>
            <w:ins w:id="2016"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017" w:author="NR_MIMO_evo_DL_UL" w:date="2024-03-04T15:44:00Z"/>
                <w:bCs/>
                <w:iCs/>
              </w:rPr>
            </w:pPr>
            <w:ins w:id="2018" w:author="NR_MIMO_evo_DL_UL" w:date="2024-03-04T15:44:00Z">
              <w:r>
                <w:rPr>
                  <w:bCs/>
                  <w:iCs/>
                </w:rPr>
                <w:t>FR2 only</w:t>
              </w:r>
            </w:ins>
          </w:p>
        </w:tc>
      </w:tr>
      <w:tr w:rsidR="002136ED" w:rsidRPr="00936461" w14:paraId="1C75B09C" w14:textId="77777777" w:rsidTr="0026000E">
        <w:trPr>
          <w:cantSplit/>
          <w:tblHeader/>
          <w:ins w:id="2019" w:author="NR_MIMO_evo_DL_UL" w:date="2024-03-04T15:44:00Z"/>
        </w:trPr>
        <w:tc>
          <w:tcPr>
            <w:tcW w:w="6917" w:type="dxa"/>
          </w:tcPr>
          <w:p w14:paraId="42821F9C" w14:textId="77777777" w:rsidR="002136ED" w:rsidRDefault="002136ED" w:rsidP="002136ED">
            <w:pPr>
              <w:pStyle w:val="TAL"/>
              <w:rPr>
                <w:ins w:id="2020" w:author="NR_MIMO_evo_DL_UL" w:date="2024-03-04T15:44:00Z"/>
                <w:b/>
                <w:i/>
              </w:rPr>
            </w:pPr>
            <w:ins w:id="2021" w:author="NR_MIMO_evo_DL_UL" w:date="2024-03-04T15:44:00Z">
              <w:r w:rsidRPr="00CA00A4">
                <w:rPr>
                  <w:b/>
                  <w:i/>
                </w:rPr>
                <w:t>twoPUSCH-NoneCB-Multi-DCI-STx2P-CSI-RS-Resource-r18</w:t>
              </w:r>
            </w:ins>
          </w:p>
          <w:p w14:paraId="150383CF" w14:textId="77777777" w:rsidR="002136ED" w:rsidRDefault="002136ED" w:rsidP="002136ED">
            <w:pPr>
              <w:pStyle w:val="TAL"/>
              <w:rPr>
                <w:ins w:id="2022" w:author="NR_MIMO_evo_DL_UL" w:date="2024-03-04T15:44:00Z"/>
                <w:rFonts w:cs="Arial"/>
                <w:color w:val="000000" w:themeColor="text1"/>
                <w:szCs w:val="18"/>
              </w:rPr>
            </w:pPr>
            <w:ins w:id="2023"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024" w:author="NR_MIMO_evo_DL_UL" w:date="2024-03-04T15:44:00Z"/>
                <w:rFonts w:cs="Arial"/>
                <w:szCs w:val="18"/>
              </w:rPr>
            </w:pPr>
            <w:ins w:id="202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026" w:author="NR_MIMO_evo_DL_UL" w:date="2024-03-04T15:44:00Z"/>
                <w:rFonts w:cs="Arial"/>
                <w:szCs w:val="18"/>
              </w:rPr>
            </w:pPr>
            <w:ins w:id="202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028" w:author="NR_MIMO_evo_DL_UL" w:date="2024-03-04T15:44:00Z"/>
                <w:rFonts w:cs="Arial"/>
                <w:szCs w:val="18"/>
              </w:rPr>
            </w:pPr>
            <w:ins w:id="202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030" w:author="NR_MIMO_evo_DL_UL" w:date="2024-03-04T15:44:00Z"/>
                <w:rFonts w:cs="Arial"/>
                <w:szCs w:val="18"/>
              </w:rPr>
            </w:pPr>
            <w:ins w:id="203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032" w:author="NR_MIMO_evo_DL_UL" w:date="2024-03-04T15:44:00Z"/>
                <w:rFonts w:ascii="Arial" w:hAnsi="Arial" w:cs="Arial"/>
                <w:sz w:val="18"/>
                <w:szCs w:val="18"/>
              </w:rPr>
            </w:pPr>
            <w:ins w:id="203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77777777" w:rsidR="002136ED" w:rsidRPr="00F41679" w:rsidRDefault="002136ED" w:rsidP="002136ED">
            <w:pPr>
              <w:pStyle w:val="TAL"/>
              <w:rPr>
                <w:ins w:id="2034" w:author="NR_MIMO_evo_DL_UL" w:date="2024-03-04T18:41:00Z"/>
                <w:i/>
              </w:rPr>
            </w:pPr>
            <w:ins w:id="2035" w:author="NR_MIMO_evo_DL_UL" w:date="2024-03-04T18:40:00Z">
              <w:r>
                <w:rPr>
                  <w:rFonts w:eastAsia="Malgun Gothic" w:cs="Arial"/>
                  <w:color w:val="000000" w:themeColor="text1"/>
                  <w:szCs w:val="18"/>
                  <w:lang w:val="en-US" w:eastAsia="ko-KR"/>
                </w:rPr>
                <w:t xml:space="preserve">A UE supporting this feature shall also indicate support of </w:t>
              </w:r>
            </w:ins>
            <w:ins w:id="2036" w:author="NR_MIMO_evo_DL_UL" w:date="2024-03-04T18:41:00Z">
              <w:r w:rsidRPr="00F41679">
                <w:rPr>
                  <w:i/>
                </w:rPr>
                <w:t>srs-AssocCSI-RS</w:t>
              </w:r>
            </w:ins>
          </w:p>
          <w:p w14:paraId="5AFD874D" w14:textId="648C6245" w:rsidR="002136ED" w:rsidRPr="00936461" w:rsidRDefault="002136ED" w:rsidP="002136ED">
            <w:pPr>
              <w:pStyle w:val="TAL"/>
              <w:rPr>
                <w:ins w:id="2037" w:author="NR_MIMO_evo_DL_UL" w:date="2024-03-04T15:44:00Z"/>
                <w:b/>
                <w:i/>
              </w:rPr>
            </w:pPr>
            <w:ins w:id="2038" w:author="NR_MIMO_evo_DL_UL" w:date="2024-03-04T18:41:00Z">
              <w:r>
                <w:t xml:space="preserve">and </w:t>
              </w:r>
            </w:ins>
            <w:ins w:id="2039"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040" w:author="NR_MIMO_evo_DL_UL" w:date="2024-03-04T15:44:00Z"/>
              </w:rPr>
            </w:pPr>
            <w:ins w:id="2041" w:author="NR_MIMO_evo_DL_UL" w:date="2024-03-04T15:44:00Z">
              <w:r>
                <w:t>Band</w:t>
              </w:r>
            </w:ins>
          </w:p>
        </w:tc>
        <w:tc>
          <w:tcPr>
            <w:tcW w:w="567" w:type="dxa"/>
          </w:tcPr>
          <w:p w14:paraId="6AD557D1" w14:textId="1529A2D5" w:rsidR="002136ED" w:rsidRPr="00936461" w:rsidRDefault="002136ED" w:rsidP="002136ED">
            <w:pPr>
              <w:pStyle w:val="TAL"/>
              <w:jc w:val="center"/>
              <w:rPr>
                <w:ins w:id="2042" w:author="NR_MIMO_evo_DL_UL" w:date="2024-03-04T15:44:00Z"/>
              </w:rPr>
            </w:pPr>
            <w:ins w:id="2043" w:author="NR_MIMO_evo_DL_UL" w:date="2024-03-04T15:44:00Z">
              <w:r>
                <w:t>No</w:t>
              </w:r>
            </w:ins>
          </w:p>
        </w:tc>
        <w:tc>
          <w:tcPr>
            <w:tcW w:w="709" w:type="dxa"/>
          </w:tcPr>
          <w:p w14:paraId="1596CF03" w14:textId="79587D92" w:rsidR="002136ED" w:rsidRPr="00936461" w:rsidRDefault="002136ED" w:rsidP="002136ED">
            <w:pPr>
              <w:pStyle w:val="TAL"/>
              <w:jc w:val="center"/>
              <w:rPr>
                <w:ins w:id="2044" w:author="NR_MIMO_evo_DL_UL" w:date="2024-03-04T15:44:00Z"/>
                <w:bCs/>
                <w:iCs/>
              </w:rPr>
            </w:pPr>
            <w:ins w:id="2045"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046" w:author="NR_MIMO_evo_DL_UL" w:date="2024-03-04T15:44:00Z"/>
                <w:bCs/>
                <w:iCs/>
              </w:rPr>
            </w:pPr>
            <w:ins w:id="2047" w:author="NR_MIMO_evo_DL_UL" w:date="2024-03-04T15:44:00Z">
              <w:r>
                <w:rPr>
                  <w:bCs/>
                  <w:iCs/>
                </w:rPr>
                <w:t>FR2 only</w:t>
              </w:r>
            </w:ins>
          </w:p>
        </w:tc>
      </w:tr>
      <w:tr w:rsidR="002136ED" w:rsidRPr="00936461" w14:paraId="4E21D277" w14:textId="77777777" w:rsidTr="0026000E">
        <w:trPr>
          <w:cantSplit/>
          <w:tblHeader/>
          <w:ins w:id="2048" w:author="NR_MIMO_evo_DL_UL" w:date="2024-03-04T15:44:00Z"/>
        </w:trPr>
        <w:tc>
          <w:tcPr>
            <w:tcW w:w="6917" w:type="dxa"/>
          </w:tcPr>
          <w:p w14:paraId="033E2F04" w14:textId="77777777" w:rsidR="002136ED" w:rsidRDefault="002136ED" w:rsidP="002136ED">
            <w:pPr>
              <w:pStyle w:val="TAL"/>
              <w:rPr>
                <w:ins w:id="2049" w:author="NR_MIMO_evo_DL_UL" w:date="2024-03-04T15:44:00Z"/>
                <w:b/>
                <w:i/>
              </w:rPr>
            </w:pPr>
            <w:ins w:id="2050" w:author="NR_MIMO_evo_DL_UL" w:date="2024-03-04T15:44:00Z">
              <w:r w:rsidRPr="00EE4194">
                <w:rPr>
                  <w:b/>
                  <w:i/>
                </w:rPr>
                <w:t>twoPUSCH-NoneCB-MultiDCI-STx2P-FullTimeFullFreqOverlap-r18</w:t>
              </w:r>
            </w:ins>
          </w:p>
          <w:p w14:paraId="039E4C87" w14:textId="77777777" w:rsidR="002136ED" w:rsidRDefault="002136ED" w:rsidP="002136ED">
            <w:pPr>
              <w:pStyle w:val="TAL"/>
              <w:rPr>
                <w:ins w:id="2051" w:author="NR_MIMO_evo_DL_UL" w:date="2024-03-04T15:44:00Z"/>
                <w:rFonts w:eastAsia="SimSun" w:cs="Arial"/>
                <w:color w:val="000000" w:themeColor="text1"/>
                <w:szCs w:val="18"/>
                <w:lang w:val="en-US" w:eastAsia="zh-CN"/>
              </w:rPr>
            </w:pPr>
            <w:ins w:id="2052"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2136ED" w:rsidRPr="00936461" w:rsidRDefault="002136ED" w:rsidP="002136ED">
            <w:pPr>
              <w:pStyle w:val="TAL"/>
              <w:rPr>
                <w:ins w:id="2053" w:author="NR_MIMO_evo_DL_UL" w:date="2024-03-04T15:44:00Z"/>
                <w:b/>
                <w:i/>
              </w:rPr>
            </w:pPr>
            <w:ins w:id="2054"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055" w:author="NR_MIMO_evo_DL_UL" w:date="2024-03-04T15:44:00Z"/>
              </w:rPr>
            </w:pPr>
            <w:ins w:id="2056"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057" w:author="NR_MIMO_evo_DL_UL" w:date="2024-03-04T15:44:00Z"/>
              </w:rPr>
            </w:pPr>
            <w:ins w:id="2058"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059" w:author="NR_MIMO_evo_DL_UL" w:date="2024-03-04T15:44:00Z"/>
                <w:bCs/>
                <w:iCs/>
              </w:rPr>
            </w:pPr>
            <w:ins w:id="2060"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061" w:author="NR_MIMO_evo_DL_UL" w:date="2024-03-04T15:44:00Z"/>
                <w:bCs/>
                <w:iCs/>
              </w:rPr>
            </w:pPr>
            <w:ins w:id="2062" w:author="NR_MIMO_evo_DL_UL" w:date="2024-03-04T15:44:00Z">
              <w:r w:rsidRPr="00936461">
                <w:rPr>
                  <w:bCs/>
                  <w:iCs/>
                </w:rPr>
                <w:t>FR2 only</w:t>
              </w:r>
            </w:ins>
          </w:p>
        </w:tc>
      </w:tr>
      <w:tr w:rsidR="002136ED" w:rsidRPr="00936461" w14:paraId="74B08DFE" w14:textId="77777777" w:rsidTr="0026000E">
        <w:trPr>
          <w:cantSplit/>
          <w:tblHeader/>
          <w:ins w:id="2063" w:author="NR_MIMO_evo_DL_UL" w:date="2024-03-04T15:44:00Z"/>
        </w:trPr>
        <w:tc>
          <w:tcPr>
            <w:tcW w:w="6917" w:type="dxa"/>
          </w:tcPr>
          <w:p w14:paraId="51013BF8" w14:textId="77777777" w:rsidR="002136ED" w:rsidRDefault="002136ED" w:rsidP="002136ED">
            <w:pPr>
              <w:pStyle w:val="TAL"/>
              <w:rPr>
                <w:ins w:id="2064" w:author="NR_MIMO_evo_DL_UL" w:date="2024-03-04T15:44:00Z"/>
                <w:b/>
                <w:i/>
              </w:rPr>
            </w:pPr>
            <w:ins w:id="2065"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066" w:author="NR_MIMO_evo_DL_UL" w:date="2024-03-04T15:44:00Z"/>
                <w:b/>
                <w:i/>
              </w:rPr>
            </w:pPr>
            <w:ins w:id="2067"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068" w:author="NR_MIMO_evo_DL_UL" w:date="2024-03-04T15:44:00Z"/>
              </w:rPr>
            </w:pPr>
            <w:ins w:id="2069"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070" w:author="NR_MIMO_evo_DL_UL" w:date="2024-03-04T15:44:00Z"/>
              </w:rPr>
            </w:pPr>
            <w:ins w:id="2071"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072" w:author="NR_MIMO_evo_DL_UL" w:date="2024-03-04T15:44:00Z"/>
                <w:bCs/>
                <w:iCs/>
              </w:rPr>
            </w:pPr>
            <w:ins w:id="2073"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074" w:author="NR_MIMO_evo_DL_UL" w:date="2024-03-04T15:44:00Z"/>
                <w:bCs/>
                <w:iCs/>
              </w:rPr>
            </w:pPr>
            <w:ins w:id="2075" w:author="NR_MIMO_evo_DL_UL" w:date="2024-03-04T15:44:00Z">
              <w:r w:rsidRPr="00936461">
                <w:rPr>
                  <w:bCs/>
                  <w:iCs/>
                </w:rPr>
                <w:t>FR2 only</w:t>
              </w:r>
            </w:ins>
          </w:p>
        </w:tc>
      </w:tr>
      <w:tr w:rsidR="002136ED" w:rsidRPr="00936461" w14:paraId="5D84CEAE" w14:textId="77777777" w:rsidTr="0026000E">
        <w:trPr>
          <w:cantSplit/>
          <w:tblHeader/>
          <w:ins w:id="2076" w:author="NR_MIMO_evo_DL_UL" w:date="2024-03-04T15:44:00Z"/>
        </w:trPr>
        <w:tc>
          <w:tcPr>
            <w:tcW w:w="6917" w:type="dxa"/>
          </w:tcPr>
          <w:p w14:paraId="31989525" w14:textId="77777777" w:rsidR="002136ED" w:rsidRDefault="002136ED" w:rsidP="002136ED">
            <w:pPr>
              <w:pStyle w:val="TAL"/>
              <w:rPr>
                <w:ins w:id="2077" w:author="NR_MIMO_evo_DL_UL" w:date="2024-03-04T15:44:00Z"/>
                <w:b/>
                <w:i/>
              </w:rPr>
            </w:pPr>
            <w:ins w:id="2078"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079" w:author="NR_MIMO_evo_DL_UL" w:date="2024-03-04T15:44:00Z"/>
                <w:rFonts w:eastAsia="SimSun" w:cs="Arial"/>
                <w:color w:val="000000" w:themeColor="text1"/>
                <w:szCs w:val="18"/>
                <w:lang w:val="en-US" w:eastAsia="zh-CN"/>
              </w:rPr>
            </w:pPr>
            <w:ins w:id="2080"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2136ED" w:rsidRPr="00936461" w:rsidRDefault="002136ED" w:rsidP="002136ED">
            <w:pPr>
              <w:pStyle w:val="TAL"/>
              <w:rPr>
                <w:ins w:id="2081" w:author="NR_MIMO_evo_DL_UL" w:date="2024-03-04T15:44:00Z"/>
                <w:b/>
                <w:i/>
              </w:rPr>
            </w:pPr>
            <w:ins w:id="2082"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083" w:author="NR_MIMO_evo_DL_UL" w:date="2024-03-04T15:44:00Z"/>
              </w:rPr>
            </w:pPr>
            <w:ins w:id="2084"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085" w:author="NR_MIMO_evo_DL_UL" w:date="2024-03-04T15:44:00Z"/>
              </w:rPr>
            </w:pPr>
            <w:ins w:id="2086"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087" w:author="NR_MIMO_evo_DL_UL" w:date="2024-03-04T15:44:00Z"/>
                <w:bCs/>
                <w:iCs/>
              </w:rPr>
            </w:pPr>
            <w:ins w:id="2088"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089" w:author="NR_MIMO_evo_DL_UL" w:date="2024-03-04T15:44:00Z"/>
                <w:bCs/>
                <w:iCs/>
              </w:rPr>
            </w:pPr>
            <w:ins w:id="2090" w:author="NR_MIMO_evo_DL_UL" w:date="2024-03-04T15:44:00Z">
              <w:r w:rsidRPr="00936461">
                <w:rPr>
                  <w:bCs/>
                  <w:iCs/>
                </w:rPr>
                <w:t>FR2 only</w:t>
              </w:r>
            </w:ins>
          </w:p>
        </w:tc>
      </w:tr>
      <w:tr w:rsidR="002136ED" w:rsidRPr="00936461" w14:paraId="0777ECB8" w14:textId="77777777" w:rsidTr="0026000E">
        <w:trPr>
          <w:cantSplit/>
          <w:tblHeader/>
          <w:ins w:id="2091" w:author="NR_MIMO_evo_DL_UL" w:date="2024-03-04T15:44:00Z"/>
        </w:trPr>
        <w:tc>
          <w:tcPr>
            <w:tcW w:w="6917" w:type="dxa"/>
          </w:tcPr>
          <w:p w14:paraId="3AD3266A" w14:textId="77777777" w:rsidR="002136ED" w:rsidRDefault="002136ED" w:rsidP="002136ED">
            <w:pPr>
              <w:pStyle w:val="TAL"/>
              <w:rPr>
                <w:ins w:id="2092" w:author="NR_MIMO_evo_DL_UL" w:date="2024-03-04T15:44:00Z"/>
                <w:b/>
                <w:i/>
              </w:rPr>
            </w:pPr>
            <w:ins w:id="2093"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094" w:author="NR_MIMO_evo_DL_UL" w:date="2024-03-04T15:44:00Z"/>
                <w:rFonts w:eastAsia="SimSun" w:cs="Arial"/>
                <w:color w:val="000000" w:themeColor="text1"/>
                <w:szCs w:val="18"/>
                <w:lang w:val="en-US" w:eastAsia="zh-CN"/>
              </w:rPr>
            </w:pPr>
            <w:ins w:id="2095"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2136ED" w:rsidRPr="00936461" w:rsidRDefault="002136ED" w:rsidP="002136ED">
            <w:pPr>
              <w:pStyle w:val="TAL"/>
              <w:rPr>
                <w:ins w:id="2096" w:author="NR_MIMO_evo_DL_UL" w:date="2024-03-04T15:44:00Z"/>
                <w:b/>
                <w:i/>
              </w:rPr>
            </w:pPr>
            <w:ins w:id="2097"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098" w:author="NR_MIMO_evo_DL_UL" w:date="2024-03-04T15:44:00Z"/>
              </w:rPr>
            </w:pPr>
            <w:ins w:id="2099"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100" w:author="NR_MIMO_evo_DL_UL" w:date="2024-03-04T15:44:00Z"/>
              </w:rPr>
            </w:pPr>
            <w:ins w:id="2101"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102" w:author="NR_MIMO_evo_DL_UL" w:date="2024-03-04T15:44:00Z"/>
                <w:bCs/>
                <w:iCs/>
              </w:rPr>
            </w:pPr>
            <w:ins w:id="2103"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104" w:author="NR_MIMO_evo_DL_UL" w:date="2024-03-04T15:44:00Z"/>
                <w:bCs/>
                <w:iCs/>
              </w:rPr>
            </w:pPr>
            <w:ins w:id="2105" w:author="NR_MIMO_evo_DL_UL" w:date="2024-03-04T15:44:00Z">
              <w:r w:rsidRPr="00936461">
                <w:rPr>
                  <w:bCs/>
                  <w:iCs/>
                </w:rPr>
                <w:t>FR2 only</w:t>
              </w:r>
            </w:ins>
          </w:p>
        </w:tc>
      </w:tr>
      <w:tr w:rsidR="002136ED" w:rsidRPr="00936461" w14:paraId="609622D7" w14:textId="77777777" w:rsidTr="0026000E">
        <w:trPr>
          <w:cantSplit/>
          <w:tblHeader/>
          <w:ins w:id="2106" w:author="NR_MIMO_evo_DL_UL" w:date="2024-03-04T15:44:00Z"/>
        </w:trPr>
        <w:tc>
          <w:tcPr>
            <w:tcW w:w="6917" w:type="dxa"/>
          </w:tcPr>
          <w:p w14:paraId="312B40AE" w14:textId="77777777" w:rsidR="002136ED" w:rsidRDefault="002136ED" w:rsidP="002136ED">
            <w:pPr>
              <w:pStyle w:val="TAL"/>
              <w:rPr>
                <w:ins w:id="2107" w:author="NR_MIMO_evo_DL_UL" w:date="2024-03-04T15:44:00Z"/>
                <w:b/>
                <w:i/>
              </w:rPr>
            </w:pPr>
            <w:ins w:id="2108"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109" w:author="NR_MIMO_evo_DL_UL" w:date="2024-03-04T15:44:00Z"/>
                <w:rFonts w:eastAsia="SimSun" w:cs="Arial"/>
                <w:color w:val="000000" w:themeColor="text1"/>
                <w:szCs w:val="18"/>
                <w:lang w:val="en-US" w:eastAsia="zh-CN"/>
              </w:rPr>
            </w:pPr>
            <w:ins w:id="2110"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2136ED" w:rsidRPr="00936461" w:rsidRDefault="002136ED" w:rsidP="002136ED">
            <w:pPr>
              <w:pStyle w:val="TAL"/>
              <w:rPr>
                <w:ins w:id="2111" w:author="NR_MIMO_evo_DL_UL" w:date="2024-03-04T15:44:00Z"/>
                <w:b/>
                <w:i/>
              </w:rPr>
            </w:pPr>
            <w:ins w:id="2112"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113" w:author="NR_MIMO_evo_DL_UL" w:date="2024-03-04T15:44:00Z"/>
              </w:rPr>
            </w:pPr>
            <w:ins w:id="2114"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115" w:author="NR_MIMO_evo_DL_UL" w:date="2024-03-04T15:44:00Z"/>
              </w:rPr>
            </w:pPr>
            <w:ins w:id="2116"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117" w:author="NR_MIMO_evo_DL_UL" w:date="2024-03-04T15:44:00Z"/>
                <w:bCs/>
                <w:iCs/>
              </w:rPr>
            </w:pPr>
            <w:ins w:id="2118"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119" w:author="NR_MIMO_evo_DL_UL" w:date="2024-03-04T15:44:00Z"/>
                <w:bCs/>
                <w:iCs/>
              </w:rPr>
            </w:pPr>
            <w:ins w:id="2120"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121"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122" w:author="NR_MIMO_evo_DL_UL" w:date="2024-03-04T15:49:00Z">
              <w:r>
                <w:rPr>
                  <w:rFonts w:cs="Arial"/>
                  <w:szCs w:val="18"/>
                </w:rPr>
                <w:t xml:space="preserve">A UE supporting this feature shall also indicate support of </w:t>
              </w:r>
              <w:r w:rsidRPr="005616EB">
                <w:rPr>
                  <w:rFonts w:cs="Arial"/>
                  <w:i/>
                  <w:iCs/>
                  <w:szCs w:val="18"/>
                  <w:rPrChange w:id="2123"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124"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125" w:author="4Rx_low_NR_band_handheld_3Tx_NR_CA_ENDC" w:date="2024-03-05T18:36:00Z">
              <w:r w:rsidR="00E1540C">
                <w:rPr>
                  <w:rFonts w:cs="Arial"/>
                  <w:bCs/>
                  <w:szCs w:val="18"/>
                  <w:lang w:eastAsia="zh-CN"/>
                </w:rPr>
                <w:t>f</w:t>
              </w:r>
            </w:ins>
            <w:ins w:id="2126"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127"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7249E3">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128"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129" w:author="NR_Mob_enh2-Core" w:date="2024-03-05T23:05:00Z">
              <w:r>
                <w:rPr>
                  <w:rFonts w:cs="Arial"/>
                  <w:szCs w:val="18"/>
                </w:rPr>
                <w:t xml:space="preserve">A UE supporting this feature shall also indicate the support of </w:t>
              </w:r>
            </w:ins>
            <w:ins w:id="2130" w:author="NR_Mob_enh2-Core" w:date="2024-03-05T23:06:00Z">
              <w:r w:rsidR="00806BDE">
                <w:rPr>
                  <w:rFonts w:cs="Arial"/>
                  <w:szCs w:val="18"/>
                </w:rPr>
                <w:t xml:space="preserve">at least one of </w:t>
              </w:r>
              <w:r w:rsidR="00806BDE" w:rsidRPr="00806BDE">
                <w:rPr>
                  <w:rFonts w:cs="Arial"/>
                  <w:i/>
                  <w:iCs/>
                  <w:szCs w:val="18"/>
                  <w:rPrChange w:id="2131"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132"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A1340D">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A1340D">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A1340D">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A1340D">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A1340D">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A1340D">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A1340D">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A1340D">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A1340D">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A1340D">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A1340D">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A1340D">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A1340D">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A1340D">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133" w:name="_Toc46488661"/>
      <w:bookmarkStart w:id="2134" w:name="_Toc52574082"/>
      <w:bookmarkStart w:id="2135" w:name="_Toc52574168"/>
      <w:bookmarkStart w:id="2136" w:name="_Toc156055033"/>
      <w:r w:rsidRPr="00936461">
        <w:t>4.2.7.2a</w:t>
      </w:r>
      <w:r w:rsidRPr="00936461">
        <w:tab/>
      </w:r>
      <w:r w:rsidR="00172633" w:rsidRPr="00936461">
        <w:rPr>
          <w:i/>
          <w:iCs/>
        </w:rPr>
        <w:t>SharedSpectrumChAccess</w:t>
      </w:r>
      <w:r w:rsidRPr="00936461">
        <w:rPr>
          <w:i/>
          <w:iCs/>
        </w:rPr>
        <w:t>ParamsPerBand</w:t>
      </w:r>
      <w:bookmarkEnd w:id="2133"/>
      <w:bookmarkEnd w:id="2134"/>
      <w:bookmarkEnd w:id="2135"/>
      <w:bookmarkEnd w:id="21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137" w:name="_Toc156055034"/>
      <w:r w:rsidRPr="00936461">
        <w:t>4.2.7.2b</w:t>
      </w:r>
      <w:r w:rsidRPr="00936461">
        <w:tab/>
      </w:r>
      <w:r w:rsidRPr="00936461">
        <w:rPr>
          <w:i/>
          <w:iCs/>
        </w:rPr>
        <w:t>FR2-2-AccessParamsPerBand</w:t>
      </w:r>
      <w:bookmarkEnd w:id="213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138" w:name="_Toc12750895"/>
      <w:bookmarkStart w:id="2139" w:name="_Toc29382259"/>
      <w:bookmarkStart w:id="2140" w:name="_Toc37093376"/>
      <w:bookmarkStart w:id="2141" w:name="_Toc37238652"/>
      <w:bookmarkStart w:id="2142" w:name="_Toc37238766"/>
      <w:bookmarkStart w:id="2143" w:name="_Toc46488662"/>
      <w:bookmarkStart w:id="2144" w:name="_Toc52574083"/>
      <w:bookmarkStart w:id="2145" w:name="_Toc52574169"/>
      <w:bookmarkStart w:id="2146" w:name="_Toc156055035"/>
      <w:r w:rsidRPr="00936461">
        <w:t>4.2.7.3</w:t>
      </w:r>
      <w:r w:rsidRPr="00936461">
        <w:tab/>
      </w:r>
      <w:r w:rsidRPr="00936461">
        <w:rPr>
          <w:i/>
        </w:rPr>
        <w:t>CA-ParametersEUTRA</w:t>
      </w:r>
      <w:bookmarkEnd w:id="2138"/>
      <w:bookmarkEnd w:id="2139"/>
      <w:bookmarkEnd w:id="2140"/>
      <w:bookmarkEnd w:id="2141"/>
      <w:bookmarkEnd w:id="2142"/>
      <w:bookmarkEnd w:id="2143"/>
      <w:bookmarkEnd w:id="2144"/>
      <w:bookmarkEnd w:id="2145"/>
      <w:bookmarkEnd w:id="2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147" w:name="_Toc12750896"/>
      <w:bookmarkStart w:id="2148" w:name="_Toc29382260"/>
      <w:bookmarkStart w:id="2149" w:name="_Toc37093377"/>
      <w:bookmarkStart w:id="2150" w:name="_Toc37238653"/>
      <w:bookmarkStart w:id="2151" w:name="_Toc37238767"/>
      <w:bookmarkStart w:id="2152" w:name="_Toc46488663"/>
      <w:bookmarkStart w:id="2153" w:name="_Toc52574084"/>
      <w:bookmarkStart w:id="2154" w:name="_Toc52574170"/>
      <w:bookmarkStart w:id="2155" w:name="_Toc156055036"/>
      <w:r w:rsidRPr="00936461">
        <w:t>4.2.7.4</w:t>
      </w:r>
      <w:r w:rsidRPr="00936461">
        <w:tab/>
      </w:r>
      <w:r w:rsidRPr="00936461">
        <w:rPr>
          <w:i/>
        </w:rPr>
        <w:t>CA-ParametersNR</w:t>
      </w:r>
      <w:bookmarkEnd w:id="2147"/>
      <w:bookmarkEnd w:id="2148"/>
      <w:bookmarkEnd w:id="2149"/>
      <w:bookmarkEnd w:id="2150"/>
      <w:bookmarkEnd w:id="2151"/>
      <w:bookmarkEnd w:id="2152"/>
      <w:bookmarkEnd w:id="2153"/>
      <w:bookmarkEnd w:id="2154"/>
      <w:bookmarkEnd w:id="2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156" w:author="NR_MC_enh-Core" w:date="2024-03-05T13:55:00Z"/>
        </w:trPr>
        <w:tc>
          <w:tcPr>
            <w:tcW w:w="6917" w:type="dxa"/>
          </w:tcPr>
          <w:p w14:paraId="377A54B2" w14:textId="77777777" w:rsidR="00EB3992" w:rsidRDefault="00EB3992" w:rsidP="00EB3992">
            <w:pPr>
              <w:pStyle w:val="TAL"/>
              <w:rPr>
                <w:ins w:id="2157" w:author="NR_MC_enh-Core" w:date="2024-03-05T13:56:00Z"/>
                <w:b/>
                <w:i/>
              </w:rPr>
            </w:pPr>
            <w:ins w:id="2158" w:author="NR_MC_enh-Core" w:date="2024-03-05T13:56:00Z">
              <w:r w:rsidRPr="00B650B5">
                <w:rPr>
                  <w:b/>
                  <w:i/>
                </w:rPr>
                <w:t>advUnicastDCI-DL-r18</w:t>
              </w:r>
            </w:ins>
          </w:p>
          <w:p w14:paraId="0B21F9A5" w14:textId="47D8666B" w:rsidR="00EB3992" w:rsidRPr="003E1CA5" w:rsidRDefault="00EB3992" w:rsidP="00EB3992">
            <w:pPr>
              <w:pStyle w:val="TAL"/>
              <w:rPr>
                <w:ins w:id="2159" w:author="NR_MC_enh-Core" w:date="2024-03-05T13:56:00Z"/>
                <w:bCs/>
                <w:iCs/>
              </w:rPr>
            </w:pPr>
            <w:ins w:id="2160" w:author="NR_MC_enh-Core" w:date="2024-03-05T13:56:00Z">
              <w:r>
                <w:rPr>
                  <w:bCs/>
                  <w:iCs/>
                </w:rPr>
                <w:t xml:space="preserve">Indicates whether the UE supports </w:t>
              </w:r>
            </w:ins>
            <w:ins w:id="2161" w:author="NR_MC_enh-Core" w:date="2024-03-05T13:58:00Z">
              <w:r>
                <w:rPr>
                  <w:bCs/>
                  <w:iCs/>
                </w:rPr>
                <w:t>p</w:t>
              </w:r>
            </w:ins>
            <w:ins w:id="2162"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77777777" w:rsidR="00EB3992" w:rsidRDefault="00EB3992" w:rsidP="00EB3992">
            <w:pPr>
              <w:pStyle w:val="TAL"/>
              <w:rPr>
                <w:ins w:id="2163" w:author="NR_MC_enh-Core" w:date="2024-03-05T13:57:00Z"/>
                <w:bCs/>
                <w:iCs/>
              </w:rPr>
            </w:pPr>
            <w:ins w:id="2164" w:author="NR_MC_enh-Core" w:date="2024-03-05T13:56:00Z">
              <w:r w:rsidRPr="003E1CA5">
                <w:rPr>
                  <w:bCs/>
                  <w:iCs/>
                </w:rPr>
                <w:t>X is based on pair of (scheduling CC SCS, scheduled CC SCS):</w:t>
              </w:r>
            </w:ins>
            <w:ins w:id="2165" w:author="NR_MC_enh-Core" w:date="2024-03-05T13:57:00Z">
              <w:r>
                <w:rPr>
                  <w:bCs/>
                  <w:iCs/>
                </w:rPr>
                <w:t xml:space="preserve"> </w:t>
              </w:r>
            </w:ins>
            <w:ins w:id="2166" w:author="NR_MC_enh-Core" w:date="2024-03-05T13:56:00Z">
              <w:r w:rsidRPr="003E1CA5">
                <w:rPr>
                  <w:bCs/>
                  <w:iCs/>
                </w:rPr>
                <w:t>X={2,4} for (15,120), (15,60), (30,120) and X={2} for (15,30), (30,60), (60,120 kHz)</w:t>
              </w:r>
            </w:ins>
            <w:ins w:id="2167" w:author="NR_MC_enh-Core" w:date="2024-03-05T13:57:00Z">
              <w:r>
                <w:rPr>
                  <w:bCs/>
                  <w:iCs/>
                </w:rPr>
                <w:t xml:space="preserve">. </w:t>
              </w:r>
            </w:ins>
            <w:ins w:id="2168" w:author="NR_MC_enh-Core" w:date="2024-03-05T13:56:00Z">
              <w:r w:rsidRPr="003E1CA5">
                <w:rPr>
                  <w:bCs/>
                  <w:iCs/>
                </w:rPr>
                <w:t>X applies per slot of scheduling CC</w:t>
              </w:r>
            </w:ins>
            <w:ins w:id="2169" w:author="NR_MC_enh-Core" w:date="2024-03-05T13:57:00Z">
              <w:r>
                <w:rPr>
                  <w:bCs/>
                  <w:iCs/>
                </w:rPr>
                <w:t>.</w:t>
              </w:r>
            </w:ins>
          </w:p>
          <w:p w14:paraId="63120BB9" w14:textId="4F580480" w:rsidR="00EB3992" w:rsidRPr="00B650B5" w:rsidRDefault="00EB3992" w:rsidP="00EB3992">
            <w:pPr>
              <w:pStyle w:val="TAL"/>
              <w:rPr>
                <w:ins w:id="2170" w:author="NR_MC_enh-Core" w:date="2024-03-05T13:55:00Z"/>
                <w:bCs/>
                <w:iCs/>
                <w:rPrChange w:id="2171" w:author="NR_MC_enh-Core" w:date="2024-03-05T13:56:00Z">
                  <w:rPr>
                    <w:ins w:id="2172" w:author="NR_MC_enh-Core" w:date="2024-03-05T13:55:00Z"/>
                    <w:b/>
                    <w:i/>
                  </w:rPr>
                </w:rPrChange>
              </w:rPr>
            </w:pPr>
            <w:ins w:id="2173" w:author="NR_MC_enh-Core" w:date="2024-03-05T13:57:00Z">
              <w:r>
                <w:rPr>
                  <w:bCs/>
                  <w:iCs/>
                </w:rPr>
                <w:t xml:space="preserve">A UE supporting this feature shall also indicate support of </w:t>
              </w:r>
              <w:r w:rsidRPr="007870DE">
                <w:rPr>
                  <w:bCs/>
                  <w:i/>
                  <w:rPrChange w:id="2174"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175" w:author="NR_MC_enh-Core" w:date="2024-03-05T13:55:00Z"/>
              </w:rPr>
            </w:pPr>
            <w:ins w:id="2176"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177" w:author="NR_MC_enh-Core" w:date="2024-03-05T13:55:00Z"/>
              </w:rPr>
            </w:pPr>
            <w:ins w:id="2178"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179" w:author="NR_MC_enh-Core" w:date="2024-03-05T13:55:00Z"/>
                <w:bCs/>
                <w:iCs/>
              </w:rPr>
            </w:pPr>
            <w:ins w:id="2180"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181" w:author="NR_MC_enh-Core" w:date="2024-03-05T13:55:00Z"/>
                <w:bCs/>
                <w:iCs/>
              </w:rPr>
            </w:pPr>
            <w:ins w:id="2182" w:author="NR_MC_enh-Core" w:date="2024-03-05T13:59:00Z">
              <w:r w:rsidRPr="00936461">
                <w:rPr>
                  <w:bCs/>
                  <w:iCs/>
                </w:rPr>
                <w:t>N/A</w:t>
              </w:r>
            </w:ins>
          </w:p>
        </w:tc>
      </w:tr>
      <w:tr w:rsidR="00EB3992" w:rsidRPr="00936461" w:rsidDel="00172633" w14:paraId="4B003548" w14:textId="77777777" w:rsidTr="007249E3">
        <w:trPr>
          <w:cantSplit/>
          <w:tblHeader/>
          <w:ins w:id="2183" w:author="NR_MC_enh-Core" w:date="2024-03-05T13:55:00Z"/>
        </w:trPr>
        <w:tc>
          <w:tcPr>
            <w:tcW w:w="6917" w:type="dxa"/>
          </w:tcPr>
          <w:p w14:paraId="20DA328C" w14:textId="77777777" w:rsidR="00EB3992" w:rsidRDefault="00EB3992" w:rsidP="00EB3992">
            <w:pPr>
              <w:pStyle w:val="TAL"/>
              <w:rPr>
                <w:ins w:id="2184" w:author="NR_MC_enh-Core" w:date="2024-03-05T13:58:00Z"/>
                <w:b/>
                <w:i/>
              </w:rPr>
            </w:pPr>
            <w:ins w:id="2185"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186" w:author="NR_MC_enh-Core" w:date="2024-03-05T13:58:00Z"/>
                <w:bCs/>
                <w:iCs/>
              </w:rPr>
            </w:pPr>
            <w:ins w:id="2187"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77777777" w:rsidR="00EB3992" w:rsidRDefault="00EB3992" w:rsidP="00EB3992">
            <w:pPr>
              <w:pStyle w:val="TAL"/>
              <w:rPr>
                <w:ins w:id="2188" w:author="NR_MC_enh-Core" w:date="2024-03-05T13:59:00Z"/>
                <w:bCs/>
                <w:iCs/>
              </w:rPr>
            </w:pPr>
            <w:ins w:id="2189" w:author="NR_MC_enh-Core" w:date="2024-03-05T13:58:00Z">
              <w:r w:rsidRPr="00153ACF">
                <w:rPr>
                  <w:bCs/>
                  <w:iCs/>
                </w:rPr>
                <w:t>X is based on pair of (scheduling CC SCS, scheduled CC SCS):</w:t>
              </w:r>
            </w:ins>
            <w:ins w:id="2190" w:author="NR_MC_enh-Core" w:date="2024-03-05T13:59:00Z">
              <w:r>
                <w:rPr>
                  <w:bCs/>
                  <w:iCs/>
                </w:rPr>
                <w:t xml:space="preserve"> </w:t>
              </w:r>
            </w:ins>
            <w:ins w:id="2191" w:author="NR_MC_enh-Core" w:date="2024-03-05T13:58:00Z">
              <w:r w:rsidRPr="00153ACF">
                <w:rPr>
                  <w:bCs/>
                  <w:iCs/>
                </w:rPr>
                <w:t>X={2,4} for (15,120), (15,60), (30,120) and X={2} for (15,30), (30,60), (60,120 kHz)</w:t>
              </w:r>
            </w:ins>
            <w:ins w:id="2192" w:author="NR_MC_enh-Core" w:date="2024-03-05T13:59:00Z">
              <w:r>
                <w:rPr>
                  <w:bCs/>
                  <w:iCs/>
                </w:rPr>
                <w:t xml:space="preserve">. </w:t>
              </w:r>
            </w:ins>
            <w:ins w:id="2193" w:author="NR_MC_enh-Core" w:date="2024-03-05T13:58:00Z">
              <w:r w:rsidRPr="00153ACF">
                <w:rPr>
                  <w:bCs/>
                  <w:iCs/>
                </w:rPr>
                <w:t>X applies per slot of scheduling CC</w:t>
              </w:r>
            </w:ins>
            <w:ins w:id="2194" w:author="NR_MC_enh-Core" w:date="2024-03-05T13:59:00Z">
              <w:r>
                <w:rPr>
                  <w:bCs/>
                  <w:iCs/>
                </w:rPr>
                <w:t>.</w:t>
              </w:r>
            </w:ins>
          </w:p>
          <w:p w14:paraId="256962D1" w14:textId="28281CD7" w:rsidR="00EB3992" w:rsidRPr="00497D9A" w:rsidRDefault="00EB3992" w:rsidP="00EB3992">
            <w:pPr>
              <w:pStyle w:val="TAL"/>
              <w:rPr>
                <w:ins w:id="2195" w:author="NR_MC_enh-Core" w:date="2024-03-05T13:55:00Z"/>
                <w:bCs/>
                <w:iCs/>
                <w:rPrChange w:id="2196" w:author="NR_MC_enh-Core" w:date="2024-03-05T13:58:00Z">
                  <w:rPr>
                    <w:ins w:id="2197" w:author="NR_MC_enh-Core" w:date="2024-03-05T13:55:00Z"/>
                    <w:b/>
                    <w:i/>
                  </w:rPr>
                </w:rPrChange>
              </w:rPr>
            </w:pPr>
            <w:ins w:id="2198" w:author="NR_MC_enh-Core" w:date="2024-03-05T13:59:00Z">
              <w:r>
                <w:rPr>
                  <w:bCs/>
                  <w:iCs/>
                </w:rPr>
                <w:t xml:space="preserve">A UE supporting this feature shall also indicate support of </w:t>
              </w:r>
              <w:r w:rsidRPr="00B647F8">
                <w:rPr>
                  <w:i/>
                  <w:iCs/>
                  <w:rPrChange w:id="2199"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200" w:author="NR_MC_enh-Core" w:date="2024-03-05T13:55:00Z"/>
              </w:rPr>
            </w:pPr>
            <w:ins w:id="2201"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202" w:author="NR_MC_enh-Core" w:date="2024-03-05T13:55:00Z"/>
              </w:rPr>
            </w:pPr>
            <w:ins w:id="2203"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204" w:author="NR_MC_enh-Core" w:date="2024-03-05T13:55:00Z"/>
                <w:bCs/>
                <w:iCs/>
              </w:rPr>
            </w:pPr>
            <w:ins w:id="2205"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206" w:author="NR_MC_enh-Core" w:date="2024-03-05T13:55:00Z"/>
                <w:bCs/>
                <w:iCs/>
              </w:rPr>
            </w:pPr>
            <w:ins w:id="2207"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208" w:author="NR_MIMO_evo_DL_UL-Core" w:date="2024-03-02T12:30:00Z"/>
        </w:trPr>
        <w:tc>
          <w:tcPr>
            <w:tcW w:w="6917" w:type="dxa"/>
          </w:tcPr>
          <w:p w14:paraId="7CAC6BCB" w14:textId="77777777" w:rsidR="00EB3992" w:rsidRDefault="00EB3992" w:rsidP="00EB3992">
            <w:pPr>
              <w:pStyle w:val="TAL"/>
              <w:rPr>
                <w:ins w:id="2209" w:author="NR_MIMO_evo_DL_UL-Core" w:date="2024-03-02T12:30:00Z"/>
                <w:b/>
                <w:bCs/>
                <w:i/>
                <w:iCs/>
              </w:rPr>
            </w:pPr>
            <w:ins w:id="2210"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211" w:author="NR_MIMO_evo_DL_UL-Core" w:date="2024-03-02T12:30:00Z"/>
                <w:rFonts w:eastAsia="SimSun" w:cs="Arial"/>
                <w:color w:val="000000" w:themeColor="text1"/>
                <w:szCs w:val="18"/>
                <w:lang w:eastAsia="zh-CN"/>
              </w:rPr>
            </w:pPr>
            <w:ins w:id="2212"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213" w:author="NR_MIMO_evo_DL_UL-Core" w:date="2024-03-02T12:30:00Z"/>
              </w:rPr>
            </w:pPr>
            <w:ins w:id="2214"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215" w:author="NR_MIMO_evo_DL_UL-Core" w:date="2024-03-02T12:30:00Z"/>
              </w:rPr>
            </w:pPr>
          </w:p>
          <w:p w14:paraId="6B7AB091" w14:textId="77777777" w:rsidR="00EB3992" w:rsidRPr="00A25870" w:rsidRDefault="00EB3992" w:rsidP="00EB3992">
            <w:pPr>
              <w:pStyle w:val="B1"/>
              <w:spacing w:after="0"/>
              <w:rPr>
                <w:ins w:id="2216" w:author="NR_MIMO_evo_DL_UL-Core" w:date="2024-03-02T12:30:00Z"/>
                <w:rFonts w:cs="Arial"/>
                <w:szCs w:val="18"/>
              </w:rPr>
            </w:pPr>
            <w:ins w:id="221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5CD4A5B5" w14:textId="77777777" w:rsidR="00EB3992" w:rsidRPr="00A25870" w:rsidRDefault="00EB3992" w:rsidP="00EB3992">
            <w:pPr>
              <w:pStyle w:val="B1"/>
              <w:spacing w:after="0"/>
              <w:rPr>
                <w:ins w:id="2218" w:author="NR_MIMO_evo_DL_UL-Core" w:date="2024-03-02T12:30:00Z"/>
                <w:rFonts w:cs="Arial"/>
                <w:szCs w:val="18"/>
              </w:rPr>
            </w:pPr>
            <w:ins w:id="221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220" w:author="NR_MIMO_evo_DL_UL-Core" w:date="2024-03-02T12:30:00Z"/>
                <w:rFonts w:cs="Arial"/>
                <w:szCs w:val="18"/>
              </w:rPr>
            </w:pPr>
            <w:ins w:id="222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222" w:author="NR_MIMO_evo_DL_UL-Core" w:date="2024-03-02T12:30:00Z"/>
                <w:rFonts w:cs="Arial"/>
                <w:szCs w:val="18"/>
              </w:rPr>
            </w:pPr>
            <w:ins w:id="222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224" w:author="NR_MIMO_evo_DL_UL-Core" w:date="2024-03-02T12:30:00Z"/>
                <w:rFonts w:cs="Arial"/>
                <w:szCs w:val="18"/>
              </w:rPr>
            </w:pPr>
            <w:ins w:id="222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77777777" w:rsidR="00EB3992" w:rsidRPr="00A25870" w:rsidRDefault="00EB3992" w:rsidP="00EB3992">
            <w:pPr>
              <w:pStyle w:val="B1"/>
              <w:spacing w:after="0"/>
              <w:rPr>
                <w:ins w:id="2226" w:author="NR_MIMO_evo_DL_UL-Core" w:date="2024-03-02T12:30:00Z"/>
                <w:rFonts w:cs="Arial"/>
                <w:szCs w:val="18"/>
              </w:rPr>
            </w:pPr>
            <w:ins w:id="222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4B5B0980" w14:textId="77777777" w:rsidR="00EB3992" w:rsidRPr="00A25870" w:rsidRDefault="00EB3992" w:rsidP="00EB3992">
            <w:pPr>
              <w:pStyle w:val="B1"/>
              <w:spacing w:after="0"/>
              <w:rPr>
                <w:ins w:id="2228" w:author="NR_MIMO_evo_DL_UL-Core" w:date="2024-03-02T12:30:00Z"/>
                <w:rFonts w:cs="Arial"/>
                <w:szCs w:val="18"/>
              </w:rPr>
            </w:pPr>
            <w:ins w:id="222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230" w:author="NR_MIMO_evo_DL_UL-Core" w:date="2024-03-02T12:30:00Z"/>
                <w:rFonts w:cs="Arial"/>
                <w:szCs w:val="18"/>
              </w:rPr>
            </w:pPr>
            <w:ins w:id="223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232" w:author="NR_MIMO_evo_DL_UL-Core" w:date="2024-03-02T12:30:00Z"/>
                <w:rFonts w:cs="Arial"/>
                <w:szCs w:val="18"/>
              </w:rPr>
            </w:pPr>
            <w:ins w:id="223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234" w:author="NR_MIMO_evo_DL_UL-Core" w:date="2024-03-02T12:30:00Z"/>
                <w:rFonts w:cs="Arial"/>
                <w:szCs w:val="18"/>
              </w:rPr>
            </w:pPr>
            <w:ins w:id="223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236" w:author="NR_MIMO_evo_DL_UL-Core" w:date="2024-03-02T12:30:00Z"/>
              </w:rPr>
            </w:pPr>
          </w:p>
          <w:p w14:paraId="3FCFF98A" w14:textId="77777777" w:rsidR="00EB3992" w:rsidRPr="00936461" w:rsidRDefault="00EB3992" w:rsidP="00EB3992">
            <w:pPr>
              <w:pStyle w:val="TAL"/>
              <w:rPr>
                <w:ins w:id="2237" w:author="NR_MIMO_evo_DL_UL-Core" w:date="2024-03-02T12:30:00Z"/>
                <w:rFonts w:cs="Arial"/>
                <w:szCs w:val="18"/>
              </w:rPr>
            </w:pPr>
            <w:ins w:id="2238"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239" w:author="NR_MIMO_evo_DL_UL-Core" w:date="2024-03-02T12:30:00Z"/>
                <w:rFonts w:ascii="Arial" w:hAnsi="Arial" w:cs="Arial"/>
                <w:sz w:val="18"/>
                <w:szCs w:val="18"/>
              </w:rPr>
            </w:pPr>
            <w:ins w:id="2240"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241" w:author="NR_MIMO_evo_DL_UL-Core" w:date="2024-03-02T12:30:00Z"/>
                <w:rFonts w:ascii="Arial" w:hAnsi="Arial" w:cs="Arial"/>
                <w:sz w:val="18"/>
                <w:szCs w:val="18"/>
              </w:rPr>
            </w:pPr>
            <w:ins w:id="2242"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243" w:author="NR_MIMO_evo_DL_UL-Core" w:date="2024-03-02T12:30:00Z"/>
                <w:rFonts w:ascii="Arial" w:hAnsi="Arial" w:cs="Arial"/>
                <w:sz w:val="18"/>
                <w:szCs w:val="18"/>
              </w:rPr>
            </w:pPr>
            <w:ins w:id="2244"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245" w:author="NR_MIMO_evo_DL_UL-Core" w:date="2024-03-02T12:30:00Z"/>
                <w:rFonts w:ascii="Arial" w:hAnsi="Arial" w:cs="Arial"/>
                <w:sz w:val="18"/>
                <w:szCs w:val="18"/>
              </w:rPr>
            </w:pPr>
          </w:p>
          <w:p w14:paraId="571C826A" w14:textId="417331DA" w:rsidR="00EB3992" w:rsidRPr="00936461" w:rsidRDefault="00EB3992" w:rsidP="00EB3992">
            <w:pPr>
              <w:pStyle w:val="TAL"/>
              <w:rPr>
                <w:ins w:id="2246" w:author="NR_MIMO_evo_DL_UL-Core" w:date="2024-03-02T12:30:00Z"/>
                <w:b/>
                <w:bCs/>
                <w:i/>
                <w:iCs/>
              </w:rPr>
            </w:pPr>
            <w:ins w:id="2247"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248" w:author="NR_MIMO_evo_DL_UL-Core" w:date="2024-03-02T12:30:00Z"/>
              </w:rPr>
            </w:pPr>
            <w:ins w:id="2249"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250" w:author="NR_MIMO_evo_DL_UL-Core" w:date="2024-03-02T12:30:00Z"/>
              </w:rPr>
            </w:pPr>
            <w:ins w:id="2251"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252" w:author="NR_MIMO_evo_DL_UL-Core" w:date="2024-03-02T12:30:00Z"/>
                <w:bCs/>
                <w:iCs/>
              </w:rPr>
            </w:pPr>
            <w:ins w:id="2253"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254" w:author="NR_MIMO_evo_DL_UL-Core" w:date="2024-03-02T12:30:00Z"/>
                <w:bCs/>
                <w:iCs/>
              </w:rPr>
            </w:pPr>
            <w:ins w:id="2255"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256" w:author="NR_MIMO_evo_DL_UL-Core" w:date="2024-03-04T16:38:00Z"/>
        </w:trPr>
        <w:tc>
          <w:tcPr>
            <w:tcW w:w="6917" w:type="dxa"/>
          </w:tcPr>
          <w:p w14:paraId="5C22ABE1" w14:textId="77777777" w:rsidR="00EB3992" w:rsidRDefault="00EB3992" w:rsidP="00EB3992">
            <w:pPr>
              <w:pStyle w:val="TAL"/>
              <w:rPr>
                <w:ins w:id="2257" w:author="NR_MIMO_evo_DL_UL-Core" w:date="2024-03-04T16:38:00Z"/>
                <w:rFonts w:cs="Arial"/>
                <w:b/>
                <w:bCs/>
                <w:i/>
                <w:iCs/>
                <w:szCs w:val="18"/>
              </w:rPr>
            </w:pPr>
            <w:ins w:id="2258" w:author="NR_MIMO_evo_DL_UL-Core" w:date="2024-03-04T16:38:00Z">
              <w:r>
                <w:rPr>
                  <w:rFonts w:cs="Arial"/>
                  <w:b/>
                  <w:bCs/>
                  <w:i/>
                  <w:iCs/>
                  <w:szCs w:val="18"/>
                </w:rPr>
                <w:t>codebookParametersetype2CJT-PerBC-r18</w:t>
              </w:r>
            </w:ins>
          </w:p>
          <w:p w14:paraId="3928C1E3" w14:textId="77777777" w:rsidR="00EB3992" w:rsidRDefault="00EB3992" w:rsidP="00EB3992">
            <w:pPr>
              <w:pStyle w:val="TAL"/>
              <w:rPr>
                <w:ins w:id="2259" w:author="NR_MIMO_evo_DL_UL-Core" w:date="2024-03-04T16:38:00Z"/>
                <w:bCs/>
                <w:iCs/>
              </w:rPr>
            </w:pPr>
            <w:ins w:id="2260"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261" w:author="NR_MIMO_evo_DL_UL-Core" w:date="2024-03-04T16:38:00Z"/>
                <w:bCs/>
                <w:iCs/>
              </w:rPr>
            </w:pPr>
          </w:p>
          <w:p w14:paraId="651A01D1" w14:textId="77777777" w:rsidR="00EB3992" w:rsidRPr="00936461" w:rsidRDefault="00EB3992" w:rsidP="00EB3992">
            <w:pPr>
              <w:pStyle w:val="TAL"/>
              <w:rPr>
                <w:ins w:id="2262" w:author="NR_MIMO_evo_DL_UL-Core" w:date="2024-03-04T16:38:00Z"/>
                <w:bCs/>
              </w:rPr>
            </w:pPr>
            <w:ins w:id="2263"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264" w:author="NR_MIMO_evo_DL_UL-Core" w:date="2024-03-04T16:38:00Z"/>
                <w:rFonts w:ascii="Arial" w:hAnsi="Arial" w:cs="Arial"/>
                <w:sz w:val="18"/>
                <w:szCs w:val="18"/>
              </w:rPr>
            </w:pPr>
            <w:ins w:id="226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266" w:author="NR_MIMO_evo_DL_UL-Core" w:date="2024-03-04T16:38:00Z"/>
                <w:rFonts w:ascii="Arial" w:hAnsi="Arial" w:cs="Arial"/>
                <w:sz w:val="18"/>
                <w:szCs w:val="18"/>
              </w:rPr>
            </w:pPr>
            <w:ins w:id="226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268" w:author="NR_MIMO_evo_DL_UL-Core" w:date="2024-03-04T16:38:00Z"/>
                <w:rFonts w:ascii="Arial" w:hAnsi="Arial" w:cs="Arial"/>
                <w:sz w:val="18"/>
                <w:szCs w:val="18"/>
              </w:rPr>
            </w:pPr>
            <w:ins w:id="226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270" w:author="NR_MIMO_evo_DL_UL-Core" w:date="2024-03-04T16:38:00Z"/>
                <w:rFonts w:ascii="Arial" w:hAnsi="Arial" w:cs="Arial"/>
                <w:sz w:val="18"/>
                <w:szCs w:val="18"/>
              </w:rPr>
            </w:pPr>
            <w:ins w:id="227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272" w:author="NR_MIMO_evo_DL_UL-Core" w:date="2024-03-04T16:38:00Z"/>
                <w:rFonts w:ascii="Arial" w:hAnsi="Arial" w:cs="Arial"/>
                <w:sz w:val="18"/>
                <w:szCs w:val="18"/>
              </w:rPr>
            </w:pPr>
            <w:ins w:id="2273"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274" w:author="NR_MIMO_evo_DL_UL-Core" w:date="2024-03-04T16:38:00Z"/>
                <w:rFonts w:ascii="Arial" w:hAnsi="Arial" w:cs="Arial"/>
                <w:b/>
                <w:bCs/>
                <w:sz w:val="18"/>
                <w:szCs w:val="18"/>
              </w:rPr>
            </w:pPr>
            <w:ins w:id="2275"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276" w:author="NR_MIMO_evo_DL_UL-Core" w:date="2024-03-04T16:38:00Z"/>
                <w:rFonts w:cs="Arial"/>
                <w:szCs w:val="18"/>
              </w:rPr>
            </w:pPr>
          </w:p>
          <w:p w14:paraId="712583F5" w14:textId="77777777" w:rsidR="00EB3992" w:rsidRDefault="00EB3992" w:rsidP="00EB3992">
            <w:pPr>
              <w:pStyle w:val="TAL"/>
              <w:rPr>
                <w:ins w:id="2277" w:author="NR_MIMO_evo_DL_UL-Core" w:date="2024-03-04T16:38:00Z"/>
                <w:rFonts w:eastAsia="DengXian" w:cs="Arial"/>
                <w:color w:val="000000" w:themeColor="text1"/>
                <w:szCs w:val="18"/>
                <w:lang w:eastAsia="zh-CN"/>
              </w:rPr>
            </w:pPr>
            <w:ins w:id="2278"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279" w:author="NR_MIMO_evo_DL_UL-Core" w:date="2024-03-04T16:38:00Z"/>
                <w:rFonts w:eastAsia="MS PGothic"/>
                <w:i/>
                <w:iCs/>
              </w:rPr>
            </w:pPr>
            <w:ins w:id="2280"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281"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282" w:author="NR_MIMO_evo_DL_UL-Core" w:date="2024-03-04T16:38:00Z"/>
                <w:rFonts w:eastAsia="SimSun" w:cs="Arial"/>
                <w:color w:val="000000" w:themeColor="text1"/>
                <w:szCs w:val="18"/>
                <w:lang w:eastAsia="zh-CN"/>
              </w:rPr>
            </w:pPr>
            <w:ins w:id="2283"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284" w:author="NR_MIMO_evo_DL_UL-Core" w:date="2024-03-04T16:38:00Z"/>
              </w:rPr>
            </w:pPr>
            <w:ins w:id="2285"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286"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287" w:author="NR_MIMO_evo_DL_UL-Core" w:date="2024-03-04T16:38:00Z"/>
                <w:rFonts w:cs="Arial"/>
                <w:szCs w:val="18"/>
              </w:rPr>
            </w:pPr>
            <w:ins w:id="2288"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289" w:author="NR_MIMO_evo_DL_UL-Core" w:date="2024-03-04T16:38:00Z"/>
              </w:rPr>
            </w:pPr>
          </w:p>
          <w:p w14:paraId="576B9CB8" w14:textId="77777777" w:rsidR="00EB3992" w:rsidRDefault="00EB3992" w:rsidP="00EB3992">
            <w:pPr>
              <w:pStyle w:val="TAL"/>
              <w:rPr>
                <w:ins w:id="2290" w:author="NR_MIMO_evo_DL_UL-Core" w:date="2024-03-04T16:38:00Z"/>
                <w:i/>
                <w:iCs/>
              </w:rPr>
            </w:pPr>
            <w:ins w:id="2291"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292" w:author="NR_MIMO_evo_DL_UL-Core" w:date="2024-03-04T16:38:00Z"/>
                <w:i/>
                <w:iCs/>
              </w:rPr>
            </w:pPr>
          </w:p>
          <w:p w14:paraId="76AF5364" w14:textId="1968E45D" w:rsidR="00EB3992" w:rsidRDefault="00EB3992" w:rsidP="00EB3992">
            <w:pPr>
              <w:pStyle w:val="TAL"/>
              <w:rPr>
                <w:ins w:id="2293" w:author="NR_MIMO_evo_DL_UL-Core" w:date="2024-03-04T16:38:00Z"/>
                <w:bCs/>
                <w:iCs/>
              </w:rPr>
            </w:pPr>
            <w:ins w:id="2294"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295" w:author="NR_MIMO_evo_DL_UL-Core" w:date="2024-03-04T16:39:00Z">
              <w:r>
                <w:rPr>
                  <w:rFonts w:cs="Arial"/>
                  <w:iCs/>
                  <w:szCs w:val="18"/>
                </w:rPr>
                <w:t xml:space="preserve"> across all CCs</w:t>
              </w:r>
            </w:ins>
            <w:ins w:id="2296" w:author="NR_MIMO_evo_DL_UL-Core" w:date="2024-03-04T16:38:00Z">
              <w:r w:rsidRPr="00936461">
                <w:rPr>
                  <w:rFonts w:cs="Arial"/>
                  <w:szCs w:val="18"/>
                </w:rPr>
                <w:t>.</w:t>
              </w:r>
            </w:ins>
          </w:p>
          <w:p w14:paraId="3F1F2CD2" w14:textId="77777777" w:rsidR="00EB3992" w:rsidRDefault="00EB3992" w:rsidP="00EB3992">
            <w:pPr>
              <w:pStyle w:val="TAL"/>
              <w:rPr>
                <w:ins w:id="2297" w:author="NR_MIMO_evo_DL_UL-Core" w:date="2024-03-04T16:38:00Z"/>
                <w:bCs/>
                <w:iCs/>
              </w:rPr>
            </w:pPr>
          </w:p>
          <w:p w14:paraId="2A075A1E" w14:textId="77777777" w:rsidR="00EB3992" w:rsidRDefault="00EB3992" w:rsidP="00EB3992">
            <w:pPr>
              <w:pStyle w:val="TAL"/>
              <w:rPr>
                <w:ins w:id="2298" w:author="NR_MIMO_evo_DL_UL-Core" w:date="2024-03-04T16:38:00Z"/>
                <w:bCs/>
                <w:iCs/>
              </w:rPr>
            </w:pPr>
            <w:ins w:id="2299"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300" w:author="NR_MIMO_evo_DL_UL-Core" w:date="2024-03-04T16:38:00Z"/>
                <w:bCs/>
                <w:iCs/>
              </w:rPr>
            </w:pPr>
          </w:p>
          <w:p w14:paraId="15E0704B" w14:textId="77777777" w:rsidR="00EB3992" w:rsidRDefault="00EB3992" w:rsidP="00EB3992">
            <w:pPr>
              <w:pStyle w:val="TAL"/>
              <w:rPr>
                <w:ins w:id="2301" w:author="NR_MIMO_evo_DL_UL-Core" w:date="2024-03-04T16:38:00Z"/>
                <w:rFonts w:eastAsia="DengXian"/>
                <w:lang w:val="en-US" w:eastAsia="zh-CN"/>
              </w:rPr>
            </w:pPr>
            <w:ins w:id="2302"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303" w:author="NR_MIMO_evo_DL_UL-Core" w:date="2024-03-04T16:38:00Z"/>
                <w:rFonts w:ascii="Arial" w:hAnsi="Arial" w:cs="Arial"/>
                <w:color w:val="000000" w:themeColor="text1"/>
                <w:sz w:val="18"/>
                <w:szCs w:val="18"/>
              </w:rPr>
            </w:pPr>
            <w:ins w:id="2304"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305" w:author="NR_MIMO_evo_DL_UL-Core" w:date="2024-03-04T16:38:00Z"/>
                <w:rFonts w:eastAsia="DengXian"/>
                <w:lang w:val="en-US" w:eastAsia="zh-CN"/>
              </w:rPr>
            </w:pPr>
          </w:p>
          <w:p w14:paraId="4D1DC07A" w14:textId="77777777" w:rsidR="00EB3992" w:rsidRDefault="00EB3992" w:rsidP="00EB3992">
            <w:pPr>
              <w:pStyle w:val="TAL"/>
              <w:rPr>
                <w:ins w:id="2306" w:author="NR_MIMO_evo_DL_UL-Core" w:date="2024-03-04T16:38:00Z"/>
                <w:rFonts w:cs="Arial"/>
                <w:color w:val="000000" w:themeColor="text1"/>
                <w:szCs w:val="18"/>
                <w:lang w:val="en-US"/>
              </w:rPr>
            </w:pPr>
            <w:ins w:id="2307"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308" w:author="NR_MIMO_evo_DL_UL-Core" w:date="2024-03-04T16:38:00Z"/>
                <w:rFonts w:eastAsia="DengXian"/>
                <w:lang w:val="en-US" w:eastAsia="zh-CN"/>
              </w:rPr>
            </w:pPr>
          </w:p>
          <w:p w14:paraId="5795900C" w14:textId="77777777" w:rsidR="00EB3992" w:rsidRDefault="00EB3992" w:rsidP="00EB3992">
            <w:pPr>
              <w:pStyle w:val="TAL"/>
              <w:rPr>
                <w:ins w:id="2309" w:author="NR_MIMO_evo_DL_UL-Core" w:date="2024-03-04T16:38:00Z"/>
                <w:rFonts w:cs="Arial"/>
                <w:color w:val="000000" w:themeColor="text1"/>
                <w:szCs w:val="18"/>
                <w:lang w:val="en-US"/>
              </w:rPr>
            </w:pPr>
            <w:ins w:id="2310"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311" w:author="NR_MIMO_evo_DL_UL-Core" w:date="2024-03-04T16:38:00Z"/>
                <w:bCs/>
                <w:iCs/>
              </w:rPr>
            </w:pPr>
          </w:p>
          <w:p w14:paraId="3EFEEF36" w14:textId="77777777" w:rsidR="00EB3992" w:rsidRDefault="00EB3992" w:rsidP="00EB3992">
            <w:pPr>
              <w:pStyle w:val="TAL"/>
              <w:rPr>
                <w:ins w:id="2312" w:author="NR_MIMO_evo_DL_UL-Core" w:date="2024-03-04T16:38:00Z"/>
                <w:rFonts w:cs="Arial"/>
                <w:color w:val="000000" w:themeColor="text1"/>
                <w:szCs w:val="18"/>
                <w:lang w:val="en-US"/>
              </w:rPr>
            </w:pPr>
            <w:ins w:id="2313"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314" w:author="NR_MIMO_evo_DL_UL-Core" w:date="2024-03-04T16:38:00Z"/>
                <w:rFonts w:cs="Arial"/>
                <w:color w:val="000000" w:themeColor="text1"/>
                <w:szCs w:val="18"/>
                <w:lang w:val="en-US"/>
              </w:rPr>
            </w:pPr>
          </w:p>
          <w:p w14:paraId="0CA37C97" w14:textId="77777777" w:rsidR="00EB3992" w:rsidRDefault="00EB3992" w:rsidP="00EB3992">
            <w:pPr>
              <w:pStyle w:val="TAL"/>
              <w:rPr>
                <w:ins w:id="2315" w:author="NR_MIMO_evo_DL_UL-Core" w:date="2024-03-04T16:38:00Z"/>
                <w:rFonts w:eastAsia="DengXian"/>
                <w:lang w:val="en-US" w:eastAsia="zh-CN"/>
              </w:rPr>
            </w:pPr>
            <w:ins w:id="2316"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317" w:author="NR_MIMO_evo_DL_UL-Core" w:date="2024-03-04T16:38:00Z"/>
                <w:rFonts w:cs="Arial"/>
                <w:color w:val="000000" w:themeColor="text1"/>
                <w:szCs w:val="18"/>
                <w:lang w:val="en-US"/>
              </w:rPr>
            </w:pPr>
            <w:ins w:id="2318"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319"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320" w:author="NR_MIMO_evo_DL_UL-Core" w:date="2024-03-04T16:38:00Z"/>
                <w:rFonts w:cs="Arial"/>
                <w:color w:val="000000" w:themeColor="text1"/>
                <w:szCs w:val="18"/>
                <w:lang w:val="en-US"/>
              </w:rPr>
            </w:pPr>
            <w:ins w:id="2321"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322"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323" w:author="NR_MIMO_evo_DL_UL-Core" w:date="2024-03-04T16:38:00Z"/>
              </w:rPr>
            </w:pPr>
            <w:ins w:id="2324"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325" w:author="NR_MIMO_evo_DL_UL-Core" w:date="2024-03-04T16:38:00Z"/>
                <w:rFonts w:ascii="Arial" w:hAnsi="Arial" w:cs="Arial"/>
                <w:sz w:val="18"/>
                <w:szCs w:val="18"/>
              </w:rPr>
            </w:pPr>
            <w:ins w:id="232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327" w:author="NR_MIMO_evo_DL_UL-Core" w:date="2024-03-04T16:38:00Z"/>
                <w:rFonts w:ascii="Arial" w:hAnsi="Arial" w:cs="Arial"/>
                <w:sz w:val="18"/>
                <w:szCs w:val="18"/>
              </w:rPr>
            </w:pPr>
            <w:ins w:id="232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329" w:author="NR_MIMO_evo_DL_UL-Core" w:date="2024-03-04T16:38:00Z"/>
                <w:b/>
                <w:bCs/>
                <w:i/>
                <w:iCs/>
              </w:rPr>
            </w:pPr>
            <w:ins w:id="2330"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331" w:author="NR_MIMO_evo_DL_UL-Core" w:date="2024-03-04T16:38:00Z"/>
              </w:rPr>
            </w:pPr>
            <w:ins w:id="2332" w:author="NR_MIMO_evo_DL_UL-Core" w:date="2024-03-04T16:38:00Z">
              <w:r w:rsidRPr="00714EDD">
                <w:rPr>
                  <w:rFonts w:cs="Arial"/>
                  <w:szCs w:val="18"/>
                </w:rPr>
                <w:t>BC</w:t>
              </w:r>
            </w:ins>
          </w:p>
        </w:tc>
        <w:tc>
          <w:tcPr>
            <w:tcW w:w="567" w:type="dxa"/>
          </w:tcPr>
          <w:p w14:paraId="0E76A2D7" w14:textId="5F2ACA68" w:rsidR="00EB3992" w:rsidRPr="00936461" w:rsidRDefault="00EB3992" w:rsidP="00EB3992">
            <w:pPr>
              <w:pStyle w:val="TAL"/>
              <w:jc w:val="center"/>
              <w:rPr>
                <w:ins w:id="2333" w:author="NR_MIMO_evo_DL_UL-Core" w:date="2024-03-04T16:38:00Z"/>
              </w:rPr>
            </w:pPr>
            <w:ins w:id="2334"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335" w:author="NR_MIMO_evo_DL_UL-Core" w:date="2024-03-04T16:38:00Z"/>
                <w:bCs/>
                <w:iCs/>
              </w:rPr>
            </w:pPr>
            <w:ins w:id="2336"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337" w:author="NR_MIMO_evo_DL_UL-Core" w:date="2024-03-04T16:38:00Z"/>
                <w:bCs/>
                <w:iCs/>
              </w:rPr>
            </w:pPr>
            <w:ins w:id="2338"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339"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340"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341"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342"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343"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28710BBF"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344" w:author="editorial" w:date="2024-03-02T08:55:00Z">
              <w:r w:rsidRPr="00F41679">
                <w:rPr>
                  <w:i/>
                </w:rPr>
                <w:t>csi-ReportFramework</w:t>
              </w:r>
              <w:del w:id="2345"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346"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347" w:author="editorial" w:date="2024-03-02T08:55:00Z"/>
              </w:rPr>
            </w:pPr>
            <w:del w:id="2348"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349"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350"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351"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w:t>
            </w:r>
            <w:del w:id="2352" w:author="editorial" w:date="2024-03-02T08:55:00Z">
              <w:r w:rsidRPr="00936461" w:rsidDel="00CD0490">
                <w:delText xml:space="preserve">support of </w:delText>
              </w:r>
              <w:r w:rsidRPr="00936461" w:rsidDel="00CD0490">
                <w:rPr>
                  <w:i/>
                  <w:iCs/>
                </w:rPr>
                <w:delText xml:space="preserve">eType2DopplerN4-r18 </w:delText>
              </w:r>
              <w:r w:rsidRPr="00936461" w:rsidDel="00CD0490">
                <w:delText xml:space="preserve">shall also indicate 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353"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354"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355" w:author="NR_MIMO_evo_DL_UL-Core" w:date="2024-03-04T16:46:00Z">
                  <w:rPr/>
                </w:rPrChange>
              </w:rPr>
            </w:pPr>
            <w:ins w:id="2356"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357"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358"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359"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360" w:author="editorial" w:date="2024-03-02T08:56:00Z">
                <w:pPr>
                  <w:pStyle w:val="B1"/>
                  <w:spacing w:after="0"/>
                </w:pPr>
              </w:pPrChange>
            </w:pPr>
            <w:del w:id="2361"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362" w:author="editorial" w:date="2024-03-02T08:56:00Z"/>
              </w:rPr>
            </w:pPr>
            <w:del w:id="2363"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364"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365"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366"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367"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368" w:author="NR_MIMO_evo_DL_UL-Core" w:date="2024-03-04T16:56:00Z"/>
                <w:bCs/>
                <w:iCs/>
              </w:rPr>
            </w:pPr>
            <w:ins w:id="2369"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370" w:author="NR_MIMO_evo_DL_UL-Core" w:date="2024-03-04T16:56:00Z"/>
                <w:bCs/>
                <w:iCs/>
              </w:rPr>
            </w:pPr>
          </w:p>
          <w:p w14:paraId="7ECF49A5" w14:textId="5D416BEE" w:rsidR="00EB3992" w:rsidRDefault="00EB3992" w:rsidP="00EB3992">
            <w:pPr>
              <w:pStyle w:val="TAL"/>
              <w:rPr>
                <w:ins w:id="2371" w:author="NR_MIMO_evo_DL_UL-Core" w:date="2024-03-04T16:56:00Z"/>
                <w:bCs/>
                <w:iCs/>
              </w:rPr>
            </w:pPr>
            <w:ins w:id="2372"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373"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374"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375" w:author="NR_MIMO_evo_DL_UL-Core" w:date="2024-03-04T16:38:00Z"/>
        </w:trPr>
        <w:tc>
          <w:tcPr>
            <w:tcW w:w="6917" w:type="dxa"/>
          </w:tcPr>
          <w:p w14:paraId="3F90437E" w14:textId="77777777" w:rsidR="00EB3992" w:rsidRDefault="00EB3992" w:rsidP="00EB3992">
            <w:pPr>
              <w:pStyle w:val="TAL"/>
              <w:rPr>
                <w:ins w:id="2376" w:author="NR_MIMO_evo_DL_UL-Core" w:date="2024-03-04T16:38:00Z"/>
                <w:rFonts w:cs="Arial"/>
                <w:b/>
                <w:bCs/>
                <w:i/>
                <w:iCs/>
                <w:szCs w:val="18"/>
              </w:rPr>
            </w:pPr>
            <w:ins w:id="2377" w:author="NR_MIMO_evo_DL_UL-Core" w:date="2024-03-04T16:38: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378" w:author="NR_MIMO_evo_DL_UL-Core" w:date="2024-03-04T16:38:00Z"/>
                <w:bCs/>
                <w:iCs/>
              </w:rPr>
            </w:pPr>
            <w:ins w:id="2379"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380" w:author="NR_MIMO_evo_DL_UL-Core" w:date="2024-03-04T16:38:00Z"/>
                <w:bCs/>
                <w:iCs/>
              </w:rPr>
            </w:pPr>
          </w:p>
          <w:p w14:paraId="10806DED" w14:textId="77777777" w:rsidR="00EB3992" w:rsidRPr="00936461" w:rsidRDefault="00EB3992" w:rsidP="00EB3992">
            <w:pPr>
              <w:pStyle w:val="TAL"/>
              <w:rPr>
                <w:ins w:id="2381" w:author="NR_MIMO_evo_DL_UL-Core" w:date="2024-03-04T16:38:00Z"/>
                <w:bCs/>
              </w:rPr>
            </w:pPr>
            <w:ins w:id="2382"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383" w:author="NR_MIMO_evo_DL_UL-Core" w:date="2024-03-04T16:38:00Z"/>
                <w:rFonts w:ascii="Arial" w:hAnsi="Arial" w:cs="Arial"/>
                <w:sz w:val="18"/>
                <w:szCs w:val="18"/>
              </w:rPr>
            </w:pPr>
            <w:ins w:id="238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385" w:author="NR_MIMO_evo_DL_UL-Core" w:date="2024-03-04T16:38:00Z"/>
                <w:rFonts w:ascii="Arial" w:hAnsi="Arial" w:cs="Arial"/>
                <w:sz w:val="18"/>
                <w:szCs w:val="18"/>
              </w:rPr>
            </w:pPr>
            <w:ins w:id="238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387" w:author="NR_MIMO_evo_DL_UL-Core" w:date="2024-03-04T16:38:00Z"/>
                <w:rFonts w:ascii="Arial" w:hAnsi="Arial" w:cs="Arial"/>
                <w:sz w:val="18"/>
                <w:szCs w:val="18"/>
              </w:rPr>
            </w:pPr>
            <w:ins w:id="238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389" w:author="NR_MIMO_evo_DL_UL-Core" w:date="2024-03-04T16:38:00Z"/>
                <w:rFonts w:ascii="Arial" w:hAnsi="Arial" w:cs="Arial"/>
                <w:sz w:val="18"/>
                <w:szCs w:val="18"/>
              </w:rPr>
            </w:pPr>
            <w:ins w:id="239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391" w:author="NR_MIMO_evo_DL_UL-Core" w:date="2024-03-04T16:38:00Z"/>
                <w:rFonts w:ascii="Arial" w:hAnsi="Arial" w:cs="Arial"/>
                <w:sz w:val="18"/>
                <w:szCs w:val="18"/>
              </w:rPr>
            </w:pPr>
            <w:ins w:id="2392"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393" w:author="NR_MIMO_evo_DL_UL-Core" w:date="2024-03-04T16:38:00Z"/>
                <w:rFonts w:ascii="Arial" w:hAnsi="Arial" w:cs="Arial"/>
                <w:b/>
                <w:bCs/>
                <w:sz w:val="18"/>
                <w:szCs w:val="18"/>
              </w:rPr>
            </w:pPr>
            <w:ins w:id="2394"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395" w:author="NR_MIMO_evo_DL_UL-Core" w:date="2024-03-04T16:38:00Z"/>
                <w:rFonts w:cs="Arial"/>
                <w:szCs w:val="18"/>
              </w:rPr>
            </w:pPr>
          </w:p>
          <w:p w14:paraId="342865DA" w14:textId="77777777" w:rsidR="00EB3992" w:rsidRDefault="00EB3992" w:rsidP="00EB3992">
            <w:pPr>
              <w:pStyle w:val="TAL"/>
              <w:rPr>
                <w:ins w:id="2396" w:author="NR_MIMO_evo_DL_UL-Core" w:date="2024-03-04T16:38:00Z"/>
                <w:rFonts w:eastAsia="DengXian" w:cs="Arial"/>
                <w:color w:val="000000" w:themeColor="text1"/>
                <w:szCs w:val="18"/>
                <w:lang w:eastAsia="zh-CN"/>
              </w:rPr>
            </w:pPr>
            <w:ins w:id="2397"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398" w:author="NR_MIMO_evo_DL_UL-Core" w:date="2024-03-04T16:38:00Z"/>
                <w:rFonts w:eastAsia="MS PGothic"/>
                <w:i/>
                <w:iCs/>
              </w:rPr>
            </w:pPr>
            <w:ins w:id="2399"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400" w:author="NR_MIMO_evo_DL_UL-Core" w:date="2024-03-04T16:39:00Z">
              <w:r>
                <w:rPr>
                  <w:i/>
                </w:rPr>
                <w:t>C</w:t>
              </w:r>
            </w:ins>
            <w:ins w:id="2401" w:author="NR_MIMO_evo_DL_UL-Core" w:date="2024-03-04T16:38:00Z">
              <w:r w:rsidRPr="00936461">
                <w:rPr>
                  <w:rFonts w:eastAsia="MS PGothic"/>
                  <w:i/>
                  <w:iCs/>
                </w:rPr>
                <w:t>.</w:t>
              </w:r>
            </w:ins>
          </w:p>
          <w:p w14:paraId="5BB7FECC" w14:textId="77777777" w:rsidR="00EB3992" w:rsidRDefault="00EB3992" w:rsidP="00EB3992">
            <w:pPr>
              <w:pStyle w:val="TAL"/>
              <w:rPr>
                <w:ins w:id="2402"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403" w:author="NR_MIMO_evo_DL_UL-Core" w:date="2024-03-04T16:38:00Z"/>
                <w:rFonts w:eastAsia="SimSun" w:cs="Arial"/>
                <w:color w:val="000000" w:themeColor="text1"/>
                <w:szCs w:val="18"/>
                <w:lang w:eastAsia="zh-CN"/>
              </w:rPr>
            </w:pPr>
            <w:ins w:id="2404"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405" w:author="NR_MIMO_evo_DL_UL-Core" w:date="2024-03-04T16:38:00Z"/>
              </w:rPr>
            </w:pPr>
            <w:ins w:id="2406"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807DDAF" w14:textId="77777777" w:rsidR="00EB3992" w:rsidRDefault="00EB3992" w:rsidP="00EB3992">
            <w:pPr>
              <w:pStyle w:val="TAL"/>
              <w:rPr>
                <w:ins w:id="2407"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408" w:author="NR_MIMO_evo_DL_UL-Core" w:date="2024-03-04T16:38:00Z"/>
                <w:rFonts w:cs="Arial"/>
                <w:szCs w:val="18"/>
              </w:rPr>
            </w:pPr>
            <w:ins w:id="2409"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410" w:author="NR_MIMO_evo_DL_UL-Core" w:date="2024-03-04T16:38:00Z"/>
              </w:rPr>
            </w:pPr>
          </w:p>
          <w:p w14:paraId="08803B25" w14:textId="77777777" w:rsidR="00EB3992" w:rsidRDefault="00EB3992" w:rsidP="00EB3992">
            <w:pPr>
              <w:pStyle w:val="TAL"/>
              <w:rPr>
                <w:ins w:id="2411" w:author="NR_MIMO_evo_DL_UL-Core" w:date="2024-03-04T16:38:00Z"/>
                <w:i/>
                <w:iCs/>
              </w:rPr>
            </w:pPr>
            <w:ins w:id="2412"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413" w:author="NR_MIMO_evo_DL_UL-Core" w:date="2024-03-04T16:38:00Z"/>
                <w:i/>
                <w:iCs/>
              </w:rPr>
            </w:pPr>
          </w:p>
          <w:p w14:paraId="01CF12BB" w14:textId="77777777" w:rsidR="00EB3992" w:rsidRDefault="00EB3992" w:rsidP="00EB3992">
            <w:pPr>
              <w:pStyle w:val="TAL"/>
              <w:rPr>
                <w:ins w:id="2414" w:author="NR_MIMO_evo_DL_UL-Core" w:date="2024-03-04T16:38:00Z"/>
                <w:bCs/>
                <w:iCs/>
              </w:rPr>
            </w:pPr>
            <w:ins w:id="2415"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416" w:author="NR_MIMO_evo_DL_UL-Core" w:date="2024-03-04T16:38:00Z"/>
                <w:bCs/>
                <w:iCs/>
              </w:rPr>
            </w:pPr>
          </w:p>
          <w:p w14:paraId="3D59CF09" w14:textId="77777777" w:rsidR="00EB3992" w:rsidRDefault="00EB3992" w:rsidP="00EB3992">
            <w:pPr>
              <w:pStyle w:val="TAL"/>
              <w:rPr>
                <w:ins w:id="2417" w:author="NR_MIMO_evo_DL_UL-Core" w:date="2024-03-04T16:38:00Z"/>
                <w:bCs/>
                <w:iCs/>
              </w:rPr>
            </w:pPr>
            <w:ins w:id="2418"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419" w:author="NR_MIMO_evo_DL_UL-Core" w:date="2024-03-04T16:38:00Z"/>
                <w:bCs/>
                <w:iCs/>
              </w:rPr>
            </w:pPr>
          </w:p>
          <w:p w14:paraId="758F15A1" w14:textId="77777777" w:rsidR="00EB3992" w:rsidRDefault="00EB3992" w:rsidP="00EB3992">
            <w:pPr>
              <w:pStyle w:val="TAL"/>
              <w:rPr>
                <w:ins w:id="2420" w:author="NR_MIMO_evo_DL_UL-Core" w:date="2024-03-04T16:38:00Z"/>
                <w:rFonts w:eastAsia="DengXian"/>
                <w:lang w:val="en-US" w:eastAsia="zh-CN"/>
              </w:rPr>
            </w:pPr>
            <w:ins w:id="2421"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422" w:author="NR_MIMO_evo_DL_UL-Core" w:date="2024-03-04T16:38:00Z"/>
                <w:rFonts w:ascii="Arial" w:hAnsi="Arial" w:cs="Arial"/>
                <w:color w:val="000000" w:themeColor="text1"/>
                <w:sz w:val="18"/>
                <w:szCs w:val="18"/>
              </w:rPr>
            </w:pPr>
            <w:ins w:id="2423"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424" w:author="NR_MIMO_evo_DL_UL-Core" w:date="2024-03-04T16:38:00Z"/>
                <w:rFonts w:eastAsia="DengXian"/>
                <w:lang w:val="en-US" w:eastAsia="zh-CN"/>
              </w:rPr>
            </w:pPr>
          </w:p>
          <w:p w14:paraId="6B0891CE" w14:textId="77777777" w:rsidR="00EB3992" w:rsidRDefault="00EB3992" w:rsidP="00EB3992">
            <w:pPr>
              <w:pStyle w:val="TAL"/>
              <w:rPr>
                <w:ins w:id="2425" w:author="NR_MIMO_evo_DL_UL-Core" w:date="2024-03-04T16:38:00Z"/>
                <w:rFonts w:cs="Arial"/>
                <w:color w:val="000000" w:themeColor="text1"/>
                <w:szCs w:val="18"/>
                <w:lang w:val="en-US"/>
              </w:rPr>
            </w:pPr>
            <w:ins w:id="2426"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427" w:author="NR_MIMO_evo_DL_UL-Core" w:date="2024-03-04T16:38:00Z"/>
                <w:bCs/>
                <w:iCs/>
              </w:rPr>
            </w:pPr>
          </w:p>
          <w:p w14:paraId="081BB62D" w14:textId="77777777" w:rsidR="00EB3992" w:rsidRDefault="00EB3992" w:rsidP="00EB3992">
            <w:pPr>
              <w:pStyle w:val="TAL"/>
              <w:rPr>
                <w:ins w:id="2428" w:author="NR_MIMO_evo_DL_UL-Core" w:date="2024-03-04T16:38:00Z"/>
                <w:rFonts w:cs="Arial"/>
                <w:color w:val="000000" w:themeColor="text1"/>
                <w:szCs w:val="18"/>
                <w:lang w:val="en-US"/>
              </w:rPr>
            </w:pPr>
            <w:ins w:id="2429"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430" w:author="NR_MIMO_evo_DL_UL-Core" w:date="2024-03-04T16:38:00Z"/>
                <w:rFonts w:cs="Arial"/>
                <w:color w:val="000000" w:themeColor="text1"/>
                <w:szCs w:val="18"/>
                <w:lang w:val="en-US"/>
              </w:rPr>
            </w:pPr>
          </w:p>
          <w:p w14:paraId="73DCE3E5" w14:textId="77777777" w:rsidR="00EB3992" w:rsidRDefault="00EB3992" w:rsidP="00EB3992">
            <w:pPr>
              <w:pStyle w:val="TAL"/>
              <w:rPr>
                <w:ins w:id="2431" w:author="NR_MIMO_evo_DL_UL-Core" w:date="2024-03-04T16:38:00Z"/>
                <w:rFonts w:eastAsia="DengXian"/>
                <w:lang w:val="en-US" w:eastAsia="zh-CN"/>
              </w:rPr>
            </w:pPr>
            <w:ins w:id="2432"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433" w:author="NR_MIMO_evo_DL_UL-Core" w:date="2024-03-04T16:38:00Z"/>
                <w:rFonts w:cs="Arial"/>
                <w:color w:val="000000" w:themeColor="text1"/>
                <w:szCs w:val="18"/>
                <w:lang w:val="en-US"/>
              </w:rPr>
            </w:pPr>
            <w:ins w:id="2434"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435"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436" w:author="NR_MIMO_evo_DL_UL-Core" w:date="2024-03-04T16:38:00Z"/>
                <w:rFonts w:cs="Arial"/>
                <w:color w:val="000000" w:themeColor="text1"/>
                <w:szCs w:val="18"/>
                <w:lang w:val="en-US"/>
              </w:rPr>
            </w:pPr>
            <w:ins w:id="2437"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438"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439" w:author="NR_MIMO_evo_DL_UL-Core" w:date="2024-03-04T16:38:00Z"/>
              </w:rPr>
            </w:pPr>
            <w:ins w:id="2440"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441" w:author="NR_MIMO_evo_DL_UL-Core" w:date="2024-03-04T16:38:00Z"/>
                <w:rFonts w:ascii="Arial" w:hAnsi="Arial" w:cs="Arial"/>
                <w:sz w:val="18"/>
                <w:szCs w:val="18"/>
              </w:rPr>
            </w:pPr>
            <w:ins w:id="244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443" w:author="NR_MIMO_evo_DL_UL-Core" w:date="2024-03-04T16:38:00Z"/>
                <w:rFonts w:ascii="Arial" w:hAnsi="Arial" w:cs="Arial"/>
                <w:sz w:val="18"/>
                <w:szCs w:val="18"/>
              </w:rPr>
            </w:pPr>
            <w:ins w:id="244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445" w:author="NR_MIMO_evo_DL_UL-Core" w:date="2024-03-04T16:38:00Z"/>
                <w:rFonts w:ascii="Arial" w:hAnsi="Arial" w:cs="Arial"/>
                <w:sz w:val="18"/>
                <w:szCs w:val="18"/>
              </w:rPr>
            </w:pPr>
            <w:ins w:id="244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447"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448" w:author="NR_MIMO_evo_DL_UL-Core" w:date="2024-03-04T16:38:00Z"/>
                <w:rFonts w:cs="Arial"/>
                <w:szCs w:val="18"/>
              </w:rPr>
            </w:pPr>
            <w:ins w:id="2449" w:author="NR_MIMO_evo_DL_UL-Core" w:date="2024-03-04T16:38:00Z">
              <w:r>
                <w:rPr>
                  <w:rFonts w:cs="Arial"/>
                  <w:szCs w:val="18"/>
                </w:rPr>
                <w:t>BC</w:t>
              </w:r>
            </w:ins>
          </w:p>
        </w:tc>
        <w:tc>
          <w:tcPr>
            <w:tcW w:w="567" w:type="dxa"/>
          </w:tcPr>
          <w:p w14:paraId="7FEC66C9" w14:textId="151DB2DE" w:rsidR="00EB3992" w:rsidRPr="00936461" w:rsidRDefault="00EB3992" w:rsidP="00EB3992">
            <w:pPr>
              <w:pStyle w:val="TAL"/>
              <w:jc w:val="center"/>
              <w:rPr>
                <w:ins w:id="2450" w:author="NR_MIMO_evo_DL_UL-Core" w:date="2024-03-04T16:38:00Z"/>
                <w:rFonts w:cs="Arial"/>
                <w:szCs w:val="18"/>
              </w:rPr>
            </w:pPr>
            <w:ins w:id="2451"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452" w:author="NR_MIMO_evo_DL_UL-Core" w:date="2024-03-04T16:38:00Z"/>
                <w:bCs/>
                <w:iCs/>
              </w:rPr>
            </w:pPr>
            <w:ins w:id="2453"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454" w:author="NR_MIMO_evo_DL_UL-Core" w:date="2024-03-04T16:38:00Z"/>
                <w:bCs/>
                <w:iCs/>
              </w:rPr>
            </w:pPr>
            <w:ins w:id="2455"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t>codebookParametersfetype2DopplerCSI</w:t>
            </w:r>
            <w:ins w:id="2456"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457"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458" w:author="editorial" w:date="2024-03-02T08:56:00Z">
              <w:r>
                <w:rPr>
                  <w:bCs/>
                  <w:iCs/>
                </w:rPr>
                <w:t xml:space="preserve"> doppler co</w:t>
              </w:r>
            </w:ins>
            <w:ins w:id="2459"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460"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461"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462" w:author="editorial" w:date="2024-03-02T08:57:00Z"/>
              </w:rPr>
            </w:pPr>
            <w:del w:id="2463"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464" w:author="NR_MIMO_evo_DL_UL-Core" w:date="2024-03-04T16:49:00Z"/>
                <w:rFonts w:cs="Arial"/>
                <w:b/>
                <w:bCs/>
                <w:i/>
                <w:iCs/>
                <w:szCs w:val="18"/>
              </w:rPr>
            </w:pPr>
          </w:p>
          <w:p w14:paraId="61F885BB" w14:textId="67B60FB0" w:rsidR="00EB3992" w:rsidRPr="003D33ED" w:rsidRDefault="00EB3992" w:rsidP="00EB3992">
            <w:pPr>
              <w:pStyle w:val="TAL"/>
              <w:rPr>
                <w:ins w:id="2465" w:author="NR_MIMO_evo_DL_UL-Core" w:date="2024-03-04T16:49:00Z"/>
                <w:rFonts w:eastAsia="SimSun" w:cs="Arial"/>
                <w:color w:val="000000" w:themeColor="text1"/>
                <w:szCs w:val="18"/>
                <w:lang w:eastAsia="zh-CN"/>
              </w:rPr>
            </w:pPr>
            <w:ins w:id="2466"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467"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468"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469" w:author="editorial" w:date="2024-03-02T08:57:00Z">
                <w:pPr>
                  <w:pStyle w:val="B1"/>
                  <w:spacing w:after="0"/>
                </w:pPr>
              </w:pPrChange>
            </w:pPr>
            <w:del w:id="2470"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471" w:author="editorial" w:date="2024-03-02T08:57:00Z"/>
              </w:rPr>
            </w:pPr>
            <w:del w:id="2472"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473" w:author="editorial" w:date="2024-03-02T08:57:00Z"/>
                <w:bCs/>
                <w:iCs/>
              </w:rPr>
            </w:pPr>
          </w:p>
          <w:p w14:paraId="2BEAC65A" w14:textId="199C9966" w:rsidR="00EB3992" w:rsidRPr="00936461" w:rsidDel="009150D0" w:rsidRDefault="00EB3992" w:rsidP="00EB3992">
            <w:pPr>
              <w:pStyle w:val="TAL"/>
              <w:rPr>
                <w:del w:id="2474"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475"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76"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477" w:author="editorial" w:date="2024-03-02T08:58:00Z">
                <w:pPr>
                  <w:pStyle w:val="B1"/>
                  <w:spacing w:after="0"/>
                </w:pPr>
              </w:pPrChange>
            </w:pPr>
            <w:del w:id="2478"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479" w:author="editorial" w:date="2024-03-02T08:58:00Z"/>
              </w:rPr>
            </w:pPr>
            <w:del w:id="2480"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481"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482" w:author="NR_MIMO_evo_DL_UL-Core" w:date="2024-03-04T16:58:00Z"/>
              </w:rPr>
            </w:pPr>
          </w:p>
          <w:p w14:paraId="5E4867B3" w14:textId="731F32F8" w:rsidR="00EB3992" w:rsidRPr="002E0B8B" w:rsidRDefault="00EB3992" w:rsidP="00EB3992">
            <w:pPr>
              <w:pStyle w:val="TAL"/>
              <w:rPr>
                <w:ins w:id="2483" w:author="NR_MIMO_evo_DL_UL-Core" w:date="2024-03-04T16:58:00Z"/>
                <w:bCs/>
                <w:iCs/>
              </w:rPr>
            </w:pPr>
            <w:ins w:id="2484"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485" w:author="TEI18" w:date="2024-03-05T13:28:00Z"/>
        </w:trPr>
        <w:tc>
          <w:tcPr>
            <w:tcW w:w="6917" w:type="dxa"/>
          </w:tcPr>
          <w:p w14:paraId="2A1B351C" w14:textId="41D0E7A7" w:rsidR="00EB3992" w:rsidRDefault="00EB3992" w:rsidP="00EB3992">
            <w:pPr>
              <w:pStyle w:val="TAL"/>
              <w:rPr>
                <w:ins w:id="2486" w:author="TEI18" w:date="2024-03-05T13:28:00Z"/>
                <w:rFonts w:cs="Arial"/>
                <w:b/>
                <w:bCs/>
                <w:i/>
                <w:iCs/>
                <w:szCs w:val="18"/>
              </w:rPr>
            </w:pPr>
            <w:ins w:id="2487" w:author="TEI18" w:date="2024-03-05T13:28:00Z">
              <w:r w:rsidRPr="00BF6DFC">
                <w:rPr>
                  <w:rFonts w:cs="Arial"/>
                  <w:b/>
                  <w:bCs/>
                  <w:i/>
                  <w:iCs/>
                  <w:szCs w:val="18"/>
                </w:rPr>
                <w:t>codebookParametersHARQ-ACK-PUSCH</w:t>
              </w:r>
              <w:r>
                <w:rPr>
                  <w:rFonts w:cs="Arial"/>
                  <w:b/>
                  <w:bCs/>
                  <w:i/>
                  <w:iCs/>
                  <w:szCs w:val="18"/>
                </w:rPr>
                <w:t>-PerBC-r18</w:t>
              </w:r>
            </w:ins>
          </w:p>
          <w:p w14:paraId="70D13C00" w14:textId="77777777" w:rsidR="00EB3992" w:rsidRDefault="00EB3992" w:rsidP="00EB3992">
            <w:pPr>
              <w:pStyle w:val="TAL"/>
              <w:rPr>
                <w:ins w:id="2488" w:author="TEI18" w:date="2024-03-05T13:28:00Z"/>
                <w:rFonts w:cs="Arial"/>
                <w:szCs w:val="18"/>
              </w:rPr>
            </w:pPr>
            <w:ins w:id="2489"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490" w:author="TEI18" w:date="2024-03-05T13:28:00Z"/>
                <w:rFonts w:cs="Arial"/>
                <w:szCs w:val="18"/>
              </w:rPr>
            </w:pPr>
          </w:p>
          <w:p w14:paraId="2BD25620" w14:textId="77777777" w:rsidR="00EB3992" w:rsidRDefault="00EB3992" w:rsidP="00EB3992">
            <w:pPr>
              <w:pStyle w:val="TAL"/>
              <w:rPr>
                <w:ins w:id="2491" w:author="TEI18" w:date="2024-03-05T13:28:00Z"/>
                <w:rFonts w:cs="Arial"/>
                <w:szCs w:val="18"/>
              </w:rPr>
            </w:pPr>
            <w:ins w:id="2492"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493" w:author="TEI18" w:date="2024-03-05T13:28:00Z"/>
                <w:rFonts w:ascii="Arial" w:hAnsi="Arial" w:cs="Arial"/>
                <w:sz w:val="18"/>
                <w:szCs w:val="18"/>
              </w:rPr>
            </w:pPr>
            <w:ins w:id="2494"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495" w:author="TEI18" w:date="2024-03-05T13:28:00Z"/>
                <w:rFonts w:ascii="Arial" w:hAnsi="Arial" w:cs="Arial"/>
                <w:sz w:val="18"/>
                <w:szCs w:val="18"/>
              </w:rPr>
            </w:pPr>
            <w:ins w:id="2496"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497" w:author="TEI18" w:date="2024-03-05T13:28:00Z"/>
                <w:rFonts w:ascii="Arial" w:hAnsi="Arial" w:cs="Arial"/>
                <w:sz w:val="18"/>
                <w:szCs w:val="18"/>
              </w:rPr>
            </w:pPr>
            <w:ins w:id="249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499" w:author="TEI18" w:date="2024-03-05T13:28:00Z"/>
                <w:rFonts w:ascii="Arial" w:hAnsi="Arial" w:cs="Arial"/>
                <w:sz w:val="18"/>
                <w:szCs w:val="18"/>
              </w:rPr>
            </w:pPr>
            <w:ins w:id="2500"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501" w:author="TEI18" w:date="2024-03-05T13:28:00Z"/>
                <w:rFonts w:cs="Arial"/>
                <w:szCs w:val="18"/>
              </w:rPr>
            </w:pPr>
          </w:p>
          <w:p w14:paraId="7E69973A" w14:textId="77777777" w:rsidR="00EB3992" w:rsidRPr="00CE1DA8" w:rsidRDefault="00EB3992" w:rsidP="00EB3992">
            <w:pPr>
              <w:pStyle w:val="TAL"/>
              <w:rPr>
                <w:ins w:id="2502" w:author="TEI18" w:date="2024-03-05T13:28:00Z"/>
                <w:rFonts w:cs="Arial"/>
                <w:szCs w:val="18"/>
              </w:rPr>
            </w:pPr>
            <w:ins w:id="2503"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504" w:author="TEI18" w:date="2024-03-05T13:28:00Z"/>
                <w:rFonts w:cs="Arial"/>
                <w:szCs w:val="18"/>
              </w:rPr>
            </w:pPr>
          </w:p>
          <w:p w14:paraId="067F03C1" w14:textId="77777777" w:rsidR="00EB3992" w:rsidRDefault="00EB3992" w:rsidP="00EB3992">
            <w:pPr>
              <w:pStyle w:val="TAL"/>
              <w:rPr>
                <w:ins w:id="2505" w:author="TEI18" w:date="2024-03-05T13:28:00Z"/>
                <w:rFonts w:cs="Arial"/>
                <w:szCs w:val="18"/>
              </w:rPr>
            </w:pPr>
            <w:ins w:id="2506"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507" w:author="TEI18" w:date="2024-03-05T13:28:00Z"/>
                <w:rFonts w:cs="Arial"/>
                <w:szCs w:val="18"/>
              </w:rPr>
            </w:pPr>
          </w:p>
          <w:p w14:paraId="40628C55" w14:textId="77777777" w:rsidR="00EB3992" w:rsidRDefault="00EB3992" w:rsidP="00EB3992">
            <w:pPr>
              <w:pStyle w:val="TAL"/>
              <w:rPr>
                <w:ins w:id="2508" w:author="TEI18" w:date="2024-03-05T13:28:00Z"/>
                <w:rFonts w:cs="Arial"/>
                <w:szCs w:val="18"/>
              </w:rPr>
            </w:pPr>
            <w:ins w:id="2509"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510" w:author="TEI18" w:date="2024-03-05T13:28:00Z"/>
                <w:rFonts w:cs="Arial"/>
                <w:szCs w:val="18"/>
              </w:rPr>
            </w:pPr>
          </w:p>
          <w:p w14:paraId="02EF68F5" w14:textId="77777777" w:rsidR="00EB3992" w:rsidRDefault="00EB3992" w:rsidP="00EB3992">
            <w:pPr>
              <w:pStyle w:val="TAL"/>
              <w:rPr>
                <w:ins w:id="2511" w:author="TEI18" w:date="2024-03-05T13:28:00Z"/>
                <w:rFonts w:cs="Arial"/>
                <w:szCs w:val="18"/>
              </w:rPr>
            </w:pPr>
            <w:ins w:id="2512"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513"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514" w:author="TEI18" w:date="2024-03-05T13:28:00Z"/>
                <w:rFonts w:cs="Arial"/>
                <w:szCs w:val="18"/>
              </w:rPr>
            </w:pPr>
            <w:ins w:id="2515"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516" w:author="TEI18" w:date="2024-03-05T13:28:00Z"/>
                <w:rFonts w:cs="Arial"/>
                <w:szCs w:val="18"/>
              </w:rPr>
            </w:pPr>
            <w:ins w:id="2517"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518" w:author="TEI18" w:date="2024-03-05T13:28:00Z"/>
                <w:bCs/>
                <w:iCs/>
              </w:rPr>
            </w:pPr>
            <w:ins w:id="2519" w:author="TEI18" w:date="2024-03-05T13:28:00Z">
              <w:r>
                <w:rPr>
                  <w:bCs/>
                  <w:iCs/>
                </w:rPr>
                <w:t>N/A</w:t>
              </w:r>
            </w:ins>
          </w:p>
        </w:tc>
        <w:tc>
          <w:tcPr>
            <w:tcW w:w="728" w:type="dxa"/>
          </w:tcPr>
          <w:p w14:paraId="47AD32CB" w14:textId="2BCAFEB3" w:rsidR="00EB3992" w:rsidRPr="00936461" w:rsidRDefault="00EB3992" w:rsidP="00EB3992">
            <w:pPr>
              <w:pStyle w:val="TAL"/>
              <w:jc w:val="center"/>
              <w:rPr>
                <w:ins w:id="2520" w:author="TEI18" w:date="2024-03-05T13:28:00Z"/>
                <w:bCs/>
                <w:iCs/>
              </w:rPr>
            </w:pPr>
            <w:ins w:id="2521"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522" w:author="editorial" w:date="2024-03-02T08:58:00Z">
              <w:r w:rsidRPr="00936461" w:rsidDel="00C804BD">
                <w:delText>Band</w:delText>
              </w:r>
            </w:del>
            <w:ins w:id="2523"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524" w:author="editorial" w:date="2024-03-02T09:05:00Z"/>
                <w:rFonts w:ascii="Arial" w:eastAsia="MS PGothic" w:hAnsi="Arial" w:cs="Arial"/>
                <w:sz w:val="18"/>
                <w:szCs w:val="18"/>
                <w:lang w:eastAsia="en-US"/>
              </w:rPr>
            </w:pPr>
            <w:ins w:id="2525"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526"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527" w:author="editorial" w:date="2024-03-02T09:05:00Z"/>
                <w:rFonts w:eastAsia="MS Gothic" w:cs="Arial"/>
                <w:szCs w:val="18"/>
              </w:rPr>
            </w:pPr>
            <w:ins w:id="2528"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529"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530" w:author="editorial" w:date="2024-03-02T09:05:00Z"/>
                <w:rFonts w:eastAsia="MS Gothic" w:cs="Arial"/>
                <w:szCs w:val="18"/>
              </w:rPr>
            </w:pPr>
          </w:p>
          <w:p w14:paraId="390CE1AC" w14:textId="5864A216" w:rsidR="00EB3992" w:rsidRPr="00936461" w:rsidRDefault="00EB3992" w:rsidP="00EB3992">
            <w:pPr>
              <w:pStyle w:val="TAL"/>
              <w:rPr>
                <w:b/>
                <w:bCs/>
                <w:i/>
                <w:iCs/>
              </w:rPr>
            </w:pPr>
            <w:del w:id="2531"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532"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533"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534"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535" w:author="editorial" w:date="2024-03-02T09:05:00Z">
              <w:r>
                <w:rPr>
                  <w:bCs/>
                  <w:iCs/>
                </w:rPr>
                <w:t>/</w:t>
              </w:r>
            </w:ins>
            <w:r w:rsidRPr="00936461">
              <w:rPr>
                <w:bCs/>
                <w:iCs/>
              </w:rPr>
              <w:t>A</w:t>
            </w:r>
          </w:p>
        </w:tc>
      </w:tr>
      <w:tr w:rsidR="00EB3992" w:rsidRPr="00936461" w14:paraId="15B14BE6" w14:textId="77777777" w:rsidTr="0026000E">
        <w:trPr>
          <w:cantSplit/>
          <w:tblHeader/>
          <w:ins w:id="2536" w:author="NR_MIMO_evo_DL_UL-Core" w:date="2024-03-02T09:06:00Z"/>
        </w:trPr>
        <w:tc>
          <w:tcPr>
            <w:tcW w:w="6917" w:type="dxa"/>
          </w:tcPr>
          <w:p w14:paraId="1766A36A" w14:textId="77777777" w:rsidR="00EB3992" w:rsidRDefault="00EB3992" w:rsidP="00EB3992">
            <w:pPr>
              <w:pStyle w:val="TAL"/>
              <w:rPr>
                <w:ins w:id="2537" w:author="NR_MIMO_evo_DL_UL-Core" w:date="2024-03-02T09:06:00Z"/>
                <w:b/>
                <w:i/>
                <w:lang w:eastAsia="zh-CN"/>
              </w:rPr>
            </w:pPr>
            <w:ins w:id="2538" w:author="NR_MIMO_evo_DL_UL-Core" w:date="2024-03-02T09:06:00Z">
              <w:r w:rsidRPr="00CC419D">
                <w:rPr>
                  <w:b/>
                  <w:i/>
                  <w:lang w:eastAsia="zh-CN"/>
                </w:rPr>
                <w:t>maxNumberTAG-AcrossCC-r18</w:t>
              </w:r>
            </w:ins>
          </w:p>
          <w:p w14:paraId="5797E449" w14:textId="77777777" w:rsidR="00EB3992" w:rsidRDefault="00EB3992" w:rsidP="00EB3992">
            <w:pPr>
              <w:pStyle w:val="TAL"/>
              <w:rPr>
                <w:ins w:id="2539" w:author="NR_MIMO_evo_DL_UL-Core" w:date="2024-03-02T09:06:00Z"/>
                <w:bCs/>
                <w:iCs/>
                <w:lang w:eastAsia="zh-CN"/>
              </w:rPr>
            </w:pPr>
            <w:ins w:id="2540"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supported by the UE.</w:t>
              </w:r>
            </w:ins>
          </w:p>
          <w:p w14:paraId="791DA8FF" w14:textId="77777777" w:rsidR="00EB3992" w:rsidRDefault="00EB3992" w:rsidP="00EB3992">
            <w:pPr>
              <w:pStyle w:val="TAL"/>
              <w:rPr>
                <w:ins w:id="2541" w:author="NR_MIMO_evo_DL_UL-Core" w:date="2024-03-02T09:06:00Z"/>
                <w:bCs/>
                <w:iCs/>
                <w:lang w:eastAsia="zh-CN"/>
              </w:rPr>
            </w:pPr>
          </w:p>
          <w:p w14:paraId="01E92EBC" w14:textId="77777777" w:rsidR="00EB3992" w:rsidRDefault="00EB3992" w:rsidP="00EB3992">
            <w:pPr>
              <w:pStyle w:val="TAL"/>
              <w:rPr>
                <w:ins w:id="2542" w:author="NR_MIMO_evo_DL_UL-Core" w:date="2024-03-02T09:06:00Z"/>
              </w:rPr>
            </w:pPr>
            <w:ins w:id="2543"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544" w:author="NR_MIMO_evo_DL_UL-Core" w:date="2024-03-04T16:30:00Z"/>
              </w:rPr>
            </w:pPr>
          </w:p>
          <w:p w14:paraId="00431003" w14:textId="6591D24B" w:rsidR="00EB3992" w:rsidRPr="00936461" w:rsidRDefault="00EB3992" w:rsidP="00EB3992">
            <w:pPr>
              <w:pStyle w:val="TAL"/>
              <w:rPr>
                <w:ins w:id="2545" w:author="NR_MIMO_evo_DL_UL-Core" w:date="2024-03-02T09:06:00Z"/>
                <w:b/>
                <w:i/>
                <w:lang w:eastAsia="zh-CN"/>
              </w:rPr>
            </w:pPr>
            <w:ins w:id="2546" w:author="NR_MIMO_evo_DL_UL-Core" w:date="2024-03-04T16:30:00Z">
              <w:r>
                <w:t xml:space="preserve">A UE supporting this feature shall indicate support of </w:t>
              </w:r>
            </w:ins>
            <w:ins w:id="2547" w:author="NR_MIMO_evo_DL_UL-Core" w:date="2024-03-04T16:31:00Z">
              <w:r w:rsidRPr="00B84E6C">
                <w:rPr>
                  <w:i/>
                  <w:iCs/>
                  <w:rPrChange w:id="2548" w:author="NR_MIMO_evo_DL_UL-Core" w:date="2024-03-04T16:31:00Z">
                    <w:rPr/>
                  </w:rPrChange>
                </w:rPr>
                <w:t>multiDCI-IntraCellMultiTRP-TwoTA-r18</w:t>
              </w:r>
              <w:r>
                <w:t xml:space="preserve"> or </w:t>
              </w:r>
              <w:r w:rsidRPr="00B84E6C">
                <w:rPr>
                  <w:i/>
                  <w:iCs/>
                  <w:rPrChange w:id="2549" w:author="NR_MIMO_evo_DL_UL-Core" w:date="2024-03-04T16:31:00Z">
                    <w:rPr/>
                  </w:rPrChange>
                </w:rPr>
                <w:t>multiDCI-InterCellMultiTRP-TwoTA-r18</w:t>
              </w:r>
              <w:r>
                <w:t>.</w:t>
              </w:r>
            </w:ins>
          </w:p>
        </w:tc>
        <w:tc>
          <w:tcPr>
            <w:tcW w:w="709" w:type="dxa"/>
          </w:tcPr>
          <w:p w14:paraId="27C9E4A9" w14:textId="01A1B032" w:rsidR="00EB3992" w:rsidRPr="00936461" w:rsidRDefault="00EB3992" w:rsidP="00EB3992">
            <w:pPr>
              <w:pStyle w:val="TAL"/>
              <w:jc w:val="center"/>
              <w:rPr>
                <w:ins w:id="2550" w:author="NR_MIMO_evo_DL_UL-Core" w:date="2024-03-02T09:06:00Z"/>
                <w:rFonts w:cs="Arial"/>
                <w:szCs w:val="18"/>
                <w:lang w:eastAsia="zh-CN"/>
              </w:rPr>
            </w:pPr>
            <w:ins w:id="2551"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552" w:author="NR_MIMO_evo_DL_UL-Core" w:date="2024-03-02T09:06:00Z"/>
                <w:rFonts w:cs="Arial"/>
                <w:szCs w:val="18"/>
                <w:lang w:eastAsia="zh-CN"/>
              </w:rPr>
            </w:pPr>
            <w:ins w:id="2553"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554" w:author="NR_MIMO_evo_DL_UL-Core" w:date="2024-03-02T09:06:00Z"/>
                <w:rFonts w:cs="Arial"/>
                <w:szCs w:val="18"/>
                <w:lang w:eastAsia="zh-CN"/>
              </w:rPr>
            </w:pPr>
            <w:ins w:id="2555"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556" w:author="NR_MIMO_evo_DL_UL-Core" w:date="2024-03-02T09:06:00Z"/>
                <w:rFonts w:cs="Arial"/>
                <w:szCs w:val="18"/>
                <w:lang w:eastAsia="zh-CN"/>
              </w:rPr>
            </w:pPr>
            <w:ins w:id="2557"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558" w:author="Netw_Energy_NR-Core" w:date="2024-03-05T02:53:00Z"/>
        </w:trPr>
        <w:tc>
          <w:tcPr>
            <w:tcW w:w="6917" w:type="dxa"/>
          </w:tcPr>
          <w:p w14:paraId="66A12ABC" w14:textId="77777777" w:rsidR="00EB3992" w:rsidRDefault="00EB3992" w:rsidP="00EB3992">
            <w:pPr>
              <w:pStyle w:val="TAL"/>
              <w:rPr>
                <w:ins w:id="2559" w:author="Netw_Energy_NR-Core" w:date="2024-03-05T02:53:00Z"/>
                <w:b/>
                <w:bCs/>
                <w:i/>
                <w:iCs/>
              </w:rPr>
            </w:pPr>
            <w:ins w:id="2560" w:author="Netw_Energy_NR-Core" w:date="2024-03-05T02:53:00Z">
              <w:r>
                <w:rPr>
                  <w:b/>
                  <w:bCs/>
                  <w:i/>
                  <w:iCs/>
                </w:rPr>
                <w:t>mixCodeBookSpatialAdaptationPerBC-r18</w:t>
              </w:r>
            </w:ins>
          </w:p>
          <w:p w14:paraId="4FF148E2" w14:textId="77777777" w:rsidR="00EB3992" w:rsidRPr="003A429E" w:rsidRDefault="00EB3992" w:rsidP="00EB3992">
            <w:pPr>
              <w:pStyle w:val="TAL"/>
              <w:rPr>
                <w:ins w:id="2561" w:author="Netw_Energy_NR-Core" w:date="2024-03-05T02:53:00Z"/>
                <w:bCs/>
                <w:iCs/>
              </w:rPr>
            </w:pPr>
            <w:ins w:id="2562"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563" w:author="Netw_Energy_NR-Core" w:date="2024-03-05T02:53:00Z"/>
                <w:rFonts w:ascii="Arial" w:hAnsi="Arial" w:cs="Arial"/>
                <w:sz w:val="18"/>
                <w:szCs w:val="18"/>
              </w:rPr>
            </w:pPr>
            <w:ins w:id="2564"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565" w:author="Netw_Energy_NR-Core" w:date="2024-03-05T02:53:00Z"/>
                <w:rFonts w:ascii="Arial" w:hAnsi="Arial" w:cs="Arial"/>
                <w:sz w:val="18"/>
                <w:szCs w:val="18"/>
              </w:rPr>
            </w:pPr>
            <w:ins w:id="2566"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567" w:author="Netw_Energy_NR-Core" w:date="2024-03-05T02:56:00Z"/>
                <w:rFonts w:ascii="Arial" w:hAnsi="Arial" w:cs="Arial"/>
                <w:sz w:val="18"/>
                <w:szCs w:val="18"/>
              </w:rPr>
            </w:pPr>
            <w:ins w:id="2568"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45F926EF" w:rsidR="00EB3992" w:rsidRDefault="00EB3992">
            <w:pPr>
              <w:pStyle w:val="B1"/>
              <w:ind w:left="0" w:firstLine="0"/>
              <w:rPr>
                <w:ins w:id="2569" w:author="Netw_Energy_NR-Core" w:date="2024-03-05T02:53:00Z"/>
                <w:b/>
                <w:bCs/>
                <w:i/>
                <w:iCs/>
              </w:rPr>
              <w:pPrChange w:id="2570" w:author="Netw_Energy_NR-Core" w:date="2024-03-05T02:56:00Z">
                <w:pPr>
                  <w:pStyle w:val="TAL"/>
                </w:pPr>
              </w:pPrChange>
            </w:pPr>
            <w:ins w:id="2571" w:author="Netw_Energy_NR-Core" w:date="2024-03-05T02:56:00Z">
              <w:r w:rsidRPr="005328B4">
                <w:rPr>
                  <w:rFonts w:ascii="Arial" w:hAnsi="Arial"/>
                  <w:bCs/>
                  <w:iCs/>
                  <w:sz w:val="18"/>
                  <w:rPrChange w:id="2572" w:author="Netw_Energy_NR-Core" w:date="2024-03-05T02:56:00Z">
                    <w:rPr>
                      <w:b/>
                      <w:bCs/>
                      <w:i/>
                      <w:iCs/>
                    </w:rPr>
                  </w:rPrChange>
                </w:rPr>
                <w:t xml:space="preserve">A UE supporting this feature shall also indicate support of </w:t>
              </w:r>
              <w:r w:rsidRPr="005328B4">
                <w:rPr>
                  <w:rFonts w:ascii="Arial" w:hAnsi="Arial"/>
                  <w:bCs/>
                  <w:i/>
                  <w:sz w:val="18"/>
                  <w:rPrChange w:id="2573" w:author="Netw_Energy_NR-Core" w:date="2024-03-05T02:56:00Z">
                    <w:rPr>
                      <w:b/>
                      <w:bCs/>
                      <w:i/>
                      <w:iCs/>
                    </w:rPr>
                  </w:rPrChange>
                </w:rPr>
                <w:t>spacialAdaptation-CSI-Feedback</w:t>
              </w:r>
              <w:r w:rsidRPr="005328B4">
                <w:rPr>
                  <w:rFonts w:ascii="Arial" w:hAnsi="Arial"/>
                  <w:bCs/>
                  <w:i/>
                  <w:sz w:val="18"/>
                  <w:rPrChange w:id="2574" w:author="Netw_Energy_NR-Core" w:date="2024-03-05T02:56:00Z">
                    <w:rPr>
                      <w:bCs/>
                      <w:iCs/>
                    </w:rPr>
                  </w:rPrChange>
                </w:rPr>
                <w:t>PerBC</w:t>
              </w:r>
              <w:r w:rsidRPr="005328B4">
                <w:rPr>
                  <w:rFonts w:ascii="Arial" w:hAnsi="Arial"/>
                  <w:bCs/>
                  <w:i/>
                  <w:sz w:val="18"/>
                  <w:rPrChange w:id="2575" w:author="Netw_Energy_NR-Core" w:date="2024-03-05T02:56:00Z">
                    <w:rPr>
                      <w:b/>
                      <w:bCs/>
                      <w:i/>
                      <w:iCs/>
                    </w:rPr>
                  </w:rPrChange>
                </w:rPr>
                <w:t>-r18</w:t>
              </w:r>
              <w:r w:rsidRPr="005328B4">
                <w:rPr>
                  <w:rFonts w:ascii="Arial" w:hAnsi="Arial"/>
                  <w:bCs/>
                  <w:iCs/>
                  <w:sz w:val="18"/>
                  <w:rPrChange w:id="2576" w:author="Netw_Energy_NR-Core" w:date="2024-03-05T02:56:00Z">
                    <w:rPr>
                      <w:b/>
                      <w:bCs/>
                      <w:i/>
                      <w:iCs/>
                    </w:rPr>
                  </w:rPrChange>
                </w:rPr>
                <w:t xml:space="preserve">, or </w:t>
              </w:r>
              <w:r w:rsidRPr="005328B4">
                <w:rPr>
                  <w:rFonts w:ascii="Arial" w:hAnsi="Arial"/>
                  <w:bCs/>
                  <w:i/>
                  <w:sz w:val="18"/>
                  <w:rPrChange w:id="2577" w:author="Netw_Energy_NR-Core" w:date="2024-03-05T02:57:00Z">
                    <w:rPr>
                      <w:b/>
                      <w:bCs/>
                      <w:i/>
                      <w:iCs/>
                    </w:rPr>
                  </w:rPrChange>
                </w:rPr>
                <w:t>spacialAdaptation-CSI-FeedbackPUSCH</w:t>
              </w:r>
              <w:r w:rsidRPr="005328B4">
                <w:rPr>
                  <w:rFonts w:ascii="Arial" w:hAnsi="Arial"/>
                  <w:bCs/>
                  <w:i/>
                  <w:sz w:val="18"/>
                  <w:rPrChange w:id="2578" w:author="Netw_Energy_NR-Core" w:date="2024-03-05T02:57:00Z">
                    <w:rPr>
                      <w:bCs/>
                      <w:iCs/>
                    </w:rPr>
                  </w:rPrChange>
                </w:rPr>
                <w:t>-PerBC</w:t>
              </w:r>
              <w:r w:rsidRPr="005328B4">
                <w:rPr>
                  <w:rFonts w:ascii="Arial" w:hAnsi="Arial"/>
                  <w:bCs/>
                  <w:i/>
                  <w:sz w:val="18"/>
                  <w:rPrChange w:id="2579" w:author="Netw_Energy_NR-Core" w:date="2024-03-05T02:57:00Z">
                    <w:rPr>
                      <w:b/>
                      <w:bCs/>
                      <w:i/>
                      <w:iCs/>
                    </w:rPr>
                  </w:rPrChange>
                </w:rPr>
                <w:t>-r18</w:t>
              </w:r>
              <w:r w:rsidRPr="005328B4">
                <w:rPr>
                  <w:rFonts w:ascii="Arial" w:hAnsi="Arial"/>
                  <w:bCs/>
                  <w:iCs/>
                  <w:sz w:val="18"/>
                  <w:rPrChange w:id="2580" w:author="Netw_Energy_NR-Core" w:date="2024-03-05T02:56:00Z">
                    <w:rPr>
                      <w:b/>
                      <w:bCs/>
                      <w:i/>
                      <w:iCs/>
                    </w:rPr>
                  </w:rPrChange>
                </w:rPr>
                <w:t xml:space="preserve">, or </w:t>
              </w:r>
              <w:r w:rsidRPr="005328B4">
                <w:rPr>
                  <w:rFonts w:ascii="Arial" w:hAnsi="Arial"/>
                  <w:bCs/>
                  <w:i/>
                  <w:sz w:val="18"/>
                  <w:rPrChange w:id="2581" w:author="Netw_Energy_NR-Core" w:date="2024-03-05T02:57:00Z">
                    <w:rPr>
                      <w:b/>
                      <w:bCs/>
                      <w:i/>
                      <w:iCs/>
                    </w:rPr>
                  </w:rPrChange>
                </w:rPr>
                <w:t>spacialAdaptation-CSI-FeedbackPUCCH</w:t>
              </w:r>
              <w:r w:rsidRPr="005328B4">
                <w:rPr>
                  <w:rFonts w:ascii="Arial" w:hAnsi="Arial"/>
                  <w:bCs/>
                  <w:i/>
                  <w:sz w:val="18"/>
                  <w:rPrChange w:id="2582" w:author="Netw_Energy_NR-Core" w:date="2024-03-05T02:57:00Z">
                    <w:rPr>
                      <w:bCs/>
                      <w:iCs/>
                    </w:rPr>
                  </w:rPrChange>
                </w:rPr>
                <w:t>-PerBC</w:t>
              </w:r>
              <w:r w:rsidRPr="005328B4">
                <w:rPr>
                  <w:rFonts w:ascii="Arial" w:hAnsi="Arial"/>
                  <w:bCs/>
                  <w:i/>
                  <w:sz w:val="18"/>
                  <w:rPrChange w:id="2583" w:author="Netw_Energy_NR-Core" w:date="2024-03-05T02:57:00Z">
                    <w:rPr>
                      <w:b/>
                      <w:bCs/>
                      <w:i/>
                      <w:iCs/>
                    </w:rPr>
                  </w:rPrChange>
                </w:rPr>
                <w:t>-r18</w:t>
              </w:r>
              <w:r w:rsidRPr="005328B4">
                <w:rPr>
                  <w:rFonts w:ascii="Arial" w:hAnsi="Arial"/>
                  <w:bCs/>
                  <w:iCs/>
                  <w:sz w:val="18"/>
                  <w:rPrChange w:id="2584" w:author="Netw_Energy_NR-Core" w:date="2024-03-05T02:56:00Z">
                    <w:rPr>
                      <w:b/>
                      <w:bCs/>
                      <w:i/>
                      <w:iCs/>
                    </w:rPr>
                  </w:rPrChange>
                </w:rPr>
                <w:t xml:space="preserve">, or </w:t>
              </w:r>
              <w:r w:rsidRPr="005328B4">
                <w:rPr>
                  <w:rFonts w:ascii="Arial" w:hAnsi="Arial"/>
                  <w:bCs/>
                  <w:i/>
                  <w:sz w:val="18"/>
                  <w:rPrChange w:id="2585" w:author="Netw_Energy_NR-Core" w:date="2024-03-05T02:57:00Z">
                    <w:rPr>
                      <w:b/>
                      <w:bCs/>
                      <w:i/>
                      <w:iCs/>
                    </w:rPr>
                  </w:rPrChange>
                </w:rPr>
                <w:t>spacialAdaptation-CSI-FeedbackAperiodic</w:t>
              </w:r>
              <w:r w:rsidRPr="005328B4">
                <w:rPr>
                  <w:rFonts w:ascii="Arial" w:hAnsi="Arial"/>
                  <w:bCs/>
                  <w:i/>
                  <w:sz w:val="18"/>
                  <w:rPrChange w:id="2586" w:author="Netw_Energy_NR-Core" w:date="2024-03-05T02:57:00Z">
                    <w:rPr>
                      <w:bCs/>
                      <w:iCs/>
                    </w:rPr>
                  </w:rPrChange>
                </w:rPr>
                <w:t>-PerBC</w:t>
              </w:r>
              <w:r w:rsidRPr="005328B4">
                <w:rPr>
                  <w:rFonts w:ascii="Arial" w:hAnsi="Arial"/>
                  <w:bCs/>
                  <w:i/>
                  <w:sz w:val="18"/>
                  <w:rPrChange w:id="2587" w:author="Netw_Energy_NR-Core" w:date="2024-03-05T02:57:00Z">
                    <w:rPr>
                      <w:b/>
                      <w:bCs/>
                      <w:i/>
                      <w:iCs/>
                    </w:rPr>
                  </w:rPrChange>
                </w:rPr>
                <w:t>-r18</w:t>
              </w:r>
              <w:r w:rsidRPr="005328B4">
                <w:rPr>
                  <w:rFonts w:ascii="Arial" w:hAnsi="Arial"/>
                  <w:bCs/>
                  <w:iCs/>
                  <w:sz w:val="18"/>
                  <w:rPrChange w:id="2588"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589" w:author="Netw_Energy_NR-Core" w:date="2024-03-05T02:53:00Z"/>
              </w:rPr>
            </w:pPr>
            <w:ins w:id="2590" w:author="Netw_Energy_NR-Core" w:date="2024-03-05T02:53:00Z">
              <w:r>
                <w:t>BC</w:t>
              </w:r>
            </w:ins>
          </w:p>
        </w:tc>
        <w:tc>
          <w:tcPr>
            <w:tcW w:w="567" w:type="dxa"/>
          </w:tcPr>
          <w:p w14:paraId="6A78BA4F" w14:textId="3DC4785D" w:rsidR="00EB3992" w:rsidRDefault="00EB3992" w:rsidP="00EB3992">
            <w:pPr>
              <w:pStyle w:val="TAL"/>
              <w:jc w:val="center"/>
              <w:rPr>
                <w:ins w:id="2591" w:author="Netw_Energy_NR-Core" w:date="2024-03-05T02:53:00Z"/>
              </w:rPr>
            </w:pPr>
            <w:ins w:id="2592" w:author="Netw_Energy_NR-Core" w:date="2024-03-05T02:53:00Z">
              <w:r>
                <w:t>No</w:t>
              </w:r>
            </w:ins>
          </w:p>
        </w:tc>
        <w:tc>
          <w:tcPr>
            <w:tcW w:w="709" w:type="dxa"/>
          </w:tcPr>
          <w:p w14:paraId="34906322" w14:textId="354A5569" w:rsidR="00EB3992" w:rsidRDefault="00EB3992" w:rsidP="00EB3992">
            <w:pPr>
              <w:pStyle w:val="TAL"/>
              <w:jc w:val="center"/>
              <w:rPr>
                <w:ins w:id="2593" w:author="Netw_Energy_NR-Core" w:date="2024-03-05T02:53:00Z"/>
                <w:bCs/>
                <w:iCs/>
              </w:rPr>
            </w:pPr>
            <w:ins w:id="2594" w:author="Netw_Energy_NR-Core" w:date="2024-03-05T02:53:00Z">
              <w:r>
                <w:rPr>
                  <w:bCs/>
                  <w:iCs/>
                </w:rPr>
                <w:t>N/A</w:t>
              </w:r>
            </w:ins>
          </w:p>
        </w:tc>
        <w:tc>
          <w:tcPr>
            <w:tcW w:w="728" w:type="dxa"/>
          </w:tcPr>
          <w:p w14:paraId="2237E18D" w14:textId="7FBB7DE0" w:rsidR="00EB3992" w:rsidRDefault="00EB3992" w:rsidP="00EB3992">
            <w:pPr>
              <w:pStyle w:val="TAL"/>
              <w:jc w:val="center"/>
              <w:rPr>
                <w:ins w:id="2595" w:author="Netw_Energy_NR-Core" w:date="2024-03-05T02:53:00Z"/>
                <w:bCs/>
                <w:iCs/>
              </w:rPr>
            </w:pPr>
            <w:ins w:id="2596"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597"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598"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599" w:author="NR_MIMO_evo_DL_UL-Core" w:date="2024-03-02T11:50:00Z">
              <w:r w:rsidRPr="00761711" w:rsidDel="00732326">
                <w:rPr>
                  <w:rFonts w:ascii="Arial" w:hAnsi="Arial" w:cs="Arial"/>
                  <w:sz w:val="18"/>
                  <w:szCs w:val="18"/>
                </w:rPr>
                <w:delText xml:space="preserve">Scheduling </w:delText>
              </w:r>
            </w:del>
            <w:ins w:id="2600"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601" w:author="NR_MIMO_evo_DL_UL-Core" w:date="2024-03-02T11:50:00Z">
              <w:r>
                <w:rPr>
                  <w:rFonts w:ascii="Arial" w:hAnsi="Arial" w:cs="Arial"/>
                  <w:sz w:val="18"/>
                  <w:szCs w:val="18"/>
                </w:rPr>
                <w:t>.</w:t>
              </w:r>
            </w:ins>
            <w:del w:id="2602"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603"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604"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605"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606" w:author="NR_MIMO_evo_DL_UL-Core" w:date="2024-03-02T11:50:00Z">
              <w:r>
                <w:rPr>
                  <w:rFonts w:ascii="Arial" w:hAnsi="Arial" w:cs="Arial"/>
                  <w:sz w:val="18"/>
                  <w:szCs w:val="18"/>
                </w:rPr>
                <w:t xml:space="preserve">s supporting </w:t>
              </w:r>
            </w:ins>
            <w:ins w:id="2607" w:author="NR_MIMO_evo_DL_UL-Core" w:date="2024-03-02T11:51:00Z">
              <w:r w:rsidRPr="002A4AB4">
                <w:rPr>
                  <w:rFonts w:ascii="Arial" w:hAnsi="Arial" w:cs="Arial"/>
                  <w:i/>
                  <w:iCs/>
                  <w:sz w:val="18"/>
                  <w:szCs w:val="18"/>
                  <w:rPrChange w:id="2608"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609"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610"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611"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612"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613" w:author="NR_MC_enh-Core" w:date="2024-03-05T03:03:00Z"/>
        </w:trPr>
        <w:tc>
          <w:tcPr>
            <w:tcW w:w="6917" w:type="dxa"/>
          </w:tcPr>
          <w:p w14:paraId="695B4538" w14:textId="77777777" w:rsidR="00EB3992" w:rsidRDefault="00EB3992" w:rsidP="00EB3992">
            <w:pPr>
              <w:pStyle w:val="TAL"/>
              <w:rPr>
                <w:ins w:id="2614" w:author="NR_MC_enh-Core" w:date="2024-03-05T03:03:00Z"/>
                <w:b/>
                <w:bCs/>
                <w:i/>
                <w:iCs/>
              </w:rPr>
            </w:pPr>
            <w:ins w:id="2615" w:author="NR_MC_enh-Core" w:date="2024-03-05T03:03:00Z">
              <w:r w:rsidRPr="008A70FC">
                <w:rPr>
                  <w:b/>
                  <w:bCs/>
                  <w:i/>
                  <w:iCs/>
                </w:rPr>
                <w:t>multiCell-PDSCH-DCI-1-3-SameSCS-r18</w:t>
              </w:r>
            </w:ins>
          </w:p>
          <w:p w14:paraId="6D7B6309" w14:textId="77777777" w:rsidR="00EB3992" w:rsidRDefault="00EB3992" w:rsidP="00EB3992">
            <w:pPr>
              <w:pStyle w:val="TAL"/>
              <w:rPr>
                <w:ins w:id="2616" w:author="NR_MC_enh-Core" w:date="2024-03-05T03:03:00Z"/>
              </w:rPr>
            </w:pPr>
            <w:ins w:id="2617"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618" w:author="NR_MC_enh-Core" w:date="2024-03-05T03:03:00Z"/>
              </w:rPr>
            </w:pPr>
            <w:ins w:id="2619"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620" w:author="NR_MC_enh-Core" w:date="2024-03-05T03:03:00Z"/>
                <w:rFonts w:cs="Arial"/>
                <w:szCs w:val="18"/>
              </w:rPr>
            </w:pPr>
            <w:ins w:id="2621"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622" w:author="NR_MC_enh-Core" w:date="2024-03-05T03:03:00Z"/>
                <w:rFonts w:cs="Arial"/>
                <w:szCs w:val="18"/>
              </w:rPr>
            </w:pPr>
            <w:ins w:id="2623"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624" w:author="NR_MC_enh-Core" w:date="2024-03-05T03:03:00Z"/>
              </w:rPr>
            </w:pPr>
            <w:ins w:id="2625"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626" w:author="NR_MC_enh-Core" w:date="2024-03-05T03:03:00Z"/>
              </w:rPr>
            </w:pPr>
            <w:ins w:id="2627"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628" w:author="NR_MC_enh-Core" w:date="2024-03-05T03:03:00Z"/>
                <w:rFonts w:cs="Arial"/>
                <w:szCs w:val="18"/>
              </w:rPr>
            </w:pPr>
            <w:ins w:id="2629"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630" w:author="NR_MC_enh-Core" w:date="2024-03-05T03:03:00Z"/>
                <w:rFonts w:cs="Arial"/>
                <w:szCs w:val="18"/>
              </w:rPr>
            </w:pPr>
            <w:ins w:id="2631"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77777777" w:rsidR="00EB3992" w:rsidRDefault="00EB3992" w:rsidP="00EB3992">
            <w:pPr>
              <w:pStyle w:val="B1"/>
              <w:spacing w:after="0"/>
              <w:rPr>
                <w:ins w:id="2632" w:author="NR_MC_enh-Core" w:date="2024-03-05T03:03:00Z"/>
                <w:rFonts w:ascii="Arial" w:hAnsi="Arial" w:cs="Arial"/>
                <w:sz w:val="18"/>
                <w:szCs w:val="18"/>
              </w:rPr>
            </w:pPr>
            <w:ins w:id="2633"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hether the UE support following case: </w:t>
              </w:r>
            </w:ins>
          </w:p>
          <w:p w14:paraId="04490D1D" w14:textId="77777777" w:rsidR="00EB3992" w:rsidRPr="00A25870" w:rsidRDefault="00EB3992" w:rsidP="00EB3992">
            <w:pPr>
              <w:pStyle w:val="B2"/>
              <w:spacing w:after="0"/>
              <w:rPr>
                <w:ins w:id="2634" w:author="NR_MC_enh-Core" w:date="2024-03-05T03:03:00Z"/>
                <w:rFonts w:cs="Arial"/>
                <w:szCs w:val="18"/>
              </w:rPr>
            </w:pPr>
            <w:ins w:id="2635" w:author="NR_MC_enh-Core" w:date="2024-03-05T03:03:00Z">
              <w:r w:rsidRPr="00C836A1">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S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636" w:author="NR_MC_enh-Core" w:date="2024-03-05T03:03:00Z"/>
              </w:rPr>
            </w:pPr>
            <w:ins w:id="2637"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638" w:author="NR_MC_enh-Core" w:date="2024-03-05T03:03:00Z"/>
                <w:rFonts w:ascii="Arial" w:hAnsi="Arial" w:cs="Arial"/>
                <w:sz w:val="18"/>
                <w:szCs w:val="18"/>
              </w:rPr>
            </w:pPr>
            <w:ins w:id="263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640" w:author="NR_MC_enh-Core" w:date="2024-03-05T03:03:00Z"/>
                <w:rFonts w:ascii="Arial" w:hAnsi="Arial" w:cs="Arial"/>
                <w:sz w:val="18"/>
                <w:szCs w:val="18"/>
              </w:rPr>
            </w:pPr>
            <w:ins w:id="264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642" w:author="NR_MC_enh-Core" w:date="2024-03-05T03:03:00Z"/>
                <w:rFonts w:ascii="Arial" w:hAnsi="Arial" w:cs="Arial"/>
                <w:sz w:val="18"/>
                <w:szCs w:val="18"/>
              </w:rPr>
            </w:pPr>
            <w:ins w:id="264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644" w:author="NR_MC_enh-Core" w:date="2024-03-05T03:03:00Z"/>
                <w:rFonts w:ascii="Arial" w:hAnsi="Arial" w:cs="Arial"/>
                <w:sz w:val="18"/>
                <w:szCs w:val="18"/>
              </w:rPr>
            </w:pPr>
            <w:ins w:id="264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77777777" w:rsidR="00EB3992" w:rsidRPr="00761711" w:rsidRDefault="00EB3992" w:rsidP="00EB3992">
            <w:pPr>
              <w:pStyle w:val="B1"/>
              <w:spacing w:after="0"/>
              <w:rPr>
                <w:ins w:id="2646" w:author="NR_MC_enh-Core" w:date="2024-03-05T03:03:00Z"/>
                <w:rFonts w:ascii="Arial" w:hAnsi="Arial" w:cs="Arial"/>
                <w:sz w:val="18"/>
                <w:szCs w:val="18"/>
              </w:rPr>
            </w:pPr>
            <w:ins w:id="264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2648" w:author="NR_MC_enh-Core" w:date="2024-03-05T03:03:00Z"/>
                <w:rFonts w:cs="Arial"/>
                <w:szCs w:val="18"/>
              </w:rPr>
            </w:pPr>
            <w:ins w:id="264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650" w:author="NR_MC_enh-Core" w:date="2024-03-05T03:03:00Z"/>
              </w:rPr>
            </w:pPr>
            <w:ins w:id="2651"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652" w:author="NR_MC_enh-Core" w:date="2024-03-05T03:03:00Z"/>
                <w:rFonts w:cs="Arial"/>
                <w:szCs w:val="18"/>
              </w:rPr>
            </w:pPr>
            <w:ins w:id="2653"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654" w:author="NR_MC_enh-Core" w:date="2024-03-05T03:03:00Z"/>
                <w:rFonts w:cs="Arial"/>
                <w:szCs w:val="18"/>
              </w:rPr>
            </w:pPr>
            <w:ins w:id="2655"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77777777" w:rsidR="00EB3992" w:rsidRDefault="00EB3992" w:rsidP="00EB3992">
            <w:pPr>
              <w:pStyle w:val="B1"/>
              <w:spacing w:after="0"/>
              <w:rPr>
                <w:ins w:id="2656" w:author="NR_MC_enh-Core" w:date="2024-03-05T03:03:00Z"/>
                <w:rFonts w:ascii="Arial" w:hAnsi="Arial" w:cs="Arial"/>
                <w:sz w:val="18"/>
                <w:szCs w:val="18"/>
              </w:rPr>
            </w:pPr>
            <w:ins w:id="2657"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658" w:author="NR_MC_enh-Core" w:date="2024-03-05T03:03:00Z"/>
                <w:rFonts w:cs="Arial"/>
                <w:szCs w:val="18"/>
                <w:rPrChange w:id="2659" w:author="NR_MC_enh-Core" w:date="2024-03-05T03:06:00Z">
                  <w:rPr>
                    <w:ins w:id="2660" w:author="NR_MC_enh-Core" w:date="2024-03-05T03:03:00Z"/>
                    <w:b/>
                    <w:bCs/>
                    <w:i/>
                    <w:iCs/>
                  </w:rPr>
                </w:rPrChange>
              </w:rPr>
              <w:pPrChange w:id="2661" w:author="NR_MC_enh-Core" w:date="2024-03-05T03:06:00Z">
                <w:pPr>
                  <w:pStyle w:val="TAL"/>
                </w:pPr>
              </w:pPrChange>
            </w:pPr>
            <w:ins w:id="2662"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663" w:author="NR_MC_enh-Core" w:date="2024-03-05T03:03:00Z"/>
              </w:rPr>
            </w:pPr>
            <w:ins w:id="2664" w:author="NR_MC_enh-Core" w:date="2024-03-05T03:03:00Z">
              <w:r>
                <w:t>BC</w:t>
              </w:r>
            </w:ins>
          </w:p>
        </w:tc>
        <w:tc>
          <w:tcPr>
            <w:tcW w:w="567" w:type="dxa"/>
          </w:tcPr>
          <w:p w14:paraId="52937FC4" w14:textId="71AA8727" w:rsidR="00EB3992" w:rsidRPr="00936461" w:rsidRDefault="00EB3992" w:rsidP="00EB3992">
            <w:pPr>
              <w:pStyle w:val="TAL"/>
              <w:jc w:val="center"/>
              <w:rPr>
                <w:ins w:id="2665" w:author="NR_MC_enh-Core" w:date="2024-03-05T03:03:00Z"/>
              </w:rPr>
            </w:pPr>
            <w:ins w:id="2666" w:author="NR_MC_enh-Core" w:date="2024-03-05T03:03:00Z">
              <w:r>
                <w:t>No</w:t>
              </w:r>
            </w:ins>
          </w:p>
        </w:tc>
        <w:tc>
          <w:tcPr>
            <w:tcW w:w="709" w:type="dxa"/>
          </w:tcPr>
          <w:p w14:paraId="7F9958F7" w14:textId="360FE744" w:rsidR="00EB3992" w:rsidRPr="00936461" w:rsidRDefault="00EB3992" w:rsidP="00EB3992">
            <w:pPr>
              <w:pStyle w:val="TAL"/>
              <w:jc w:val="center"/>
              <w:rPr>
                <w:ins w:id="2667" w:author="NR_MC_enh-Core" w:date="2024-03-05T03:03:00Z"/>
                <w:bCs/>
                <w:iCs/>
              </w:rPr>
            </w:pPr>
            <w:ins w:id="2668"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669" w:author="NR_MC_enh-Core" w:date="2024-03-05T03:03:00Z"/>
                <w:bCs/>
                <w:iCs/>
              </w:rPr>
            </w:pPr>
            <w:ins w:id="2670" w:author="NR_MC_enh-Core" w:date="2024-03-05T03:03:00Z">
              <w:r>
                <w:rPr>
                  <w:bCs/>
                  <w:iCs/>
                </w:rPr>
                <w:t>N/A</w:t>
              </w:r>
            </w:ins>
          </w:p>
        </w:tc>
      </w:tr>
      <w:tr w:rsidR="00EB3992" w:rsidRPr="00936461" w14:paraId="61ABDC69" w14:textId="77777777" w:rsidTr="008668BE">
        <w:trPr>
          <w:cantSplit/>
          <w:tblHeader/>
          <w:ins w:id="2671" w:author="NR_MC_enh-Core" w:date="2024-03-05T03:03:00Z"/>
        </w:trPr>
        <w:tc>
          <w:tcPr>
            <w:tcW w:w="6917" w:type="dxa"/>
          </w:tcPr>
          <w:p w14:paraId="1E3BDF22" w14:textId="77777777" w:rsidR="00EB3992" w:rsidRDefault="00EB3992" w:rsidP="00EB3992">
            <w:pPr>
              <w:pStyle w:val="TAL"/>
              <w:rPr>
                <w:ins w:id="2672" w:author="NR_MC_enh-Core" w:date="2024-03-05T03:03:00Z"/>
                <w:b/>
                <w:bCs/>
                <w:i/>
                <w:iCs/>
              </w:rPr>
            </w:pPr>
            <w:ins w:id="2673" w:author="NR_MC_enh-Core" w:date="2024-03-05T03:03:00Z">
              <w:r w:rsidRPr="00CC4865">
                <w:rPr>
                  <w:b/>
                  <w:bCs/>
                  <w:i/>
                  <w:iCs/>
                </w:rPr>
                <w:t>multiCell-PUSCH-DCI-0-3-</w:t>
              </w:r>
              <w:r>
                <w:rPr>
                  <w:b/>
                  <w:bCs/>
                  <w:i/>
                  <w:iCs/>
                </w:rPr>
                <w:t>Diff</w:t>
              </w:r>
              <w:r w:rsidRPr="00CC4865">
                <w:rPr>
                  <w:b/>
                  <w:bCs/>
                  <w:i/>
                  <w:iCs/>
                </w:rPr>
                <w:t>SCS-r18</w:t>
              </w:r>
            </w:ins>
          </w:p>
          <w:p w14:paraId="79EBD259" w14:textId="77777777" w:rsidR="00EB3992" w:rsidRPr="00273CCC" w:rsidRDefault="00EB3992" w:rsidP="00EB3992">
            <w:pPr>
              <w:pStyle w:val="TAL"/>
              <w:rPr>
                <w:ins w:id="2674" w:author="NR_MC_enh-Core" w:date="2024-03-05T03:03:00Z"/>
              </w:rPr>
            </w:pPr>
            <w:ins w:id="2675"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6F1869B" w14:textId="77777777" w:rsidR="00EB3992" w:rsidRDefault="00EB3992" w:rsidP="00EB3992">
            <w:pPr>
              <w:pStyle w:val="TAL"/>
              <w:rPr>
                <w:ins w:id="2676" w:author="NR_MC_enh-Core" w:date="2024-03-05T03:03:00Z"/>
              </w:rPr>
            </w:pPr>
            <w:ins w:id="2677"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678" w:author="NR_MC_enh-Core" w:date="2024-03-05T03:03:00Z"/>
                <w:rFonts w:cs="Arial"/>
                <w:szCs w:val="18"/>
              </w:rPr>
            </w:pPr>
            <w:ins w:id="2679"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680" w:author="NR_MC_enh-Core" w:date="2024-03-05T03:03:00Z"/>
                <w:rFonts w:cs="Arial"/>
                <w:szCs w:val="18"/>
              </w:rPr>
            </w:pPr>
            <w:ins w:id="2681"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682" w:author="NR_MC_enh-Core" w:date="2024-03-05T03:03:00Z"/>
                <w:rFonts w:cs="Arial"/>
                <w:szCs w:val="18"/>
              </w:rPr>
            </w:pPr>
            <w:ins w:id="2683"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684" w:author="NR_MC_enh-Core" w:date="2024-03-05T03:03:00Z"/>
                <w:rFonts w:cs="Arial"/>
                <w:szCs w:val="18"/>
              </w:rPr>
            </w:pPr>
            <w:ins w:id="2685"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686" w:author="NR_MC_enh-Core" w:date="2024-03-05T03:03:00Z"/>
                <w:rFonts w:cs="Arial"/>
                <w:szCs w:val="18"/>
              </w:rPr>
            </w:pPr>
            <w:ins w:id="2687"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688" w:author="NR_MC_enh-Core" w:date="2024-03-05T03:03:00Z"/>
                <w:rFonts w:cs="Arial"/>
                <w:szCs w:val="18"/>
              </w:rPr>
            </w:pPr>
            <w:ins w:id="2689"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690" w:author="NR_MC_enh-Core" w:date="2024-03-05T03:03:00Z"/>
                <w:rFonts w:cs="Arial"/>
                <w:szCs w:val="18"/>
              </w:rPr>
            </w:pPr>
            <w:ins w:id="2691"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692" w:author="NR_MC_enh-Core" w:date="2024-03-05T03:03:00Z"/>
                <w:rFonts w:cs="Arial"/>
                <w:szCs w:val="18"/>
              </w:rPr>
            </w:pPr>
            <w:ins w:id="2693"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694" w:author="NR_MC_enh-Core" w:date="2024-03-05T03:03:00Z"/>
                <w:rFonts w:cs="Arial"/>
                <w:szCs w:val="18"/>
              </w:rPr>
            </w:pPr>
            <w:ins w:id="2695"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696" w:author="NR_MC_enh-Core" w:date="2024-03-05T03:03:00Z"/>
                <w:rFonts w:cs="Arial"/>
                <w:szCs w:val="18"/>
              </w:rPr>
            </w:pPr>
            <w:ins w:id="2697"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698" w:author="NR_MC_enh-Core" w:date="2024-03-05T03:03:00Z"/>
                <w:rFonts w:cs="Arial"/>
                <w:szCs w:val="18"/>
              </w:rPr>
            </w:pPr>
            <w:ins w:id="2699"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700" w:author="NR_MC_enh-Core" w:date="2024-03-05T03:03:00Z"/>
              </w:rPr>
            </w:pPr>
            <w:ins w:id="2701"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702" w:author="NR_MC_enh-Core" w:date="2024-03-05T03:03:00Z"/>
                <w:rFonts w:ascii="Arial" w:hAnsi="Arial" w:cs="Arial"/>
                <w:sz w:val="18"/>
                <w:szCs w:val="18"/>
              </w:rPr>
            </w:pPr>
            <w:ins w:id="270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704" w:author="NR_MC_enh-Core" w:date="2024-03-05T03:03:00Z"/>
                <w:rFonts w:ascii="Arial" w:hAnsi="Arial" w:cs="Arial"/>
                <w:sz w:val="18"/>
                <w:szCs w:val="18"/>
              </w:rPr>
            </w:pPr>
            <w:ins w:id="270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706" w:author="NR_MC_enh-Core" w:date="2024-03-05T03:03:00Z"/>
                <w:rFonts w:ascii="Arial" w:hAnsi="Arial" w:cs="Arial"/>
                <w:sz w:val="18"/>
                <w:szCs w:val="18"/>
              </w:rPr>
            </w:pPr>
            <w:ins w:id="270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708" w:author="NR_MC_enh-Core" w:date="2024-03-05T03:03:00Z"/>
                <w:rFonts w:ascii="Arial" w:hAnsi="Arial" w:cs="Arial"/>
                <w:sz w:val="18"/>
                <w:szCs w:val="18"/>
              </w:rPr>
            </w:pPr>
            <w:ins w:id="270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710" w:author="NR_MC_enh-Core" w:date="2024-03-05T03:03:00Z"/>
                <w:rFonts w:ascii="Arial" w:hAnsi="Arial" w:cs="Arial"/>
                <w:sz w:val="18"/>
                <w:szCs w:val="18"/>
              </w:rPr>
            </w:pPr>
            <w:ins w:id="271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712" w:author="NR_MC_enh-Core" w:date="2024-03-05T03:03:00Z"/>
                <w:rFonts w:ascii="Arial" w:hAnsi="Arial" w:cs="Arial"/>
                <w:sz w:val="18"/>
                <w:szCs w:val="18"/>
              </w:rPr>
            </w:pPr>
            <w:ins w:id="271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714" w:author="NR_MC_enh-Core" w:date="2024-03-05T03:03:00Z"/>
                <w:b/>
                <w:bCs/>
                <w:i/>
                <w:iCs/>
              </w:rPr>
            </w:pPr>
            <w:ins w:id="2715"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716" w:author="NR_MC_enh-Core" w:date="2024-03-05T03:03:00Z"/>
              </w:rPr>
            </w:pPr>
            <w:ins w:id="2717" w:author="NR_MC_enh-Core" w:date="2024-03-05T03:03:00Z">
              <w:r>
                <w:t>BC</w:t>
              </w:r>
            </w:ins>
          </w:p>
        </w:tc>
        <w:tc>
          <w:tcPr>
            <w:tcW w:w="567" w:type="dxa"/>
          </w:tcPr>
          <w:p w14:paraId="7F5EBB62" w14:textId="700CEC88" w:rsidR="00EB3992" w:rsidRDefault="00EB3992" w:rsidP="00EB3992">
            <w:pPr>
              <w:pStyle w:val="TAL"/>
              <w:jc w:val="center"/>
              <w:rPr>
                <w:ins w:id="2718" w:author="NR_MC_enh-Core" w:date="2024-03-05T03:03:00Z"/>
              </w:rPr>
            </w:pPr>
            <w:ins w:id="2719" w:author="NR_MC_enh-Core" w:date="2024-03-05T03:03:00Z">
              <w:r>
                <w:t>No</w:t>
              </w:r>
            </w:ins>
          </w:p>
        </w:tc>
        <w:tc>
          <w:tcPr>
            <w:tcW w:w="709" w:type="dxa"/>
          </w:tcPr>
          <w:p w14:paraId="7047AB3D" w14:textId="3ADB14FE" w:rsidR="00EB3992" w:rsidRDefault="00EB3992" w:rsidP="00EB3992">
            <w:pPr>
              <w:pStyle w:val="TAL"/>
              <w:jc w:val="center"/>
              <w:rPr>
                <w:ins w:id="2720" w:author="NR_MC_enh-Core" w:date="2024-03-05T03:03:00Z"/>
                <w:bCs/>
                <w:iCs/>
              </w:rPr>
            </w:pPr>
            <w:ins w:id="2721" w:author="NR_MC_enh-Core" w:date="2024-03-05T03:03:00Z">
              <w:r>
                <w:rPr>
                  <w:bCs/>
                  <w:iCs/>
                </w:rPr>
                <w:t>N/A</w:t>
              </w:r>
            </w:ins>
          </w:p>
        </w:tc>
        <w:tc>
          <w:tcPr>
            <w:tcW w:w="728" w:type="dxa"/>
          </w:tcPr>
          <w:p w14:paraId="0881411E" w14:textId="01C12A38" w:rsidR="00EB3992" w:rsidRDefault="00EB3992" w:rsidP="00EB3992">
            <w:pPr>
              <w:pStyle w:val="TAL"/>
              <w:jc w:val="center"/>
              <w:rPr>
                <w:ins w:id="2722" w:author="NR_MC_enh-Core" w:date="2024-03-05T03:03:00Z"/>
                <w:bCs/>
                <w:iCs/>
              </w:rPr>
            </w:pPr>
            <w:ins w:id="2723" w:author="NR_MC_enh-Core" w:date="2024-03-05T03:03:00Z">
              <w:r>
                <w:rPr>
                  <w:bCs/>
                  <w:iCs/>
                </w:rPr>
                <w:t>N/A</w:t>
              </w:r>
            </w:ins>
          </w:p>
        </w:tc>
      </w:tr>
      <w:tr w:rsidR="00EB3992" w:rsidRPr="00936461" w14:paraId="0EAE8445" w14:textId="77777777" w:rsidTr="008668BE">
        <w:trPr>
          <w:cantSplit/>
          <w:tblHeader/>
          <w:ins w:id="2724" w:author="NR_MC_enh-Core" w:date="2024-03-05T03:03:00Z"/>
        </w:trPr>
        <w:tc>
          <w:tcPr>
            <w:tcW w:w="6917" w:type="dxa"/>
          </w:tcPr>
          <w:p w14:paraId="3F741F70" w14:textId="77777777" w:rsidR="00EB3992" w:rsidRDefault="00EB3992" w:rsidP="00EB3992">
            <w:pPr>
              <w:pStyle w:val="TAL"/>
              <w:rPr>
                <w:ins w:id="2725" w:author="NR_MC_enh-Core" w:date="2024-03-05T03:03:00Z"/>
                <w:b/>
                <w:bCs/>
                <w:i/>
                <w:iCs/>
              </w:rPr>
            </w:pPr>
            <w:ins w:id="2726" w:author="NR_MC_enh-Core" w:date="2024-03-05T03:03:00Z">
              <w:r w:rsidRPr="00CC4865">
                <w:rPr>
                  <w:b/>
                  <w:bCs/>
                  <w:i/>
                  <w:iCs/>
                </w:rPr>
                <w:t>multiCell-PUSCH-DCI-0-3-SameSCS-r18</w:t>
              </w:r>
            </w:ins>
          </w:p>
          <w:p w14:paraId="64E6F2B6" w14:textId="77777777" w:rsidR="00EB3992" w:rsidRDefault="00EB3992" w:rsidP="00EB3992">
            <w:pPr>
              <w:pStyle w:val="TAL"/>
              <w:rPr>
                <w:ins w:id="2727" w:author="NR_MC_enh-Core" w:date="2024-03-05T03:03:00Z"/>
              </w:rPr>
            </w:pPr>
            <w:ins w:id="2728"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0AFA26F5" w14:textId="77777777" w:rsidR="00EB3992" w:rsidRDefault="00EB3992" w:rsidP="00EB3992">
            <w:pPr>
              <w:pStyle w:val="TAL"/>
              <w:rPr>
                <w:ins w:id="2729" w:author="NR_MC_enh-Core" w:date="2024-03-05T03:03:00Z"/>
              </w:rPr>
            </w:pPr>
            <w:ins w:id="2730" w:author="NR_MC_enh-Core" w:date="2024-03-05T03:03:00Z">
              <w:r>
                <w:t>The number 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731" w:author="NR_MC_enh-Core" w:date="2024-03-05T03:03:00Z"/>
                <w:rFonts w:cs="Arial"/>
                <w:szCs w:val="18"/>
              </w:rPr>
            </w:pPr>
            <w:ins w:id="2732"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733" w:author="NR_MC_enh-Core" w:date="2024-03-05T03:03:00Z"/>
                <w:rFonts w:cs="Arial"/>
                <w:szCs w:val="18"/>
              </w:rPr>
            </w:pPr>
            <w:ins w:id="2734"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735" w:author="NR_MC_enh-Core" w:date="2024-03-05T03:03:00Z"/>
                <w:rFonts w:cs="Arial"/>
                <w:szCs w:val="18"/>
              </w:rPr>
            </w:pPr>
            <w:ins w:id="2736"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737" w:author="NR_MC_enh-Core" w:date="2024-03-05T03:03:00Z"/>
                <w:rFonts w:cs="Arial"/>
                <w:szCs w:val="18"/>
              </w:rPr>
            </w:pPr>
            <w:ins w:id="2738"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739" w:author="NR_MC_enh-Core" w:date="2024-03-05T03:03:00Z"/>
                <w:rFonts w:cs="Arial"/>
                <w:szCs w:val="18"/>
              </w:rPr>
            </w:pPr>
            <w:ins w:id="2740"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741" w:author="NR_MC_enh-Core" w:date="2024-03-05T03:03:00Z"/>
                <w:rFonts w:cs="Arial"/>
                <w:szCs w:val="18"/>
              </w:rPr>
            </w:pPr>
            <w:ins w:id="2742"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743" w:author="NR_MC_enh-Core" w:date="2024-03-05T03:03:00Z"/>
                <w:rFonts w:cs="Arial"/>
                <w:szCs w:val="18"/>
              </w:rPr>
            </w:pPr>
            <w:ins w:id="2744"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745" w:author="NR_MC_enh-Core" w:date="2024-03-05T03:03:00Z"/>
                <w:rFonts w:ascii="Arial" w:hAnsi="Arial" w:cs="Arial"/>
                <w:sz w:val="18"/>
                <w:szCs w:val="18"/>
              </w:rPr>
            </w:pPr>
            <w:ins w:id="2746"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747" w:author="NR_MC_enh-Core" w:date="2024-03-05T03:03:00Z"/>
                <w:rFonts w:ascii="Arial" w:hAnsi="Arial"/>
                <w:sz w:val="18"/>
              </w:rPr>
            </w:pPr>
            <w:ins w:id="2748"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749" w:author="NR_MC_enh-Core" w:date="2024-03-05T03:03:00Z"/>
                <w:rFonts w:ascii="Arial" w:hAnsi="Arial" w:cs="Arial"/>
                <w:sz w:val="18"/>
                <w:szCs w:val="18"/>
              </w:rPr>
            </w:pPr>
            <w:ins w:id="2750"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751" w:author="NR_MC_enh-Core" w:date="2024-03-05T03:03:00Z"/>
                <w:rFonts w:ascii="Arial" w:hAnsi="Arial" w:cs="Arial"/>
                <w:sz w:val="18"/>
                <w:szCs w:val="18"/>
              </w:rPr>
            </w:pPr>
            <w:ins w:id="2752"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77777777" w:rsidR="00EB3992" w:rsidRPr="00253C64" w:rsidRDefault="00EB3992" w:rsidP="00EB3992">
            <w:pPr>
              <w:pStyle w:val="B1"/>
              <w:spacing w:after="0"/>
              <w:rPr>
                <w:ins w:id="2753" w:author="NR_MC_enh-Core" w:date="2024-03-05T03:03:00Z"/>
                <w:rFonts w:ascii="Arial" w:hAnsi="Arial" w:cs="Arial"/>
                <w:sz w:val="18"/>
                <w:szCs w:val="18"/>
              </w:rPr>
            </w:pPr>
            <w:ins w:id="2754"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hether the UE support following case</w:t>
              </w:r>
              <w:r w:rsidRPr="005C520E">
                <w:rPr>
                  <w:rFonts w:ascii="Arial" w:hAnsi="Arial" w:cs="Arial"/>
                  <w:sz w:val="18"/>
                  <w:szCs w:val="18"/>
                </w:rPr>
                <w:t>:</w:t>
              </w:r>
            </w:ins>
          </w:p>
          <w:p w14:paraId="7ADB64DD" w14:textId="77777777" w:rsidR="00EB3992" w:rsidRDefault="00EB3992" w:rsidP="00EB3992">
            <w:pPr>
              <w:pStyle w:val="B2"/>
              <w:spacing w:after="0"/>
              <w:rPr>
                <w:ins w:id="2755" w:author="NR_MC_enh-Core" w:date="2024-03-05T03:03:00Z"/>
                <w:rFonts w:ascii="Arial" w:hAnsi="Arial" w:cs="Arial"/>
                <w:sz w:val="18"/>
                <w:szCs w:val="18"/>
              </w:rPr>
            </w:pPr>
            <w:ins w:id="2756" w:author="NR_MC_enh-Core" w:date="2024-03-05T03:03:00Z">
              <w:r w:rsidRPr="005C520E">
                <w:rPr>
                  <w:rFonts w:ascii="Arial" w:hAnsi="Arial" w:cs="Arial"/>
                  <w:sz w:val="18"/>
                  <w:szCs w:val="18"/>
                </w:rPr>
                <w:t>-</w:t>
              </w:r>
              <w:r w:rsidRPr="00253C64">
                <w:rPr>
                  <w:rFonts w:ascii="Arial" w:hAnsi="Arial" w:cs="Arial"/>
                  <w:sz w:val="18"/>
                  <w:szCs w:val="18"/>
                </w:rPr>
                <w:tab/>
                <w:t>S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757" w:author="NR_MC_enh-Core" w:date="2024-03-05T03:03:00Z"/>
              </w:rPr>
            </w:pPr>
            <w:ins w:id="2758"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759" w:author="NR_MC_enh-Core" w:date="2024-03-05T03:03:00Z"/>
                <w:rFonts w:ascii="Arial" w:hAnsi="Arial" w:cs="Arial"/>
                <w:sz w:val="18"/>
                <w:szCs w:val="18"/>
              </w:rPr>
            </w:pPr>
            <w:ins w:id="276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761" w:author="NR_MC_enh-Core" w:date="2024-03-05T03:03:00Z"/>
                <w:rFonts w:ascii="Arial" w:hAnsi="Arial" w:cs="Arial"/>
                <w:sz w:val="18"/>
                <w:szCs w:val="18"/>
              </w:rPr>
            </w:pPr>
            <w:ins w:id="276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763" w:author="NR_MC_enh-Core" w:date="2024-03-05T03:03:00Z"/>
                <w:rFonts w:ascii="Arial" w:hAnsi="Arial" w:cs="Arial"/>
                <w:sz w:val="18"/>
                <w:szCs w:val="18"/>
              </w:rPr>
            </w:pPr>
            <w:ins w:id="276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765" w:author="NR_MC_enh-Core" w:date="2024-03-05T03:03:00Z"/>
                <w:rFonts w:ascii="Arial" w:hAnsi="Arial" w:cs="Arial"/>
                <w:sz w:val="18"/>
                <w:szCs w:val="18"/>
              </w:rPr>
            </w:pPr>
            <w:ins w:id="276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767" w:author="NR_MC_enh-Core" w:date="2024-03-05T03:03:00Z"/>
                <w:rFonts w:ascii="Arial" w:hAnsi="Arial" w:cs="Arial"/>
                <w:sz w:val="18"/>
                <w:szCs w:val="18"/>
              </w:rPr>
            </w:pPr>
            <w:ins w:id="276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769" w:author="NR_MC_enh-Core" w:date="2024-03-05T03:03:00Z"/>
                <w:rFonts w:ascii="Arial" w:hAnsi="Arial"/>
                <w:sz w:val="18"/>
              </w:rPr>
            </w:pPr>
            <w:ins w:id="2770"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771" w:author="NR_MC_enh-Core" w:date="2024-03-05T03:03:00Z"/>
                <w:rFonts w:ascii="Arial" w:hAnsi="Arial"/>
                <w:sz w:val="18"/>
              </w:rPr>
            </w:pPr>
            <w:ins w:id="2772"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2773" w:author="NR_MC_enh-Core" w:date="2024-03-05T03:03:00Z"/>
                <w:rFonts w:ascii="Arial" w:hAnsi="Arial"/>
                <w:sz w:val="18"/>
              </w:rPr>
            </w:pPr>
            <w:ins w:id="2774" w:author="NR_MC_enh-Core" w:date="2024-03-05T03:03:00Z">
              <w:r>
                <w:rPr>
                  <w:rFonts w:ascii="Arial" w:hAnsi="Arial"/>
                  <w:sz w:val="18"/>
                </w:rPr>
                <w:t>-</w:t>
              </w:r>
              <w:r w:rsidRPr="00253C64">
                <w:rPr>
                  <w:rFonts w:ascii="Arial" w:hAnsi="Arial"/>
                  <w:sz w:val="18"/>
                </w:rPr>
                <w:tab/>
                <w:t>FR2-1 to FR2-2</w:t>
              </w:r>
            </w:ins>
          </w:p>
          <w:p w14:paraId="4040252E" w14:textId="77777777" w:rsidR="00EB3992" w:rsidRPr="00253C64" w:rsidRDefault="00EB3992" w:rsidP="00EB3992">
            <w:pPr>
              <w:pStyle w:val="B1"/>
              <w:spacing w:after="0"/>
              <w:rPr>
                <w:ins w:id="2775" w:author="NR_MC_enh-Core" w:date="2024-03-05T03:03:00Z"/>
                <w:rFonts w:ascii="Arial" w:hAnsi="Arial"/>
                <w:sz w:val="18"/>
              </w:rPr>
            </w:pPr>
            <w:ins w:id="2776"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2777" w:author="NR_MC_enh-Core" w:date="2024-03-05T03:03:00Z"/>
                <w:rFonts w:cs="Arial"/>
                <w:szCs w:val="18"/>
                <w:rPrChange w:id="2778" w:author="NR_MC_enh-Core" w:date="2024-03-05T03:04:00Z">
                  <w:rPr>
                    <w:ins w:id="2779" w:author="NR_MC_enh-Core" w:date="2024-03-05T03:03:00Z"/>
                    <w:b/>
                    <w:bCs/>
                    <w:i/>
                    <w:iCs/>
                  </w:rPr>
                </w:rPrChange>
              </w:rPr>
              <w:pPrChange w:id="2780" w:author="NR_MC_enh-Core" w:date="2024-03-05T03:04:00Z">
                <w:pPr>
                  <w:pStyle w:val="TAL"/>
                </w:pPr>
              </w:pPrChange>
            </w:pPr>
            <w:ins w:id="2781"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2782" w:author="NR_MC_enh-Core" w:date="2024-03-05T03:03:00Z"/>
              </w:rPr>
            </w:pPr>
            <w:ins w:id="2783" w:author="NR_MC_enh-Core" w:date="2024-03-05T03:03:00Z">
              <w:r>
                <w:t>BC</w:t>
              </w:r>
            </w:ins>
          </w:p>
        </w:tc>
        <w:tc>
          <w:tcPr>
            <w:tcW w:w="567" w:type="dxa"/>
          </w:tcPr>
          <w:p w14:paraId="3959B335" w14:textId="15277C9A" w:rsidR="00EB3992" w:rsidRDefault="00EB3992" w:rsidP="00EB3992">
            <w:pPr>
              <w:pStyle w:val="TAL"/>
              <w:jc w:val="center"/>
              <w:rPr>
                <w:ins w:id="2784" w:author="NR_MC_enh-Core" w:date="2024-03-05T03:03:00Z"/>
              </w:rPr>
            </w:pPr>
            <w:ins w:id="2785" w:author="NR_MC_enh-Core" w:date="2024-03-05T03:03:00Z">
              <w:r>
                <w:t>No</w:t>
              </w:r>
            </w:ins>
          </w:p>
        </w:tc>
        <w:tc>
          <w:tcPr>
            <w:tcW w:w="709" w:type="dxa"/>
          </w:tcPr>
          <w:p w14:paraId="413CBA6A" w14:textId="26E3D885" w:rsidR="00EB3992" w:rsidRDefault="00EB3992" w:rsidP="00EB3992">
            <w:pPr>
              <w:pStyle w:val="TAL"/>
              <w:jc w:val="center"/>
              <w:rPr>
                <w:ins w:id="2786" w:author="NR_MC_enh-Core" w:date="2024-03-05T03:03:00Z"/>
                <w:bCs/>
                <w:iCs/>
              </w:rPr>
            </w:pPr>
            <w:ins w:id="2787" w:author="NR_MC_enh-Core" w:date="2024-03-05T03:03:00Z">
              <w:r>
                <w:rPr>
                  <w:bCs/>
                  <w:iCs/>
                </w:rPr>
                <w:t>N/A</w:t>
              </w:r>
            </w:ins>
          </w:p>
        </w:tc>
        <w:tc>
          <w:tcPr>
            <w:tcW w:w="728" w:type="dxa"/>
          </w:tcPr>
          <w:p w14:paraId="51C85D42" w14:textId="0DF61F1E" w:rsidR="00EB3992" w:rsidRDefault="00EB3992" w:rsidP="00EB3992">
            <w:pPr>
              <w:pStyle w:val="TAL"/>
              <w:jc w:val="center"/>
              <w:rPr>
                <w:ins w:id="2788" w:author="NR_MC_enh-Core" w:date="2024-03-05T03:03:00Z"/>
                <w:bCs/>
                <w:iCs/>
              </w:rPr>
            </w:pPr>
            <w:ins w:id="2789"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2790" w:author="NR_MIMO_evo_DL_UL-Core" w:date="2024-03-02T11:52:00Z"/>
              </w:rPr>
            </w:pPr>
            <w:del w:id="2791"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2792" w:author="NR_MIMO_evo_DL_UL-Core" w:date="2024-03-02T11:52:00Z"/>
                <w:rFonts w:cs="Arial"/>
                <w:szCs w:val="18"/>
              </w:rPr>
            </w:pPr>
          </w:p>
          <w:p w14:paraId="20F3DD76" w14:textId="717B23AF" w:rsidR="00EB3992" w:rsidRPr="00936461" w:rsidDel="00DF49A9" w:rsidRDefault="00EB3992" w:rsidP="00EB3992">
            <w:pPr>
              <w:pStyle w:val="TAL"/>
              <w:rPr>
                <w:del w:id="2793" w:author="NR_MIMO_evo_DL_UL-Core" w:date="2024-03-02T11:52:00Z"/>
                <w:bCs/>
                <w:iCs/>
              </w:rPr>
            </w:pPr>
            <w:del w:id="2794"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2795" w:author="Netw_Energy_NR-Core" w:date="2024-03-05T01:21:00Z"/>
        </w:trPr>
        <w:tc>
          <w:tcPr>
            <w:tcW w:w="6917" w:type="dxa"/>
          </w:tcPr>
          <w:p w14:paraId="71672334" w14:textId="0E9118E8" w:rsidR="00EB3992" w:rsidRDefault="00EB3992" w:rsidP="00EB3992">
            <w:pPr>
              <w:pStyle w:val="TAL"/>
              <w:rPr>
                <w:ins w:id="2796" w:author="Netw_Energy_NR-Core" w:date="2024-03-05T01:21:00Z"/>
                <w:b/>
                <w:i/>
              </w:rPr>
            </w:pPr>
            <w:ins w:id="2797" w:author="Netw_Energy_NR-Core" w:date="2024-03-05T01:21:00Z">
              <w:r>
                <w:rPr>
                  <w:b/>
                  <w:i/>
                </w:rPr>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2798" w:author="Netw_Energy_NR-Core" w:date="2024-03-05T01:21:00Z"/>
                <w:rFonts w:eastAsia="SimSun" w:cs="Arial"/>
                <w:color w:val="000000" w:themeColor="text1"/>
                <w:szCs w:val="18"/>
                <w:lang w:val="en-US" w:eastAsia="zh-CN"/>
              </w:rPr>
            </w:pPr>
            <w:ins w:id="2799"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00" w:author="Netw_Energy_NR-Core" w:date="2024-03-05T01:25:00Z">
              <w:r>
                <w:rPr>
                  <w:rFonts w:eastAsia="SimSun" w:cs="Arial"/>
                  <w:color w:val="000000" w:themeColor="text1"/>
                  <w:szCs w:val="18"/>
                  <w:lang w:val="en-US" w:eastAsia="zh-CN"/>
                </w:rPr>
                <w:t xml:space="preserve">The UE supports </w:t>
              </w:r>
            </w:ins>
            <w:ins w:id="2801"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2802" w:author="Netw_Energy_NR-Core" w:date="2024-03-05T01:22:00Z">
              <w:r>
                <w:rPr>
                  <w:rFonts w:eastAsiaTheme="minorEastAsia" w:cs="Arial"/>
                  <w:color w:val="000000" w:themeColor="text1"/>
                  <w:szCs w:val="18"/>
                  <w:lang w:eastAsia="zh-CN"/>
                </w:rPr>
                <w:t>.</w:t>
              </w:r>
            </w:ins>
            <w:ins w:id="2803"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2804" w:author="Netw_Energy_NR-Core" w:date="2024-03-05T01:21:00Z"/>
                <w:rFonts w:ascii="Arial" w:hAnsi="Arial" w:cs="Arial"/>
                <w:sz w:val="18"/>
                <w:szCs w:val="18"/>
              </w:rPr>
            </w:pPr>
            <w:ins w:id="2805"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373937E6" w:rsidR="00EB3992" w:rsidRDefault="00EB3992" w:rsidP="00EB3992">
            <w:pPr>
              <w:pStyle w:val="B1"/>
              <w:spacing w:after="0"/>
              <w:rPr>
                <w:ins w:id="2806" w:author="Netw_Energy_NR-Core" w:date="2024-03-05T01:21:00Z"/>
                <w:rFonts w:ascii="Arial" w:hAnsi="Arial" w:cs="Arial"/>
                <w:sz w:val="18"/>
                <w:szCs w:val="18"/>
              </w:rPr>
            </w:pPr>
            <w:ins w:id="2807"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08" w:author="Netw_Energy_NR-Core" w:date="2024-03-05T19:41:00Z">
              <w:r w:rsidR="00D82690">
                <w:rPr>
                  <w:rFonts w:ascii="Arial" w:hAnsi="Arial" w:cs="Arial"/>
                  <w:iCs/>
                  <w:sz w:val="18"/>
                  <w:szCs w:val="18"/>
                </w:rPr>
                <w:t xml:space="preserve">times 8 </w:t>
              </w:r>
            </w:ins>
            <w:ins w:id="2809"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1A41BD17" w14:textId="7278C96D" w:rsidR="00EB3992" w:rsidRPr="00936461" w:rsidRDefault="00EB3992" w:rsidP="00EB3992">
            <w:pPr>
              <w:pStyle w:val="TAL"/>
              <w:rPr>
                <w:ins w:id="2810" w:author="Netw_Energy_NR-Core" w:date="2024-03-05T01:21:00Z"/>
                <w:b/>
                <w:i/>
              </w:rPr>
            </w:pPr>
            <w:ins w:id="2811" w:author="Netw_Energy_NR-Core" w:date="2024-03-05T01:21:00Z">
              <w:r>
                <w:rPr>
                  <w:rFonts w:cs="Arial"/>
                  <w:szCs w:val="18"/>
                </w:rPr>
                <w:t xml:space="preserve">A UE supporting this feature shall also indicate support of </w:t>
              </w:r>
            </w:ins>
            <w:ins w:id="2812" w:author="Netw_Energy_NR-Core" w:date="2024-03-05T01:22:00Z">
              <w:r>
                <w:rPr>
                  <w:rFonts w:cs="Arial"/>
                  <w:i/>
                  <w:iCs/>
                  <w:szCs w:val="18"/>
                </w:rPr>
                <w:t>power</w:t>
              </w:r>
            </w:ins>
            <w:ins w:id="2813"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2814" w:author="Netw_Energy_NR-Core" w:date="2024-03-05T01:21:00Z"/>
                <w:rFonts w:cs="Arial"/>
                <w:szCs w:val="18"/>
              </w:rPr>
            </w:pPr>
            <w:ins w:id="2815"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2816" w:author="Netw_Energy_NR-Core" w:date="2024-03-05T01:21:00Z"/>
                <w:rFonts w:cs="Arial"/>
                <w:szCs w:val="18"/>
              </w:rPr>
            </w:pPr>
            <w:ins w:id="2817"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2818" w:author="Netw_Energy_NR-Core" w:date="2024-03-05T01:21:00Z"/>
                <w:bCs/>
                <w:iCs/>
              </w:rPr>
            </w:pPr>
            <w:ins w:id="2819"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2820" w:author="Netw_Energy_NR-Core" w:date="2024-03-05T01:21:00Z"/>
                <w:bCs/>
                <w:iCs/>
              </w:rPr>
            </w:pPr>
            <w:ins w:id="2821" w:author="Netw_Energy_NR-Core" w:date="2024-03-05T01:21:00Z">
              <w:r w:rsidRPr="00936461">
                <w:rPr>
                  <w:bCs/>
                  <w:iCs/>
                </w:rPr>
                <w:t>N/A</w:t>
              </w:r>
            </w:ins>
          </w:p>
        </w:tc>
      </w:tr>
      <w:tr w:rsidR="00EB3992" w:rsidRPr="00936461" w14:paraId="21510C5E" w14:textId="77777777" w:rsidTr="0026000E">
        <w:trPr>
          <w:cantSplit/>
          <w:tblHeader/>
          <w:ins w:id="2822" w:author="Netw_Energy_NR-Core" w:date="2024-03-05T01:21:00Z"/>
        </w:trPr>
        <w:tc>
          <w:tcPr>
            <w:tcW w:w="6917" w:type="dxa"/>
          </w:tcPr>
          <w:p w14:paraId="2CFEE9AA" w14:textId="0ED3B4F6" w:rsidR="00EB3992" w:rsidRDefault="00EB3992" w:rsidP="00EB3992">
            <w:pPr>
              <w:pStyle w:val="TAL"/>
              <w:rPr>
                <w:ins w:id="2823" w:author="Netw_Energy_NR-Core" w:date="2024-03-05T01:21:00Z"/>
                <w:b/>
                <w:i/>
              </w:rPr>
            </w:pPr>
            <w:ins w:id="2824"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2825" w:author="Netw_Energy_NR-Core" w:date="2024-03-05T01:21:00Z"/>
                <w:rFonts w:eastAsia="SimSun" w:cs="Arial"/>
                <w:color w:val="000000" w:themeColor="text1"/>
                <w:szCs w:val="18"/>
                <w:lang w:val="en-US" w:eastAsia="zh-CN"/>
              </w:rPr>
            </w:pPr>
            <w:ins w:id="2826" w:author="Netw_Energy_NR-Core" w:date="2024-03-05T01:21:00Z">
              <w:r>
                <w:rPr>
                  <w:bCs/>
                  <w:iCs/>
                </w:rPr>
                <w:t xml:space="preserve">Indicates whether the UE supports </w:t>
              </w:r>
            </w:ins>
            <w:ins w:id="2827" w:author="Netw_Energy_NR-Core" w:date="2024-03-05T01:23:00Z">
              <w:r>
                <w:rPr>
                  <w:rFonts w:eastAsia="SimSun" w:cs="Arial"/>
                  <w:color w:val="000000" w:themeColor="text1"/>
                  <w:szCs w:val="18"/>
                  <w:lang w:eastAsia="zh-CN"/>
                </w:rPr>
                <w:t>power</w:t>
              </w:r>
            </w:ins>
            <w:ins w:id="2828"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29" w:author="Netw_Energy_NR-Core" w:date="2024-03-05T01:25:00Z">
              <w:r>
                <w:rPr>
                  <w:rFonts w:eastAsia="SimSun" w:cs="Arial"/>
                  <w:color w:val="000000" w:themeColor="text1"/>
                  <w:szCs w:val="18"/>
                  <w:lang w:val="en-US" w:eastAsia="zh-CN"/>
                </w:rPr>
                <w:t xml:space="preserve">The UE supports </w:t>
              </w:r>
            </w:ins>
            <w:ins w:id="2830"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2831" w:author="Netw_Energy_NR-Core" w:date="2024-03-05T01:25:00Z">
              <w:r>
                <w:rPr>
                  <w:rFonts w:eastAsia="SimSun" w:cs="Arial"/>
                  <w:color w:val="000000" w:themeColor="text1"/>
                  <w:szCs w:val="18"/>
                  <w:lang w:val="en-US" w:eastAsia="zh-CN"/>
                </w:rPr>
                <w:t xml:space="preserve">. </w:t>
              </w:r>
            </w:ins>
            <w:ins w:id="2832"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2833" w:author="Netw_Energy_NR-Core" w:date="2024-03-05T01:21:00Z"/>
                <w:rFonts w:ascii="Arial" w:hAnsi="Arial" w:cs="Arial"/>
                <w:sz w:val="18"/>
                <w:szCs w:val="18"/>
              </w:rPr>
            </w:pPr>
            <w:ins w:id="283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6ACCBEFF" w:rsidR="00EB3992" w:rsidRDefault="00EB3992" w:rsidP="00EB3992">
            <w:pPr>
              <w:pStyle w:val="B1"/>
              <w:spacing w:after="0"/>
              <w:rPr>
                <w:ins w:id="2835" w:author="Netw_Energy_NR-Core" w:date="2024-03-05T01:21:00Z"/>
                <w:rFonts w:ascii="Arial" w:hAnsi="Arial" w:cs="Arial"/>
                <w:sz w:val="18"/>
                <w:szCs w:val="18"/>
              </w:rPr>
            </w:pPr>
            <w:ins w:id="283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37" w:author="Netw_Energy_NR-Core" w:date="2024-03-05T19:40:00Z">
              <w:r w:rsidR="00835CE1">
                <w:rPr>
                  <w:rFonts w:ascii="Arial" w:hAnsi="Arial" w:cs="Arial"/>
                  <w:iCs/>
                  <w:sz w:val="18"/>
                  <w:szCs w:val="18"/>
                </w:rPr>
                <w:t xml:space="preserve">times 8 </w:t>
              </w:r>
            </w:ins>
            <w:ins w:id="2838"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7C20FC80" w14:textId="0693E3F6" w:rsidR="00EB3992" w:rsidRPr="00936461" w:rsidRDefault="00EB3992" w:rsidP="00EB3992">
            <w:pPr>
              <w:pStyle w:val="TAL"/>
              <w:rPr>
                <w:ins w:id="2839" w:author="Netw_Energy_NR-Core" w:date="2024-03-05T01:21:00Z"/>
                <w:b/>
                <w:i/>
              </w:rPr>
            </w:pPr>
            <w:ins w:id="2840" w:author="Netw_Energy_NR-Core" w:date="2024-03-05T01:21:00Z">
              <w:r>
                <w:rPr>
                  <w:rFonts w:cs="Arial"/>
                  <w:szCs w:val="18"/>
                </w:rPr>
                <w:t xml:space="preserve">A UE supporting this feature shall also indicate support of </w:t>
              </w:r>
            </w:ins>
            <w:ins w:id="2841" w:author="Netw_Energy_NR-Core" w:date="2024-03-05T01:23:00Z">
              <w:r>
                <w:rPr>
                  <w:rFonts w:cs="Arial"/>
                  <w:i/>
                  <w:iCs/>
                  <w:szCs w:val="18"/>
                </w:rPr>
                <w:t>power</w:t>
              </w:r>
            </w:ins>
            <w:ins w:id="2842"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2843" w:author="Netw_Energy_NR-Core" w:date="2024-03-05T01:21:00Z"/>
                <w:rFonts w:cs="Arial"/>
                <w:szCs w:val="18"/>
              </w:rPr>
            </w:pPr>
            <w:ins w:id="2844"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2845" w:author="Netw_Energy_NR-Core" w:date="2024-03-05T01:21:00Z"/>
                <w:rFonts w:cs="Arial"/>
                <w:szCs w:val="18"/>
              </w:rPr>
            </w:pPr>
            <w:ins w:id="2846"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2847" w:author="Netw_Energy_NR-Core" w:date="2024-03-05T01:21:00Z"/>
                <w:bCs/>
                <w:iCs/>
              </w:rPr>
            </w:pPr>
            <w:ins w:id="2848"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2849" w:author="Netw_Energy_NR-Core" w:date="2024-03-05T01:21:00Z"/>
                <w:bCs/>
                <w:iCs/>
              </w:rPr>
            </w:pPr>
            <w:ins w:id="2850" w:author="Netw_Energy_NR-Core" w:date="2024-03-05T01:21:00Z">
              <w:r w:rsidRPr="00936461">
                <w:rPr>
                  <w:bCs/>
                  <w:iCs/>
                </w:rPr>
                <w:t>N/A</w:t>
              </w:r>
            </w:ins>
          </w:p>
        </w:tc>
      </w:tr>
      <w:tr w:rsidR="00EB3992" w:rsidRPr="00936461" w14:paraId="030C75AE" w14:textId="77777777" w:rsidTr="0026000E">
        <w:trPr>
          <w:cantSplit/>
          <w:tblHeader/>
          <w:ins w:id="2851" w:author="Netw_Energy_NR-Core" w:date="2024-03-05T01:21:00Z"/>
        </w:trPr>
        <w:tc>
          <w:tcPr>
            <w:tcW w:w="6917" w:type="dxa"/>
          </w:tcPr>
          <w:p w14:paraId="1FB7BEF6" w14:textId="4A0D336E" w:rsidR="00EB3992" w:rsidRDefault="00EB3992" w:rsidP="00EB3992">
            <w:pPr>
              <w:pStyle w:val="TAL"/>
              <w:rPr>
                <w:ins w:id="2852" w:author="Netw_Energy_NR-Core" w:date="2024-03-05T01:21:00Z"/>
                <w:b/>
                <w:i/>
              </w:rPr>
            </w:pPr>
            <w:ins w:id="2853"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2854" w:author="Netw_Energy_NR-Core" w:date="2024-03-05T01:21:00Z"/>
                <w:rFonts w:eastAsia="SimSun" w:cs="Arial"/>
                <w:color w:val="000000" w:themeColor="text1"/>
                <w:szCs w:val="18"/>
                <w:lang w:val="en-US" w:eastAsia="zh-CN"/>
              </w:rPr>
            </w:pPr>
            <w:ins w:id="2855" w:author="Netw_Energy_NR-Core" w:date="2024-03-05T01:21:00Z">
              <w:r>
                <w:rPr>
                  <w:bCs/>
                  <w:iCs/>
                </w:rPr>
                <w:t xml:space="preserve">Indicates whether the UE supports </w:t>
              </w:r>
            </w:ins>
            <w:ins w:id="2856" w:author="Netw_Energy_NR-Core" w:date="2024-03-05T01:23:00Z">
              <w:r>
                <w:rPr>
                  <w:bCs/>
                  <w:iCs/>
                </w:rPr>
                <w:t>power</w:t>
              </w:r>
            </w:ins>
            <w:ins w:id="2857"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2858"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2859"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2860" w:author="Netw_Energy_NR-Core" w:date="2024-03-05T01:21:00Z"/>
                <w:rFonts w:ascii="Arial" w:hAnsi="Arial" w:cs="Arial"/>
                <w:sz w:val="18"/>
                <w:szCs w:val="18"/>
              </w:rPr>
            </w:pPr>
            <w:ins w:id="2861"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2216298E" w:rsidR="00EB3992" w:rsidRDefault="00EB3992" w:rsidP="00EB3992">
            <w:pPr>
              <w:pStyle w:val="B1"/>
              <w:spacing w:after="0"/>
              <w:rPr>
                <w:ins w:id="2862" w:author="Netw_Energy_NR-Core" w:date="2024-03-05T01:21:00Z"/>
                <w:rFonts w:ascii="Arial" w:hAnsi="Arial" w:cs="Arial"/>
                <w:sz w:val="18"/>
                <w:szCs w:val="18"/>
              </w:rPr>
            </w:pPr>
            <w:ins w:id="2863"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64" w:author="Netw_Energy_NR-Core" w:date="2024-03-05T19:41:00Z">
              <w:r w:rsidR="008E6B61" w:rsidRPr="008E6B61">
                <w:rPr>
                  <w:rFonts w:ascii="Arial" w:hAnsi="Arial" w:cs="Arial"/>
                  <w:iCs/>
                  <w:sz w:val="18"/>
                  <w:szCs w:val="18"/>
                  <w:rPrChange w:id="2865" w:author="Netw_Energy_NR-Core" w:date="2024-03-05T19:41:00Z">
                    <w:rPr>
                      <w:rFonts w:ascii="Arial" w:hAnsi="Arial" w:cs="Arial"/>
                      <w:i/>
                      <w:sz w:val="18"/>
                      <w:szCs w:val="18"/>
                    </w:rPr>
                  </w:rPrChange>
                </w:rPr>
                <w:t xml:space="preserve">times 8 </w:t>
              </w:r>
            </w:ins>
            <w:ins w:id="2866"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14B5A21" w14:textId="3FCC2EE7" w:rsidR="00EB3992" w:rsidRPr="00936461" w:rsidRDefault="00EB3992" w:rsidP="00EB3992">
            <w:pPr>
              <w:pStyle w:val="TAL"/>
              <w:rPr>
                <w:ins w:id="2867" w:author="Netw_Energy_NR-Core" w:date="2024-03-05T01:21:00Z"/>
                <w:b/>
                <w:i/>
              </w:rPr>
            </w:pPr>
            <w:ins w:id="2868" w:author="Netw_Energy_NR-Core" w:date="2024-03-05T01:21:00Z">
              <w:r>
                <w:rPr>
                  <w:rFonts w:cs="Arial"/>
                  <w:szCs w:val="18"/>
                </w:rPr>
                <w:t xml:space="preserve">A UE supporting this feature shall also indicate support of </w:t>
              </w:r>
            </w:ins>
            <w:ins w:id="2869" w:author="Netw_Energy_NR-Core" w:date="2024-03-05T01:23:00Z">
              <w:r>
                <w:rPr>
                  <w:rFonts w:cs="Arial"/>
                  <w:i/>
                  <w:iCs/>
                  <w:szCs w:val="18"/>
                </w:rPr>
                <w:t>power</w:t>
              </w:r>
            </w:ins>
            <w:ins w:id="2870"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2871" w:author="Netw_Energy_NR-Core" w:date="2024-03-05T01:21:00Z"/>
                <w:rFonts w:cs="Arial"/>
                <w:szCs w:val="18"/>
              </w:rPr>
            </w:pPr>
            <w:ins w:id="2872"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2873" w:author="Netw_Energy_NR-Core" w:date="2024-03-05T01:21:00Z"/>
                <w:rFonts w:cs="Arial"/>
                <w:szCs w:val="18"/>
              </w:rPr>
            </w:pPr>
            <w:ins w:id="2874"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2875" w:author="Netw_Energy_NR-Core" w:date="2024-03-05T01:21:00Z"/>
                <w:bCs/>
                <w:iCs/>
              </w:rPr>
            </w:pPr>
            <w:ins w:id="2876"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2877" w:author="Netw_Energy_NR-Core" w:date="2024-03-05T01:21:00Z"/>
                <w:bCs/>
                <w:iCs/>
              </w:rPr>
            </w:pPr>
            <w:ins w:id="2878" w:author="Netw_Energy_NR-Core" w:date="2024-03-05T01:21:00Z">
              <w:r w:rsidRPr="00936461">
                <w:rPr>
                  <w:bCs/>
                  <w:iCs/>
                </w:rPr>
                <w:t>N/A</w:t>
              </w:r>
            </w:ins>
          </w:p>
        </w:tc>
      </w:tr>
      <w:tr w:rsidR="00EB3992" w:rsidRPr="00936461" w14:paraId="4EF67F14" w14:textId="77777777" w:rsidTr="0026000E">
        <w:trPr>
          <w:cantSplit/>
          <w:tblHeader/>
          <w:ins w:id="2879" w:author="Netw_Energy_NR-Core" w:date="2024-03-05T01:21:00Z"/>
        </w:trPr>
        <w:tc>
          <w:tcPr>
            <w:tcW w:w="6917" w:type="dxa"/>
          </w:tcPr>
          <w:p w14:paraId="442CD2A5" w14:textId="717165F8" w:rsidR="00EB3992" w:rsidRDefault="00EB3992" w:rsidP="00EB3992">
            <w:pPr>
              <w:pStyle w:val="TAL"/>
              <w:rPr>
                <w:ins w:id="2880" w:author="Netw_Energy_NR-Core" w:date="2024-03-05T01:21:00Z"/>
                <w:b/>
                <w:i/>
              </w:rPr>
            </w:pPr>
            <w:ins w:id="2881"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2882" w:author="Netw_Energy_NR-Core" w:date="2024-03-05T01:21:00Z"/>
                <w:rFonts w:eastAsia="SimSun" w:cs="Arial"/>
                <w:color w:val="000000" w:themeColor="text1"/>
                <w:szCs w:val="18"/>
                <w:lang w:val="en-US" w:eastAsia="zh-CN"/>
              </w:rPr>
            </w:pPr>
            <w:ins w:id="2883" w:author="Netw_Energy_NR-Core" w:date="2024-03-05T01:21:00Z">
              <w:r>
                <w:rPr>
                  <w:bCs/>
                  <w:iCs/>
                </w:rPr>
                <w:t xml:space="preserve">Indicates whether the UE supports </w:t>
              </w:r>
            </w:ins>
            <w:ins w:id="2884" w:author="Netw_Energy_NR-Core" w:date="2024-03-05T01:23:00Z">
              <w:r>
                <w:rPr>
                  <w:rFonts w:eastAsia="SimSun" w:cs="Arial"/>
                  <w:color w:val="000000" w:themeColor="text1"/>
                  <w:szCs w:val="18"/>
                  <w:lang w:eastAsia="zh-CN"/>
                </w:rPr>
                <w:t>power</w:t>
              </w:r>
            </w:ins>
            <w:ins w:id="2885"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2886"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2887"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2888" w:author="Netw_Energy_NR-Core" w:date="2024-03-05T01:21:00Z"/>
                <w:rFonts w:ascii="Arial" w:hAnsi="Arial" w:cs="Arial"/>
                <w:sz w:val="18"/>
                <w:szCs w:val="18"/>
              </w:rPr>
            </w:pPr>
            <w:ins w:id="2889"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69900B06" w:rsidR="00EB3992" w:rsidRDefault="00EB3992" w:rsidP="00EB3992">
            <w:pPr>
              <w:pStyle w:val="B1"/>
              <w:spacing w:after="0"/>
              <w:rPr>
                <w:ins w:id="2890" w:author="Netw_Energy_NR-Core" w:date="2024-03-05T01:21:00Z"/>
                <w:rFonts w:ascii="Arial" w:hAnsi="Arial" w:cs="Arial"/>
                <w:sz w:val="18"/>
                <w:szCs w:val="18"/>
              </w:rPr>
            </w:pPr>
            <w:ins w:id="289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892" w:author="Netw_Energy_NR-Core" w:date="2024-03-05T19:40:00Z">
              <w:r w:rsidR="007B2220">
                <w:rPr>
                  <w:rFonts w:ascii="Arial" w:hAnsi="Arial" w:cs="Arial"/>
                  <w:i/>
                  <w:sz w:val="18"/>
                  <w:szCs w:val="18"/>
                </w:rPr>
                <w:t xml:space="preserve"> </w:t>
              </w:r>
              <w:r w:rsidR="007B2220">
                <w:rPr>
                  <w:rFonts w:ascii="Arial" w:hAnsi="Arial" w:cs="Arial"/>
                  <w:iCs/>
                  <w:sz w:val="18"/>
                  <w:szCs w:val="18"/>
                </w:rPr>
                <w:t>time</w:t>
              </w:r>
            </w:ins>
            <w:ins w:id="2893" w:author="Netw_Energy_NR-Core" w:date="2024-03-05T19:41:00Z">
              <w:r w:rsidR="007B2220">
                <w:rPr>
                  <w:rFonts w:ascii="Arial" w:hAnsi="Arial" w:cs="Arial"/>
                  <w:iCs/>
                  <w:sz w:val="18"/>
                  <w:szCs w:val="18"/>
                </w:rPr>
                <w:t>s 8</w:t>
              </w:r>
            </w:ins>
            <w:ins w:id="2894" w:author="Netw_Energy_NR-Core" w:date="2024-03-05T01:2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1227C533" w14:textId="7B8F7FE7" w:rsidR="00EB3992" w:rsidRPr="00936461" w:rsidRDefault="00EB3992" w:rsidP="00EB3992">
            <w:pPr>
              <w:pStyle w:val="TAL"/>
              <w:rPr>
                <w:ins w:id="2895" w:author="Netw_Energy_NR-Core" w:date="2024-03-05T01:21:00Z"/>
                <w:b/>
                <w:i/>
              </w:rPr>
            </w:pPr>
            <w:ins w:id="2896" w:author="Netw_Energy_NR-Core" w:date="2024-03-05T01:21:00Z">
              <w:r>
                <w:rPr>
                  <w:rFonts w:cs="Arial"/>
                  <w:szCs w:val="18"/>
                </w:rPr>
                <w:t xml:space="preserve">A UE supporting this feature shall also indicate support of </w:t>
              </w:r>
            </w:ins>
            <w:ins w:id="2897" w:author="Netw_Energy_NR-Core" w:date="2024-03-05T01:23:00Z">
              <w:r>
                <w:rPr>
                  <w:rFonts w:cs="Arial"/>
                  <w:i/>
                  <w:iCs/>
                  <w:szCs w:val="18"/>
                </w:rPr>
                <w:t>power</w:t>
              </w:r>
            </w:ins>
            <w:ins w:id="2898"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2899" w:author="Netw_Energy_NR-Core" w:date="2024-03-05T01:21:00Z"/>
                <w:rFonts w:cs="Arial"/>
                <w:szCs w:val="18"/>
              </w:rPr>
            </w:pPr>
            <w:ins w:id="2900"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2901" w:author="Netw_Energy_NR-Core" w:date="2024-03-05T01:21:00Z"/>
                <w:rFonts w:cs="Arial"/>
                <w:szCs w:val="18"/>
              </w:rPr>
            </w:pPr>
            <w:ins w:id="2902"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2903" w:author="Netw_Energy_NR-Core" w:date="2024-03-05T01:21:00Z"/>
                <w:bCs/>
                <w:iCs/>
              </w:rPr>
            </w:pPr>
            <w:ins w:id="2904"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2905" w:author="Netw_Energy_NR-Core" w:date="2024-03-05T01:21:00Z"/>
                <w:bCs/>
                <w:iCs/>
              </w:rPr>
            </w:pPr>
            <w:ins w:id="2906"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2907" w:author="Netw_Energy_NR-Core" w:date="2024-03-05T00:31:00Z"/>
        </w:trPr>
        <w:tc>
          <w:tcPr>
            <w:tcW w:w="6917" w:type="dxa"/>
          </w:tcPr>
          <w:p w14:paraId="71509522" w14:textId="6E7F51EF" w:rsidR="00EB3992" w:rsidRDefault="00EB3992" w:rsidP="00EB3992">
            <w:pPr>
              <w:pStyle w:val="TAL"/>
              <w:rPr>
                <w:ins w:id="2908" w:author="Netw_Energy_NR-Core" w:date="2024-03-05T00:31:00Z"/>
                <w:b/>
                <w:i/>
              </w:rPr>
            </w:pPr>
            <w:ins w:id="2909" w:author="Netw_Energy_NR-Core" w:date="2024-03-05T00:31:00Z">
              <w:r w:rsidRPr="00F143E3">
                <w:rPr>
                  <w:b/>
                  <w:i/>
                </w:rPr>
                <w:t>spacialAdaptation-CSI-Feedback</w:t>
              </w:r>
              <w:r>
                <w:rPr>
                  <w:b/>
                  <w:i/>
                </w:rPr>
                <w:t>Aperiodic</w:t>
              </w:r>
              <w:r w:rsidRPr="00F143E3">
                <w:rPr>
                  <w:b/>
                  <w:i/>
                </w:rPr>
                <w:t>PerBC-r18</w:t>
              </w:r>
            </w:ins>
          </w:p>
          <w:p w14:paraId="3B763D13" w14:textId="2FF6C010" w:rsidR="00EB3992" w:rsidRDefault="00EB3992" w:rsidP="00EB3992">
            <w:pPr>
              <w:pStyle w:val="TAL"/>
              <w:rPr>
                <w:ins w:id="2910" w:author="Netw_Energy_NR-Core" w:date="2024-03-05T00:31:00Z"/>
                <w:rFonts w:eastAsia="SimSun" w:cs="Arial"/>
                <w:color w:val="000000" w:themeColor="text1"/>
                <w:szCs w:val="18"/>
                <w:lang w:val="en-US" w:eastAsia="zh-CN"/>
              </w:rPr>
            </w:pPr>
            <w:ins w:id="2911"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2912" w:author="Netw_Energy_NR-Core" w:date="2024-03-05T00:31:00Z"/>
                <w:rFonts w:ascii="Arial" w:hAnsi="Arial" w:cs="Arial"/>
                <w:sz w:val="18"/>
                <w:szCs w:val="18"/>
              </w:rPr>
            </w:pPr>
            <w:ins w:id="2913"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54709E38" w:rsidR="00EB3992" w:rsidRDefault="00EB3992" w:rsidP="00EB3992">
            <w:pPr>
              <w:pStyle w:val="B1"/>
              <w:spacing w:after="0"/>
              <w:rPr>
                <w:ins w:id="2914" w:author="Netw_Energy_NR-Core" w:date="2024-03-05T00:31:00Z"/>
                <w:rFonts w:ascii="Arial" w:hAnsi="Arial" w:cs="Arial"/>
                <w:sz w:val="18"/>
                <w:szCs w:val="18"/>
              </w:rPr>
            </w:pPr>
            <w:ins w:id="2915"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16" w:author="Netw_Energy_NR-Core" w:date="2024-03-05T19:39:00Z">
              <w:r w:rsidR="002A3F31">
                <w:rPr>
                  <w:rFonts w:ascii="Arial" w:hAnsi="Arial" w:cs="Arial"/>
                  <w:iCs/>
                  <w:sz w:val="18"/>
                  <w:szCs w:val="18"/>
                </w:rPr>
                <w:t xml:space="preserve"> times 8</w:t>
              </w:r>
            </w:ins>
            <w:ins w:id="2917" w:author="Netw_Energy_NR-Core" w:date="2024-03-05T00:3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23F74562" w14:textId="4CF01B0F" w:rsidR="00EB3992" w:rsidRPr="00F143E3" w:rsidRDefault="00EB3992" w:rsidP="00EB3992">
            <w:pPr>
              <w:pStyle w:val="TAL"/>
              <w:rPr>
                <w:ins w:id="2918" w:author="Netw_Energy_NR-Core" w:date="2024-03-05T00:31:00Z"/>
                <w:b/>
                <w:i/>
              </w:rPr>
            </w:pPr>
            <w:ins w:id="2919" w:author="Netw_Energy_NR-Core" w:date="2024-03-05T00:31: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2920" w:author="Netw_Energy_NR-Core" w:date="2024-03-05T00:31:00Z"/>
              </w:rPr>
            </w:pPr>
            <w:ins w:id="2921"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2922" w:author="Netw_Energy_NR-Core" w:date="2024-03-05T00:31:00Z"/>
              </w:rPr>
            </w:pPr>
            <w:ins w:id="2923"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2924" w:author="Netw_Energy_NR-Core" w:date="2024-03-05T00:31:00Z"/>
                <w:bCs/>
                <w:iCs/>
              </w:rPr>
            </w:pPr>
            <w:ins w:id="2925"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2926" w:author="Netw_Energy_NR-Core" w:date="2024-03-05T00:31:00Z"/>
                <w:bCs/>
                <w:iCs/>
              </w:rPr>
            </w:pPr>
            <w:ins w:id="2927" w:author="Netw_Energy_NR-Core" w:date="2024-03-05T00:31:00Z">
              <w:r w:rsidRPr="00936461">
                <w:rPr>
                  <w:bCs/>
                  <w:iCs/>
                </w:rPr>
                <w:t>N/A</w:t>
              </w:r>
            </w:ins>
          </w:p>
        </w:tc>
      </w:tr>
      <w:tr w:rsidR="00EB3992" w:rsidRPr="00936461" w14:paraId="3E44543F" w14:textId="77777777" w:rsidTr="008668BE">
        <w:trPr>
          <w:cantSplit/>
          <w:tblHeader/>
          <w:ins w:id="2928" w:author="Netw_Energy_NR-Core" w:date="2024-03-04T23:46:00Z"/>
        </w:trPr>
        <w:tc>
          <w:tcPr>
            <w:tcW w:w="6917" w:type="dxa"/>
          </w:tcPr>
          <w:p w14:paraId="2A408E7A" w14:textId="77777777" w:rsidR="00EB3992" w:rsidRDefault="00EB3992" w:rsidP="00EB3992">
            <w:pPr>
              <w:pStyle w:val="TAL"/>
              <w:rPr>
                <w:ins w:id="2929" w:author="Netw_Energy_NR-Core" w:date="2024-03-04T23:46:00Z"/>
                <w:b/>
                <w:i/>
              </w:rPr>
            </w:pPr>
            <w:ins w:id="2930" w:author="Netw_Energy_NR-Core" w:date="2024-03-04T23:46:00Z">
              <w:r w:rsidRPr="00F143E3">
                <w:rPr>
                  <w:b/>
                  <w:i/>
                </w:rPr>
                <w:t>spacialAdaptation-CSI-FeedbackPerBC-r18</w:t>
              </w:r>
            </w:ins>
          </w:p>
          <w:p w14:paraId="05280D33" w14:textId="30F21A44" w:rsidR="00EB3992" w:rsidRDefault="00EB3992" w:rsidP="00EB3992">
            <w:pPr>
              <w:pStyle w:val="TAL"/>
              <w:rPr>
                <w:ins w:id="2931" w:author="Netw_Energy_NR-Core" w:date="2024-03-04T23:46:00Z"/>
                <w:rFonts w:eastAsia="SimSun" w:cs="Arial"/>
                <w:color w:val="000000" w:themeColor="text1"/>
                <w:szCs w:val="18"/>
                <w:lang w:val="en-US" w:eastAsia="zh-CN"/>
              </w:rPr>
            </w:pPr>
            <w:ins w:id="2932"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2933" w:author="Netw_Energy_NR-Core" w:date="2024-03-05T00:31:00Z">
              <w:r>
                <w:rPr>
                  <w:rFonts w:eastAsia="SimSun" w:cs="Arial"/>
                  <w:color w:val="000000" w:themeColor="text1"/>
                  <w:szCs w:val="18"/>
                  <w:lang w:val="en-US" w:eastAsia="zh-CN"/>
                </w:rPr>
                <w:t xml:space="preserve"> and single-panel type1 codebook</w:t>
              </w:r>
            </w:ins>
            <w:ins w:id="2934" w:author="Netw_Energy_NR-Core" w:date="2024-03-04T23:46:00Z">
              <w:r>
                <w:rPr>
                  <w:rFonts w:eastAsia="SimSun" w:cs="Arial"/>
                  <w:color w:val="000000" w:themeColor="text1"/>
                  <w:szCs w:val="18"/>
                  <w:lang w:val="en-US" w:eastAsia="zh-CN"/>
                </w:rPr>
                <w:t>. This capability signaling comprises the following parameter</w:t>
              </w:r>
            </w:ins>
            <w:ins w:id="2935" w:author="Netw_Energy_NR-Core" w:date="2024-03-04T23:47:00Z">
              <w:r>
                <w:rPr>
                  <w:rFonts w:eastAsia="SimSun" w:cs="Arial"/>
                  <w:color w:val="000000" w:themeColor="text1"/>
                  <w:szCs w:val="18"/>
                  <w:lang w:val="en-US" w:eastAsia="zh-CN"/>
                </w:rPr>
                <w:t>s</w:t>
              </w:r>
            </w:ins>
            <w:ins w:id="2936"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2937" w:author="Netw_Energy_NR-Core" w:date="2024-03-04T23:47:00Z"/>
                <w:rFonts w:ascii="Arial" w:hAnsi="Arial" w:cs="Arial"/>
                <w:sz w:val="18"/>
                <w:szCs w:val="18"/>
              </w:rPr>
            </w:pPr>
            <w:ins w:id="2938"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2939" w:author="Netw_Energy_NR-Core" w:date="2024-03-04T23:48:00Z">
                    <w:rPr>
                      <w:rFonts w:ascii="Arial" w:hAnsi="Arial" w:cs="Arial"/>
                      <w:sz w:val="18"/>
                      <w:szCs w:val="18"/>
                    </w:rPr>
                  </w:rPrChange>
                </w:rPr>
                <w:t>maxNumberCSI-ResourceAcrossCC</w:t>
              </w:r>
            </w:ins>
            <w:ins w:id="2940" w:author="Netw_Energy_NR-Core" w:date="2024-03-04T23:48:00Z">
              <w:r>
                <w:rPr>
                  <w:rFonts w:ascii="Arial" w:hAnsi="Arial" w:cs="Arial"/>
                  <w:i/>
                  <w:iCs/>
                  <w:sz w:val="18"/>
                  <w:szCs w:val="18"/>
                </w:rPr>
                <w:t>-r18</w:t>
              </w:r>
            </w:ins>
            <w:ins w:id="2941" w:author="Netw_Energy_NR-Core" w:date="2024-03-04T23:47:00Z">
              <w:r w:rsidRPr="00936461">
                <w:rPr>
                  <w:rFonts w:ascii="Arial" w:hAnsi="Arial" w:cs="Arial"/>
                  <w:sz w:val="18"/>
                  <w:szCs w:val="18"/>
                </w:rPr>
                <w:t xml:space="preserve"> indicates the </w:t>
              </w:r>
            </w:ins>
            <w:ins w:id="2942"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2943" w:author="Netw_Energy_NR-Core" w:date="2024-03-05T00:04:00Z">
              <w:r>
                <w:rPr>
                  <w:rFonts w:ascii="Arial" w:hAnsi="Arial" w:cs="Arial"/>
                  <w:color w:val="000000" w:themeColor="text1"/>
                  <w:sz w:val="18"/>
                  <w:szCs w:val="18"/>
                  <w:lang w:val="en-US"/>
                </w:rPr>
                <w:t xml:space="preserve"> for SD-type1 and/or SD-type2</w:t>
              </w:r>
            </w:ins>
            <w:ins w:id="2944" w:author="Netw_Energy_NR-Core" w:date="2024-03-04T23:47:00Z">
              <w:r w:rsidRPr="00936461">
                <w:rPr>
                  <w:rFonts w:ascii="Arial" w:hAnsi="Arial" w:cs="Arial"/>
                  <w:sz w:val="18"/>
                  <w:szCs w:val="18"/>
                </w:rPr>
                <w:t>;</w:t>
              </w:r>
            </w:ins>
          </w:p>
          <w:p w14:paraId="6420836C" w14:textId="24BD867A" w:rsidR="00EB3992" w:rsidRDefault="00EB3992" w:rsidP="00EB3992">
            <w:pPr>
              <w:pStyle w:val="B1"/>
              <w:spacing w:after="0"/>
              <w:rPr>
                <w:ins w:id="2945" w:author="Netw_Energy_NR-Core" w:date="2024-03-04T23:48:00Z"/>
                <w:rFonts w:ascii="Arial" w:hAnsi="Arial" w:cs="Arial"/>
                <w:sz w:val="18"/>
                <w:szCs w:val="18"/>
              </w:rPr>
            </w:pPr>
            <w:ins w:id="2946" w:author="Netw_Energy_NR-Core" w:date="2024-03-04T23:47:00Z">
              <w:r w:rsidRPr="00936461">
                <w:rPr>
                  <w:rFonts w:ascii="Arial" w:hAnsi="Arial" w:cs="Arial"/>
                  <w:sz w:val="18"/>
                  <w:szCs w:val="18"/>
                </w:rPr>
                <w:t>-</w:t>
              </w:r>
              <w:r w:rsidRPr="00936461">
                <w:rPr>
                  <w:rFonts w:ascii="Arial" w:hAnsi="Arial" w:cs="Arial"/>
                  <w:sz w:val="18"/>
                  <w:szCs w:val="18"/>
                </w:rPr>
                <w:tab/>
              </w:r>
            </w:ins>
            <w:ins w:id="2947"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2948" w:author="Netw_Energy_NR-Core" w:date="2024-03-05T19:36:00Z">
              <w:r w:rsidR="000E73F8">
                <w:rPr>
                  <w:rFonts w:ascii="Arial" w:hAnsi="Arial" w:cs="Arial"/>
                  <w:iCs/>
                  <w:sz w:val="18"/>
                  <w:szCs w:val="18"/>
                </w:rPr>
                <w:t xml:space="preserve">times 8 </w:t>
              </w:r>
            </w:ins>
            <w:ins w:id="2949" w:author="Netw_Energy_NR-Core" w:date="2024-03-04T23:47:00Z">
              <w:r w:rsidRPr="00936461">
                <w:rPr>
                  <w:rFonts w:ascii="Arial" w:hAnsi="Arial" w:cs="Arial"/>
                  <w:sz w:val="18"/>
                  <w:szCs w:val="18"/>
                </w:rPr>
                <w:t xml:space="preserve">indicates </w:t>
              </w:r>
            </w:ins>
            <w:ins w:id="2950"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2951"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2952" w:author="Netw_Energy_NR-Core" w:date="2024-03-04T23:47:00Z">
              <w:r w:rsidRPr="00936461">
                <w:rPr>
                  <w:rFonts w:ascii="Arial" w:hAnsi="Arial" w:cs="Arial"/>
                  <w:sz w:val="18"/>
                  <w:szCs w:val="18"/>
                </w:rPr>
                <w:t>;</w:t>
              </w:r>
            </w:ins>
          </w:p>
          <w:p w14:paraId="4D5DA498" w14:textId="2F22C514" w:rsidR="00EB3992" w:rsidRPr="00F143E3" w:rsidRDefault="00EB3992">
            <w:pPr>
              <w:pStyle w:val="B1"/>
              <w:spacing w:after="0"/>
              <w:ind w:left="0" w:firstLine="0"/>
              <w:rPr>
                <w:ins w:id="2953" w:author="Netw_Energy_NR-Core" w:date="2024-03-04T23:46:00Z"/>
                <w:bCs/>
                <w:iCs/>
                <w:rPrChange w:id="2954" w:author="Netw_Energy_NR-Core" w:date="2024-03-04T23:46:00Z">
                  <w:rPr>
                    <w:ins w:id="2955" w:author="Netw_Energy_NR-Core" w:date="2024-03-04T23:46:00Z"/>
                    <w:b/>
                    <w:i/>
                  </w:rPr>
                </w:rPrChange>
              </w:rPr>
              <w:pPrChange w:id="2956" w:author="Netw_Energy_NR-Core" w:date="2024-03-04T23:49:00Z">
                <w:pPr>
                  <w:pStyle w:val="TAL"/>
                </w:pPr>
              </w:pPrChange>
            </w:pPr>
            <w:ins w:id="2957" w:author="Netw_Energy_NR-Core" w:date="2024-03-04T23:49:00Z">
              <w:r>
                <w:rPr>
                  <w:rFonts w:ascii="Arial" w:hAnsi="Arial" w:cs="Arial"/>
                  <w:sz w:val="18"/>
                  <w:szCs w:val="18"/>
                </w:rPr>
                <w:t xml:space="preserve">A UE supporting this feature shall also indicate support of </w:t>
              </w:r>
              <w:r w:rsidRPr="005B1A8E">
                <w:rPr>
                  <w:rFonts w:ascii="Arial" w:hAnsi="Arial" w:cs="Arial"/>
                  <w:i/>
                  <w:iCs/>
                  <w:sz w:val="18"/>
                  <w:szCs w:val="18"/>
                  <w:rPrChange w:id="2958" w:author="Netw_Energy_NR-Core" w:date="2024-03-04T23:49:00Z">
                    <w:rPr>
                      <w:rFonts w:cs="Arial"/>
                      <w:szCs w:val="18"/>
                    </w:rPr>
                  </w:rPrChange>
                </w:rPr>
                <w:t>spacial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2959" w:author="Netw_Energy_NR-Core" w:date="2024-03-04T23:46:00Z"/>
              </w:rPr>
            </w:pPr>
            <w:ins w:id="2960"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2961" w:author="Netw_Energy_NR-Core" w:date="2024-03-04T23:46:00Z"/>
              </w:rPr>
            </w:pPr>
            <w:ins w:id="2962"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2963" w:author="Netw_Energy_NR-Core" w:date="2024-03-04T23:46:00Z"/>
                <w:bCs/>
                <w:iCs/>
              </w:rPr>
            </w:pPr>
            <w:ins w:id="2964"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2965" w:author="Netw_Energy_NR-Core" w:date="2024-03-04T23:46:00Z"/>
                <w:bCs/>
                <w:iCs/>
              </w:rPr>
            </w:pPr>
            <w:ins w:id="2966" w:author="Netw_Energy_NR-Core" w:date="2024-03-04T23:47:00Z">
              <w:r w:rsidRPr="00936461">
                <w:rPr>
                  <w:bCs/>
                  <w:iCs/>
                </w:rPr>
                <w:t>N/A</w:t>
              </w:r>
            </w:ins>
          </w:p>
        </w:tc>
      </w:tr>
      <w:tr w:rsidR="00EB3992" w:rsidRPr="00936461" w14:paraId="4820775D" w14:textId="77777777" w:rsidTr="008668BE">
        <w:trPr>
          <w:cantSplit/>
          <w:tblHeader/>
          <w:ins w:id="2967" w:author="Netw_Energy_NR-Core" w:date="2024-03-05T00:17:00Z"/>
        </w:trPr>
        <w:tc>
          <w:tcPr>
            <w:tcW w:w="6917" w:type="dxa"/>
          </w:tcPr>
          <w:p w14:paraId="59D4DE13" w14:textId="2AF5A592" w:rsidR="00EB3992" w:rsidRDefault="00EB3992" w:rsidP="00EB3992">
            <w:pPr>
              <w:pStyle w:val="TAL"/>
              <w:rPr>
                <w:ins w:id="2968" w:author="Netw_Energy_NR-Core" w:date="2024-03-05T00:17:00Z"/>
                <w:b/>
                <w:i/>
              </w:rPr>
            </w:pPr>
            <w:ins w:id="2969" w:author="Netw_Energy_NR-Core" w:date="2024-03-05T00:17:00Z">
              <w:r w:rsidRPr="00F143E3">
                <w:rPr>
                  <w:b/>
                  <w:i/>
                </w:rPr>
                <w:t>spacialAdaptation-CSI-Feedback</w:t>
              </w:r>
              <w:r>
                <w:rPr>
                  <w:b/>
                  <w:i/>
                </w:rPr>
                <w:t>PUCCH-</w:t>
              </w:r>
              <w:r w:rsidRPr="00F143E3">
                <w:rPr>
                  <w:b/>
                  <w:i/>
                </w:rPr>
                <w:t>PerBC-r18</w:t>
              </w:r>
            </w:ins>
          </w:p>
          <w:p w14:paraId="56585DC3" w14:textId="66A3BA84" w:rsidR="00EB3992" w:rsidRDefault="00EB3992" w:rsidP="00EB3992">
            <w:pPr>
              <w:pStyle w:val="TAL"/>
              <w:rPr>
                <w:ins w:id="2970" w:author="Netw_Energy_NR-Core" w:date="2024-03-05T00:17:00Z"/>
                <w:rFonts w:eastAsia="SimSun" w:cs="Arial"/>
                <w:color w:val="000000" w:themeColor="text1"/>
                <w:szCs w:val="18"/>
                <w:lang w:val="en-US" w:eastAsia="zh-CN"/>
              </w:rPr>
            </w:pPr>
            <w:ins w:id="2971"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2972" w:author="Netw_Energy_NR-Core" w:date="2024-03-05T00:17:00Z"/>
                <w:rFonts w:ascii="Arial" w:hAnsi="Arial" w:cs="Arial"/>
                <w:sz w:val="18"/>
                <w:szCs w:val="18"/>
              </w:rPr>
            </w:pPr>
            <w:ins w:id="2973"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2E4444C7" w:rsidR="00EB3992" w:rsidRDefault="00EB3992" w:rsidP="00EB3992">
            <w:pPr>
              <w:pStyle w:val="B1"/>
              <w:spacing w:after="0"/>
              <w:rPr>
                <w:ins w:id="2974" w:author="Netw_Energy_NR-Core" w:date="2024-03-05T00:17:00Z"/>
                <w:rFonts w:ascii="Arial" w:hAnsi="Arial" w:cs="Arial"/>
                <w:sz w:val="18"/>
                <w:szCs w:val="18"/>
              </w:rPr>
            </w:pPr>
            <w:ins w:id="2975"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76" w:author="Netw_Energy_NR-Core" w:date="2024-03-05T19:39:00Z">
              <w:r w:rsidR="00352223">
                <w:rPr>
                  <w:rFonts w:ascii="Arial" w:hAnsi="Arial" w:cs="Arial"/>
                  <w:iCs/>
                  <w:sz w:val="18"/>
                  <w:szCs w:val="18"/>
                </w:rPr>
                <w:t xml:space="preserve"> times 8</w:t>
              </w:r>
            </w:ins>
            <w:ins w:id="2977" w:author="Netw_Energy_NR-Core" w:date="2024-03-05T00:17: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6DF6F6AE" w14:textId="0F939627" w:rsidR="00EB3992" w:rsidRPr="00C8230E" w:rsidRDefault="00EB3992" w:rsidP="00EB3992">
            <w:pPr>
              <w:pStyle w:val="TAL"/>
              <w:rPr>
                <w:ins w:id="2978" w:author="Netw_Energy_NR-Core" w:date="2024-03-05T00:17:00Z"/>
                <w:rFonts w:cs="Arial"/>
                <w:szCs w:val="18"/>
                <w:rPrChange w:id="2979" w:author="Netw_Energy_NR-Core" w:date="2024-03-05T00:23:00Z">
                  <w:rPr>
                    <w:ins w:id="2980" w:author="Netw_Energy_NR-Core" w:date="2024-03-05T00:17:00Z"/>
                    <w:b/>
                    <w:i/>
                  </w:rPr>
                </w:rPrChange>
              </w:rPr>
            </w:pPr>
            <w:ins w:id="2981" w:author="Netw_Energy_NR-Core" w:date="2024-03-05T00:17: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w:t>
              </w:r>
            </w:ins>
            <w:ins w:id="2982" w:author="Netw_Energy_NR-Core" w:date="2024-03-05T00:32:00Z">
              <w:r>
                <w:rPr>
                  <w:rFonts w:cs="Arial"/>
                  <w:i/>
                  <w:iCs/>
                  <w:szCs w:val="18"/>
                </w:rPr>
                <w:t>C</w:t>
              </w:r>
            </w:ins>
            <w:ins w:id="2983"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2984" w:author="Netw_Energy_NR-Core" w:date="2024-03-05T00:17:00Z"/>
              </w:rPr>
            </w:pPr>
            <w:ins w:id="2985"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2986" w:author="Netw_Energy_NR-Core" w:date="2024-03-05T00:17:00Z"/>
              </w:rPr>
            </w:pPr>
            <w:ins w:id="2987"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2988" w:author="Netw_Energy_NR-Core" w:date="2024-03-05T00:17:00Z"/>
                <w:bCs/>
                <w:iCs/>
              </w:rPr>
            </w:pPr>
            <w:ins w:id="2989"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2990" w:author="Netw_Energy_NR-Core" w:date="2024-03-05T00:17:00Z"/>
                <w:bCs/>
                <w:iCs/>
              </w:rPr>
            </w:pPr>
            <w:ins w:id="2991" w:author="Netw_Energy_NR-Core" w:date="2024-03-05T00:17:00Z">
              <w:r w:rsidRPr="00936461">
                <w:rPr>
                  <w:bCs/>
                  <w:iCs/>
                </w:rPr>
                <w:t>N/A</w:t>
              </w:r>
            </w:ins>
          </w:p>
        </w:tc>
      </w:tr>
      <w:tr w:rsidR="00EB3992" w:rsidRPr="00936461" w14:paraId="4174B0AD" w14:textId="77777777" w:rsidTr="008668BE">
        <w:trPr>
          <w:cantSplit/>
          <w:tblHeader/>
          <w:ins w:id="2992" w:author="Netw_Energy_NR-Core" w:date="2024-03-05T00:03:00Z"/>
        </w:trPr>
        <w:tc>
          <w:tcPr>
            <w:tcW w:w="6917" w:type="dxa"/>
          </w:tcPr>
          <w:p w14:paraId="5BDB043F" w14:textId="4EF531E0" w:rsidR="00EB3992" w:rsidRDefault="00EB3992" w:rsidP="00EB3992">
            <w:pPr>
              <w:pStyle w:val="TAL"/>
              <w:rPr>
                <w:ins w:id="2993" w:author="Netw_Energy_NR-Core" w:date="2024-03-05T00:03:00Z"/>
                <w:b/>
                <w:i/>
              </w:rPr>
            </w:pPr>
            <w:ins w:id="2994" w:author="Netw_Energy_NR-Core" w:date="2024-03-05T00:03:00Z">
              <w:r w:rsidRPr="00F143E3">
                <w:rPr>
                  <w:b/>
                  <w:i/>
                </w:rPr>
                <w:t>spacialAdaptation-CSI-Feedback</w:t>
              </w:r>
              <w:r>
                <w:rPr>
                  <w:b/>
                  <w:i/>
                </w:rPr>
                <w:t>PUSCH-</w:t>
              </w:r>
              <w:r w:rsidRPr="00F143E3">
                <w:rPr>
                  <w:b/>
                  <w:i/>
                </w:rPr>
                <w:t>PerBC-r18</w:t>
              </w:r>
            </w:ins>
          </w:p>
          <w:p w14:paraId="7C3EBF9F" w14:textId="6268349E" w:rsidR="00EB3992" w:rsidRDefault="00EB3992" w:rsidP="00EB3992">
            <w:pPr>
              <w:pStyle w:val="TAL"/>
              <w:rPr>
                <w:ins w:id="2995" w:author="Netw_Energy_NR-Core" w:date="2024-03-05T00:03:00Z"/>
                <w:rFonts w:eastAsia="SimSun" w:cs="Arial"/>
                <w:color w:val="000000" w:themeColor="text1"/>
                <w:szCs w:val="18"/>
                <w:lang w:val="en-US" w:eastAsia="zh-CN"/>
              </w:rPr>
            </w:pPr>
            <w:ins w:id="2996" w:author="Netw_Energy_NR-Core" w:date="2024-03-05T00:03:00Z">
              <w:r>
                <w:rPr>
                  <w:bCs/>
                  <w:iCs/>
                </w:rPr>
                <w:t xml:space="preserve">Indicates whether the UE supports </w:t>
              </w:r>
            </w:ins>
            <w:ins w:id="2997"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2998"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2999" w:author="Netw_Energy_NR-Core" w:date="2024-03-05T00:03:00Z"/>
                <w:rFonts w:ascii="Arial" w:hAnsi="Arial" w:cs="Arial"/>
                <w:sz w:val="18"/>
                <w:szCs w:val="18"/>
              </w:rPr>
            </w:pPr>
            <w:ins w:id="3000"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39F839DD" w:rsidR="00EB3992" w:rsidRDefault="00EB3992" w:rsidP="00EB3992">
            <w:pPr>
              <w:pStyle w:val="B1"/>
              <w:spacing w:after="0"/>
              <w:rPr>
                <w:ins w:id="3001" w:author="Netw_Energy_NR-Core" w:date="2024-03-05T00:03:00Z"/>
                <w:rFonts w:ascii="Arial" w:hAnsi="Arial" w:cs="Arial"/>
                <w:sz w:val="18"/>
                <w:szCs w:val="18"/>
              </w:rPr>
            </w:pPr>
            <w:ins w:id="3002"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3003" w:author="Netw_Energy_NR-Core" w:date="2024-03-05T19:38:00Z">
              <w:r w:rsidR="003C61C2">
                <w:rPr>
                  <w:rFonts w:ascii="Arial" w:hAnsi="Arial" w:cs="Arial"/>
                  <w:iCs/>
                  <w:sz w:val="18"/>
                  <w:szCs w:val="18"/>
                </w:rPr>
                <w:t xml:space="preserve">times 8 </w:t>
              </w:r>
            </w:ins>
            <w:ins w:id="3004" w:author="Netw_Energy_NR-Core" w:date="2024-03-05T00:03: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DD3D3B1" w14:textId="297DB152" w:rsidR="00EB3992" w:rsidRPr="00F143E3" w:rsidRDefault="00EB3992" w:rsidP="00EB3992">
            <w:pPr>
              <w:pStyle w:val="TAL"/>
              <w:rPr>
                <w:ins w:id="3005" w:author="Netw_Energy_NR-Core" w:date="2024-03-05T00:03:00Z"/>
                <w:b/>
                <w:i/>
              </w:rPr>
            </w:pPr>
            <w:ins w:id="3006" w:author="Netw_Energy_NR-Core" w:date="2024-03-05T00:03: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007" w:author="Netw_Energy_NR-Core" w:date="2024-03-05T00:03:00Z"/>
              </w:rPr>
            </w:pPr>
            <w:ins w:id="3008"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009" w:author="Netw_Energy_NR-Core" w:date="2024-03-05T00:03:00Z"/>
              </w:rPr>
            </w:pPr>
            <w:ins w:id="3010"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011" w:author="Netw_Energy_NR-Core" w:date="2024-03-05T00:03:00Z"/>
                <w:bCs/>
                <w:iCs/>
              </w:rPr>
            </w:pPr>
            <w:ins w:id="3012"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013" w:author="Netw_Energy_NR-Core" w:date="2024-03-05T00:03:00Z"/>
                <w:bCs/>
                <w:iCs/>
              </w:rPr>
            </w:pPr>
            <w:ins w:id="3014"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015" w:author="NR_MIMO_evo_DL_UL-Core" w:date="2024-03-04T17:27:00Z"/>
        </w:trPr>
        <w:tc>
          <w:tcPr>
            <w:tcW w:w="6917" w:type="dxa"/>
          </w:tcPr>
          <w:p w14:paraId="2072AA9A" w14:textId="77777777" w:rsidR="00EB3992" w:rsidRDefault="00EB3992" w:rsidP="00EB3992">
            <w:pPr>
              <w:pStyle w:val="TAL"/>
              <w:rPr>
                <w:ins w:id="3016" w:author="NR_MIMO_evo_DL_UL-Core" w:date="2024-03-04T17:27:00Z"/>
                <w:b/>
                <w:bCs/>
                <w:i/>
                <w:iCs/>
              </w:rPr>
            </w:pPr>
            <w:ins w:id="3017" w:author="NR_MIMO_evo_DL_UL-Core" w:date="2024-03-04T17:27:00Z">
              <w:r w:rsidRPr="00B3523B">
                <w:rPr>
                  <w:b/>
                  <w:bCs/>
                  <w:i/>
                  <w:iCs/>
                </w:rPr>
                <w:t>tdcpReport-PerBC</w:t>
              </w:r>
              <w:r>
                <w:rPr>
                  <w:b/>
                  <w:bCs/>
                  <w:i/>
                  <w:iCs/>
                </w:rPr>
                <w:t>-r18</w:t>
              </w:r>
            </w:ins>
          </w:p>
          <w:p w14:paraId="727D62EF" w14:textId="20B089EA" w:rsidR="00EB3992" w:rsidRDefault="00EB3992" w:rsidP="00EB3992">
            <w:pPr>
              <w:pStyle w:val="TAL"/>
              <w:rPr>
                <w:ins w:id="3018" w:author="NR_MIMO_evo_DL_UL-Core" w:date="2024-03-04T17:29:00Z"/>
              </w:rPr>
            </w:pPr>
            <w:ins w:id="3019" w:author="NR_MIMO_evo_DL_UL-Core" w:date="2024-03-04T17:27:00Z">
              <w:r>
                <w:t xml:space="preserve">Indicates whether the UE supports </w:t>
              </w:r>
            </w:ins>
            <w:ins w:id="3020" w:author="NR_MIMO_evo_DL_UL-Core" w:date="2024-03-04T17:28:00Z">
              <w:r>
                <w:t>Y=1 delay value for TDCP report</w:t>
              </w:r>
            </w:ins>
            <w:ins w:id="3021" w:author="NR_MIMO_evo_DL_UL-Core" w:date="2024-03-04T17:29:00Z">
              <w:r>
                <w:t xml:space="preserve"> and amplitude report</w:t>
              </w:r>
            </w:ins>
            <w:ins w:id="3022" w:author="NR_MIMO_evo_DL_UL-Core" w:date="2024-03-04T17:28:00Z">
              <w:r>
                <w:t xml:space="preserve">. </w:t>
              </w:r>
            </w:ins>
            <w:ins w:id="3023" w:author="NR_MIMO_evo_DL_UL-Core" w:date="2024-03-04T17:30:00Z">
              <w:r>
                <w:t xml:space="preserve">The UE also supports to configure KTRS = 1 TRS resource set. </w:t>
              </w:r>
            </w:ins>
            <w:ins w:id="3024" w:author="NR_MIMO_evo_DL_UL-Core" w:date="2024-03-04T17:28:00Z">
              <w:r>
                <w:t>The basic delay value &lt;= D_basic = 1 slot.</w:t>
              </w:r>
            </w:ins>
            <w:ins w:id="3025" w:author="NR_MIMO_evo_DL_UL-Core" w:date="2024-03-04T17:29:00Z">
              <w:r>
                <w:t xml:space="preserve"> </w:t>
              </w:r>
            </w:ins>
          </w:p>
          <w:p w14:paraId="34AC8476" w14:textId="5C1E7F2D" w:rsidR="00EB3992" w:rsidRDefault="00EB3992" w:rsidP="00EB3992">
            <w:pPr>
              <w:pStyle w:val="TAL"/>
              <w:rPr>
                <w:ins w:id="3026" w:author="NR_MIMO_evo_DL_UL-Core" w:date="2024-03-04T17:29:00Z"/>
              </w:rPr>
            </w:pPr>
            <w:ins w:id="3027"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028" w:author="NR_MIMO_evo_DL_UL-Core" w:date="2024-03-04T17:29:00Z"/>
                <w:rFonts w:ascii="Arial" w:hAnsi="Arial" w:cs="Arial"/>
                <w:sz w:val="18"/>
                <w:szCs w:val="18"/>
              </w:rPr>
            </w:pPr>
            <w:ins w:id="3029"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030"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031" w:author="NR_MIMO_evo_DL_UL-Core" w:date="2024-03-04T17:30:00Z">
                    <w:rPr>
                      <w:rFonts w:ascii="Arial" w:hAnsi="Arial" w:cs="Arial"/>
                      <w:sz w:val="18"/>
                      <w:szCs w:val="18"/>
                    </w:rPr>
                  </w:rPrChange>
                </w:rPr>
                <w:t>CPU</w:t>
              </w:r>
              <w:r w:rsidRPr="00FC301C">
                <w:rPr>
                  <w:rFonts w:ascii="Arial" w:hAnsi="Arial" w:cs="Arial"/>
                  <w:sz w:val="18"/>
                  <w:szCs w:val="18"/>
                </w:rPr>
                <w:t>=(Y+1).X)</w:t>
              </w:r>
            </w:ins>
            <w:ins w:id="3032" w:author="NR_MIMO_evo_DL_UL-Core" w:date="2024-03-04T17:29:00Z">
              <w:r>
                <w:rPr>
                  <w:rFonts w:ascii="Arial" w:hAnsi="Arial" w:cs="Arial"/>
                  <w:sz w:val="18"/>
                  <w:szCs w:val="18"/>
                </w:rPr>
                <w:t>.</w:t>
              </w:r>
            </w:ins>
          </w:p>
          <w:p w14:paraId="0651B7FB" w14:textId="6B41863B" w:rsidR="00EB3992" w:rsidRPr="00936461" w:rsidRDefault="00EB3992" w:rsidP="00EB3992">
            <w:pPr>
              <w:pStyle w:val="B1"/>
              <w:spacing w:after="0"/>
              <w:rPr>
                <w:ins w:id="3033" w:author="NR_MIMO_evo_DL_UL-Core" w:date="2024-03-04T17:29:00Z"/>
                <w:rFonts w:ascii="Arial" w:hAnsi="Arial" w:cs="Arial"/>
                <w:sz w:val="18"/>
                <w:szCs w:val="18"/>
              </w:rPr>
            </w:pPr>
            <w:ins w:id="3034" w:author="NR_MIMO_evo_DL_UL-Core" w:date="2024-03-04T17:29:00Z">
              <w:r w:rsidRPr="00936461">
                <w:rPr>
                  <w:rFonts w:ascii="Arial" w:hAnsi="Arial" w:cs="Arial"/>
                  <w:sz w:val="18"/>
                  <w:szCs w:val="18"/>
                </w:rPr>
                <w:t>-</w:t>
              </w:r>
              <w:r w:rsidRPr="00936461">
                <w:rPr>
                  <w:rFonts w:ascii="Arial" w:hAnsi="Arial" w:cs="Arial"/>
                  <w:sz w:val="18"/>
                  <w:szCs w:val="18"/>
                </w:rPr>
                <w:tab/>
              </w:r>
            </w:ins>
            <w:ins w:id="3035" w:author="NR_MIMO_evo_DL_UL-Core" w:date="2024-03-04T17:31:00Z">
              <w:r w:rsidRPr="00CA1014">
                <w:rPr>
                  <w:rFonts w:ascii="Arial" w:hAnsi="Arial" w:cs="Arial"/>
                  <w:i/>
                  <w:iCs/>
                  <w:sz w:val="18"/>
                  <w:szCs w:val="18"/>
                </w:rPr>
                <w:t>maxNumberActiveResource</w:t>
              </w:r>
            </w:ins>
            <w:ins w:id="3036"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w:t>
              </w:r>
            </w:ins>
            <w:ins w:id="3037" w:author="NR_MIMO_evo_DL_UL-Core" w:date="2024-03-05T19:33:00Z">
              <w:r w:rsidR="00955729">
                <w:rPr>
                  <w:rFonts w:ascii="Arial" w:hAnsi="Arial" w:cs="Arial"/>
                  <w:sz w:val="18"/>
                  <w:szCs w:val="18"/>
                </w:rPr>
                <w:t xml:space="preserve">times 2 </w:t>
              </w:r>
            </w:ins>
            <w:ins w:id="3038" w:author="NR_MIMO_evo_DL_UL-Core" w:date="2024-03-04T17:29:00Z">
              <w:r w:rsidRPr="00936461">
                <w:rPr>
                  <w:rFonts w:ascii="Arial" w:hAnsi="Arial" w:cs="Arial"/>
                  <w:sz w:val="18"/>
                  <w:szCs w:val="18"/>
                </w:rPr>
                <w:t xml:space="preserve">indicates </w:t>
              </w:r>
            </w:ins>
            <w:ins w:id="3039"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040" w:author="NR_MIMO_evo_DL_UL-Core" w:date="2024-03-04T17:29:00Z">
              <w:r>
                <w:rPr>
                  <w:rFonts w:ascii="Arial" w:hAnsi="Arial" w:cs="Arial"/>
                  <w:sz w:val="18"/>
                  <w:szCs w:val="18"/>
                </w:rPr>
                <w:t>.</w:t>
              </w:r>
            </w:ins>
          </w:p>
          <w:p w14:paraId="157D5FBD" w14:textId="5F8C9418" w:rsidR="00EB3992" w:rsidRPr="00936461" w:rsidRDefault="00EB3992" w:rsidP="00EB3992">
            <w:pPr>
              <w:pStyle w:val="TAL"/>
              <w:rPr>
                <w:ins w:id="3041" w:author="NR_MIMO_evo_DL_UL-Core" w:date="2024-03-04T17:37:00Z"/>
                <w:rFonts w:eastAsia="MS PGothic"/>
                <w:i/>
                <w:iCs/>
              </w:rPr>
            </w:pPr>
            <w:ins w:id="3042" w:author="NR_MIMO_evo_DL_UL-Core" w:date="2024-03-04T17:32:00Z">
              <w:r>
                <w:rPr>
                  <w:rFonts w:eastAsia="DengXian" w:cs="Arial"/>
                  <w:color w:val="000000" w:themeColor="text1"/>
                  <w:szCs w:val="18"/>
                </w:rPr>
                <w:t>A UE supporting this feature shall also indicate support of</w:t>
              </w:r>
            </w:ins>
            <w:ins w:id="3043"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044" w:author="NR_MIMO_evo_DL_UL-Core" w:date="2024-03-04T17:33:00Z"/>
                <w:rFonts w:eastAsia="DengXian"/>
                <w:lang w:val="en-US" w:eastAsia="zh-CN"/>
              </w:rPr>
            </w:pPr>
            <w:ins w:id="3045" w:author="NR_MIMO_evo_DL_UL-Core" w:date="2024-03-04T17:32:00Z">
              <w:r>
                <w:rPr>
                  <w:rFonts w:eastAsia="DengXian"/>
                  <w:lang w:val="en-US" w:eastAsia="zh-CN"/>
                </w:rPr>
                <w:t>.</w:t>
              </w:r>
            </w:ins>
          </w:p>
          <w:p w14:paraId="267F3139" w14:textId="29017420" w:rsidR="00EB3992" w:rsidRPr="00CA1014" w:rsidRDefault="00EB3992">
            <w:pPr>
              <w:pStyle w:val="TAN"/>
              <w:rPr>
                <w:ins w:id="3046" w:author="NR_MIMO_evo_DL_UL-Core" w:date="2024-03-04T17:27:00Z"/>
                <w:rPrChange w:id="3047" w:author="NR_MIMO_evo_DL_UL-Core" w:date="2024-03-04T17:32:00Z">
                  <w:rPr>
                    <w:ins w:id="3048" w:author="NR_MIMO_evo_DL_UL-Core" w:date="2024-03-04T17:27:00Z"/>
                    <w:b/>
                    <w:bCs/>
                    <w:i/>
                    <w:iCs/>
                  </w:rPr>
                </w:rPrChange>
              </w:rPr>
              <w:pPrChange w:id="3049" w:author="NR_MIMO_evo_DL_UL-Core" w:date="2024-03-04T17:33:00Z">
                <w:pPr>
                  <w:pStyle w:val="TAL"/>
                </w:pPr>
              </w:pPrChange>
            </w:pPr>
            <w:ins w:id="3050"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051" w:author="NR_MIMO_evo_DL_UL-Core" w:date="2024-03-04T17:27:00Z"/>
              </w:rPr>
            </w:pPr>
            <w:ins w:id="3052" w:author="NR_MIMO_evo_DL_UL-Core" w:date="2024-03-04T17:32:00Z">
              <w:r>
                <w:t>BC</w:t>
              </w:r>
            </w:ins>
          </w:p>
        </w:tc>
        <w:tc>
          <w:tcPr>
            <w:tcW w:w="567" w:type="dxa"/>
          </w:tcPr>
          <w:p w14:paraId="4C5F9556" w14:textId="214CA26F" w:rsidR="00EB3992" w:rsidRPr="00936461" w:rsidRDefault="00EB3992" w:rsidP="00EB3992">
            <w:pPr>
              <w:pStyle w:val="TAL"/>
              <w:jc w:val="center"/>
              <w:rPr>
                <w:ins w:id="3053" w:author="NR_MIMO_evo_DL_UL-Core" w:date="2024-03-04T17:27:00Z"/>
                <w:rFonts w:cs="Arial"/>
                <w:bCs/>
                <w:iCs/>
                <w:szCs w:val="18"/>
              </w:rPr>
            </w:pPr>
            <w:ins w:id="3054"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055" w:author="NR_MIMO_evo_DL_UL-Core" w:date="2024-03-04T17:27:00Z"/>
                <w:bCs/>
                <w:iCs/>
              </w:rPr>
            </w:pPr>
            <w:ins w:id="3056"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057" w:author="NR_MIMO_evo_DL_UL-Core" w:date="2024-03-04T17:27:00Z"/>
                <w:rFonts w:cs="Arial"/>
                <w:bCs/>
                <w:iCs/>
                <w:szCs w:val="18"/>
              </w:rPr>
            </w:pPr>
            <w:ins w:id="3058" w:author="NR_MIMO_evo_DL_UL-Core" w:date="2024-03-04T17:32:00Z">
              <w:r>
                <w:rPr>
                  <w:rFonts w:cs="Arial"/>
                  <w:bCs/>
                  <w:iCs/>
                  <w:szCs w:val="18"/>
                </w:rPr>
                <w:t>N/A</w:t>
              </w:r>
            </w:ins>
          </w:p>
        </w:tc>
      </w:tr>
      <w:tr w:rsidR="00EB3992" w:rsidRPr="00936461" w14:paraId="0CF0E5DB" w14:textId="77777777" w:rsidTr="0026000E">
        <w:trPr>
          <w:cantSplit/>
          <w:tblHeader/>
          <w:ins w:id="3059" w:author="NR_MIMO_evo_DL_UL-Core" w:date="2024-03-04T17:58:00Z"/>
        </w:trPr>
        <w:tc>
          <w:tcPr>
            <w:tcW w:w="6917" w:type="dxa"/>
          </w:tcPr>
          <w:p w14:paraId="192738D3" w14:textId="34D78803" w:rsidR="00EB3992" w:rsidRDefault="00EB3992" w:rsidP="00EB3992">
            <w:pPr>
              <w:pStyle w:val="TAL"/>
              <w:rPr>
                <w:ins w:id="3060" w:author="NR_MIMO_evo_DL_UL-Core" w:date="2024-03-04T17:58:00Z"/>
                <w:b/>
                <w:bCs/>
                <w:i/>
                <w:iCs/>
              </w:rPr>
            </w:pPr>
            <w:ins w:id="3061" w:author="NR_MIMO_evo_DL_UL-Core" w:date="2024-03-04T17:58:00Z">
              <w:r>
                <w:rPr>
                  <w:b/>
                  <w:bCs/>
                  <w:i/>
                  <w:iCs/>
                </w:rPr>
                <w:t>tdcpResource-PerBC-r18</w:t>
              </w:r>
            </w:ins>
          </w:p>
          <w:p w14:paraId="10BBB931" w14:textId="77777777" w:rsidR="00EB3992" w:rsidRDefault="00EB3992" w:rsidP="00EB3992">
            <w:pPr>
              <w:pStyle w:val="TAL"/>
              <w:rPr>
                <w:ins w:id="3062" w:author="NR_MIMO_evo_DL_UL-Core" w:date="2024-03-04T17:58:00Z"/>
              </w:rPr>
            </w:pPr>
            <w:ins w:id="3063" w:author="NR_MIMO_evo_DL_UL-Core" w:date="2024-03-04T17:58:00Z">
              <w:r>
                <w:t>Indicates the number of CSI-RS resources for TDCP that the UE supports.</w:t>
              </w:r>
            </w:ins>
          </w:p>
          <w:p w14:paraId="0CBC4BAB" w14:textId="77777777" w:rsidR="00EB3992" w:rsidRDefault="00EB3992" w:rsidP="00EB3992">
            <w:pPr>
              <w:pStyle w:val="TAL"/>
              <w:rPr>
                <w:ins w:id="3064" w:author="NR_MIMO_evo_DL_UL-Core" w:date="2024-03-04T17:58:00Z"/>
              </w:rPr>
            </w:pPr>
            <w:ins w:id="3065"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066" w:author="NR_MIMO_evo_DL_UL-Core" w:date="2024-03-04T17:58:00Z"/>
                <w:rFonts w:ascii="Arial" w:hAnsi="Arial" w:cs="Arial"/>
                <w:sz w:val="18"/>
                <w:szCs w:val="18"/>
              </w:rPr>
            </w:pPr>
            <w:ins w:id="3067"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7ACF6447" w:rsidR="00EB3992" w:rsidRDefault="00EB3992" w:rsidP="00EB3992">
            <w:pPr>
              <w:pStyle w:val="B1"/>
              <w:spacing w:after="0"/>
              <w:rPr>
                <w:ins w:id="3068" w:author="NR_MIMO_evo_DL_UL-Core" w:date="2024-03-04T17:58:00Z"/>
                <w:rFonts w:ascii="Arial" w:hAnsi="Arial" w:cs="Arial"/>
                <w:sz w:val="18"/>
                <w:szCs w:val="18"/>
              </w:rPr>
            </w:pPr>
            <w:ins w:id="3069"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3070" w:author="NR_MIMO_evo_DL_UL-Core" w:date="2024-03-05T19:34:00Z">
              <w:r w:rsidR="00351E3D">
                <w:rPr>
                  <w:rFonts w:ascii="Arial" w:hAnsi="Arial" w:cs="Arial"/>
                  <w:sz w:val="18"/>
                  <w:szCs w:val="18"/>
                </w:rPr>
                <w:t xml:space="preserve">times 2 </w:t>
              </w:r>
            </w:ins>
            <w:ins w:id="3071" w:author="NR_MIMO_evo_DL_UL-Core" w:date="2024-03-04T17:58:00Z">
              <w:r w:rsidRPr="00936461">
                <w:rPr>
                  <w:rFonts w:ascii="Arial" w:hAnsi="Arial" w:cs="Arial"/>
                  <w:sz w:val="18"/>
                  <w:szCs w:val="18"/>
                </w:rPr>
                <w:t xml:space="preserve">indicates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p>
          <w:p w14:paraId="6BE693CE" w14:textId="77777777" w:rsidR="00EB3992" w:rsidRDefault="00EB3992" w:rsidP="00EB3992">
            <w:pPr>
              <w:pStyle w:val="B1"/>
              <w:spacing w:after="0"/>
              <w:rPr>
                <w:ins w:id="3072" w:author="NR_MIMO_evo_DL_UL-Core" w:date="2024-03-04T17:58:00Z"/>
                <w:rFonts w:ascii="Arial" w:hAnsi="Arial" w:cs="Arial"/>
                <w:color w:val="000000" w:themeColor="text1"/>
                <w:sz w:val="18"/>
                <w:szCs w:val="18"/>
              </w:rPr>
            </w:pPr>
            <w:ins w:id="3073"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074" w:author="NR_MIMO_evo_DL_UL-Core" w:date="2024-03-04T17:58:00Z"/>
              </w:rPr>
            </w:pPr>
            <w:ins w:id="3075"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076" w:author="NR_MIMO_evo_DL_UL-Core" w:date="2024-03-04T17:58:00Z"/>
              </w:rPr>
            </w:pPr>
          </w:p>
          <w:p w14:paraId="2A03DCC9" w14:textId="6BA6F686" w:rsidR="00EB3992" w:rsidRPr="00B3523B" w:rsidRDefault="00EB3992" w:rsidP="00EB3992">
            <w:pPr>
              <w:pStyle w:val="TAL"/>
              <w:rPr>
                <w:ins w:id="3077" w:author="NR_MIMO_evo_DL_UL-Core" w:date="2024-03-04T17:58:00Z"/>
                <w:b/>
                <w:bCs/>
                <w:i/>
                <w:iCs/>
              </w:rPr>
            </w:pPr>
            <w:ins w:id="3078"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079" w:author="NR_MIMO_evo_DL_UL-Core" w:date="2024-03-04T17:58:00Z"/>
              </w:rPr>
            </w:pPr>
            <w:ins w:id="3080" w:author="NR_MIMO_evo_DL_UL-Core" w:date="2024-03-04T17:58:00Z">
              <w:r>
                <w:t>Band</w:t>
              </w:r>
            </w:ins>
          </w:p>
        </w:tc>
        <w:tc>
          <w:tcPr>
            <w:tcW w:w="567" w:type="dxa"/>
          </w:tcPr>
          <w:p w14:paraId="5053740A" w14:textId="32CEDAA0" w:rsidR="00EB3992" w:rsidRDefault="00EB3992" w:rsidP="00EB3992">
            <w:pPr>
              <w:pStyle w:val="TAL"/>
              <w:jc w:val="center"/>
              <w:rPr>
                <w:ins w:id="3081" w:author="NR_MIMO_evo_DL_UL-Core" w:date="2024-03-04T17:58:00Z"/>
                <w:rFonts w:cs="Arial"/>
                <w:bCs/>
                <w:iCs/>
                <w:szCs w:val="18"/>
              </w:rPr>
            </w:pPr>
            <w:ins w:id="3082"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083" w:author="NR_MIMO_evo_DL_UL-Core" w:date="2024-03-04T17:58:00Z"/>
                <w:bCs/>
                <w:iCs/>
              </w:rPr>
            </w:pPr>
            <w:ins w:id="3084" w:author="NR_MIMO_evo_DL_UL-Core" w:date="2024-03-04T17:58:00Z">
              <w:r>
                <w:rPr>
                  <w:bCs/>
                  <w:iCs/>
                </w:rPr>
                <w:t>N/A</w:t>
              </w:r>
            </w:ins>
          </w:p>
        </w:tc>
        <w:tc>
          <w:tcPr>
            <w:tcW w:w="728" w:type="dxa"/>
          </w:tcPr>
          <w:p w14:paraId="4BF18E67" w14:textId="2F31728F" w:rsidR="00EB3992" w:rsidRDefault="00EB3992" w:rsidP="00EB3992">
            <w:pPr>
              <w:pStyle w:val="TAL"/>
              <w:jc w:val="center"/>
              <w:rPr>
                <w:ins w:id="3085" w:author="NR_MIMO_evo_DL_UL-Core" w:date="2024-03-04T17:58:00Z"/>
                <w:rFonts w:cs="Arial"/>
                <w:bCs/>
                <w:iCs/>
                <w:szCs w:val="18"/>
              </w:rPr>
            </w:pPr>
            <w:ins w:id="3086" w:author="NR_MIMO_evo_DL_UL-Core" w:date="2024-03-04T17:58:00Z">
              <w:r>
                <w:rPr>
                  <w:rFonts w:cs="Arial"/>
                  <w:bCs/>
                  <w:iCs/>
                  <w:szCs w:val="18"/>
                </w:rPr>
                <w:t>N/A</w:t>
              </w:r>
            </w:ins>
          </w:p>
        </w:tc>
      </w:tr>
      <w:tr w:rsidR="00EB3992" w:rsidRPr="00936461" w14:paraId="79BB2457" w14:textId="77777777" w:rsidTr="0026000E">
        <w:trPr>
          <w:cantSplit/>
          <w:tblHeader/>
          <w:ins w:id="3087" w:author="NR_MIMO_evo_DL_UL-Core" w:date="2024-03-02T11:53:00Z"/>
        </w:trPr>
        <w:tc>
          <w:tcPr>
            <w:tcW w:w="6917" w:type="dxa"/>
          </w:tcPr>
          <w:p w14:paraId="31B56C26" w14:textId="77777777" w:rsidR="00EB3992" w:rsidRDefault="00EB3992" w:rsidP="00EB3992">
            <w:pPr>
              <w:pStyle w:val="TAL"/>
              <w:rPr>
                <w:ins w:id="3088" w:author="NR_MIMO_evo_DL_UL-Core" w:date="2024-03-02T11:53:00Z"/>
                <w:b/>
                <w:bCs/>
                <w:i/>
                <w:iCs/>
              </w:rPr>
            </w:pPr>
            <w:ins w:id="3089"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090" w:author="NR_MIMO_evo_DL_UL-Core" w:date="2024-03-02T11:53:00Z"/>
                <w:rFonts w:eastAsia="DengXian" w:cs="Arial"/>
                <w:color w:val="000000" w:themeColor="text1"/>
                <w:szCs w:val="18"/>
              </w:rPr>
            </w:pPr>
            <w:ins w:id="3091"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092" w:author="NR_MIMO_evo_DL_UL-Core" w:date="2024-03-02T11:53:00Z"/>
                <w:b/>
                <w:i/>
              </w:rPr>
            </w:pPr>
            <w:ins w:id="3093"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094" w:author="NR_MIMO_evo_DL_UL-Core" w:date="2024-03-02T11:53:00Z"/>
                <w:lang w:eastAsia="ko-KR"/>
              </w:rPr>
            </w:pPr>
            <w:ins w:id="3095" w:author="NR_MIMO_evo_DL_UL-Core" w:date="2024-03-02T11:53:00Z">
              <w:r>
                <w:t>BC</w:t>
              </w:r>
            </w:ins>
          </w:p>
        </w:tc>
        <w:tc>
          <w:tcPr>
            <w:tcW w:w="567" w:type="dxa"/>
          </w:tcPr>
          <w:p w14:paraId="59D12811" w14:textId="4B0C1A0B" w:rsidR="00EB3992" w:rsidRPr="00936461" w:rsidRDefault="00EB3992" w:rsidP="00EB3992">
            <w:pPr>
              <w:pStyle w:val="TAL"/>
              <w:jc w:val="center"/>
              <w:rPr>
                <w:ins w:id="3096" w:author="NR_MIMO_evo_DL_UL-Core" w:date="2024-03-02T11:53:00Z"/>
              </w:rPr>
            </w:pPr>
            <w:ins w:id="3097"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098" w:author="NR_MIMO_evo_DL_UL-Core" w:date="2024-03-02T11:53:00Z"/>
                <w:bCs/>
                <w:iCs/>
              </w:rPr>
            </w:pPr>
            <w:ins w:id="3099"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100" w:author="NR_MIMO_evo_DL_UL-Core" w:date="2024-03-02T11:53:00Z"/>
                <w:bCs/>
                <w:iCs/>
              </w:rPr>
            </w:pPr>
            <w:ins w:id="3101"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102" w:author="NR_MC_enh-Core" w:date="2024-03-05T11:12:00Z"/>
        </w:trPr>
        <w:tc>
          <w:tcPr>
            <w:tcW w:w="6917" w:type="dxa"/>
          </w:tcPr>
          <w:p w14:paraId="6AD4984A" w14:textId="77777777" w:rsidR="00EB3992" w:rsidRDefault="00EB3992" w:rsidP="00EB3992">
            <w:pPr>
              <w:pStyle w:val="TAL"/>
              <w:rPr>
                <w:ins w:id="3103" w:author="NR_MC_enh-Core" w:date="2024-03-05T11:12:00Z"/>
                <w:b/>
                <w:i/>
              </w:rPr>
            </w:pPr>
            <w:ins w:id="3104" w:author="NR_MC_enh-Core" w:date="2024-03-05T11:12:00Z">
              <w:r>
                <w:rPr>
                  <w:b/>
                  <w:i/>
                </w:rPr>
                <w:t>type3EnhHARQ-CB-DCI-1-3-r18</w:t>
              </w:r>
            </w:ins>
          </w:p>
          <w:p w14:paraId="2D4AA1AA" w14:textId="6C44AE0A" w:rsidR="00EB3992" w:rsidRDefault="00EB3992" w:rsidP="00EB3992">
            <w:pPr>
              <w:pStyle w:val="TAL"/>
              <w:rPr>
                <w:ins w:id="3105" w:author="NR_MC_enh-Core" w:date="2024-03-05T11:15:00Z"/>
                <w:bCs/>
                <w:iCs/>
              </w:rPr>
            </w:pPr>
            <w:ins w:id="3106" w:author="NR_MC_enh-Core" w:date="2024-03-05T11:12:00Z">
              <w:r>
                <w:rPr>
                  <w:bCs/>
                  <w:iCs/>
                </w:rPr>
                <w:t>Indicates whether the</w:t>
              </w:r>
            </w:ins>
            <w:ins w:id="3107" w:author="NR_MC_enh-Core" w:date="2024-03-05T11:13:00Z">
              <w:r>
                <w:rPr>
                  <w:bCs/>
                  <w:iCs/>
                </w:rPr>
                <w:t xml:space="preserve"> UE supports </w:t>
              </w:r>
              <w:r w:rsidRPr="009E56B3">
                <w:rPr>
                  <w:bCs/>
                  <w:iCs/>
                </w:rPr>
                <w:t>feedback of enhanced type 3 HARQ-ACK codebook, triggered by a DCI 1_3</w:t>
              </w:r>
            </w:ins>
            <w:ins w:id="3108" w:author="NR_MC_enh-Core" w:date="2024-03-05T11:15:00Z">
              <w:r>
                <w:rPr>
                  <w:bCs/>
                  <w:iCs/>
                </w:rPr>
                <w:t xml:space="preserve"> and </w:t>
              </w:r>
              <w:r w:rsidRPr="009E56B3">
                <w:rPr>
                  <w:bCs/>
                  <w:iCs/>
                </w:rPr>
                <w:t>transmission of enhanced type 3 HARQ-ACK codebook using the first or second PUCCH configuration based on PHY priority indication in the triggering DCI (for a UE supporting two HARQ-ACK codebooks / PUCCH config in [11-4])</w:t>
              </w:r>
              <w:r>
                <w:rPr>
                  <w:bCs/>
                  <w:iCs/>
                </w:rPr>
                <w:t>.</w:t>
              </w:r>
            </w:ins>
          </w:p>
          <w:p w14:paraId="58CE3998" w14:textId="77777777" w:rsidR="00EB3992" w:rsidRDefault="00EB3992" w:rsidP="00EB3992">
            <w:pPr>
              <w:pStyle w:val="TAL"/>
              <w:rPr>
                <w:ins w:id="3109" w:author="NR_MC_enh-Core" w:date="2024-03-05T11:13:00Z"/>
                <w:bCs/>
                <w:iCs/>
              </w:rPr>
            </w:pPr>
          </w:p>
          <w:p w14:paraId="3E76FFE5" w14:textId="6C167C68" w:rsidR="00EB3992" w:rsidRDefault="00EB3992" w:rsidP="00EB3992">
            <w:pPr>
              <w:pStyle w:val="TAL"/>
              <w:rPr>
                <w:ins w:id="3110" w:author="NR_MC_enh-Core" w:date="2024-03-05T11:13:00Z"/>
                <w:bCs/>
                <w:iCs/>
              </w:rPr>
            </w:pPr>
            <w:ins w:id="3111"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112" w:author="NR_MC_enh-Core" w:date="2024-03-05T11:15:00Z"/>
                <w:rFonts w:ascii="Arial" w:hAnsi="Arial" w:cs="Arial"/>
                <w:sz w:val="18"/>
                <w:szCs w:val="18"/>
              </w:rPr>
            </w:pPr>
            <w:ins w:id="3113"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114" w:author="NR_MC_enh-Core" w:date="2024-03-05T11:16:00Z">
              <w:r w:rsidRPr="00993DB4">
                <w:rPr>
                  <w:rFonts w:ascii="Arial" w:hAnsi="Arial" w:cs="Arial"/>
                  <w:sz w:val="18"/>
                  <w:szCs w:val="18"/>
                </w:rPr>
                <w:t>number of enhanced type 3 HARQ-ACK codebooks</w:t>
              </w:r>
            </w:ins>
            <w:ins w:id="3115"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116" w:author="NR_MC_enh-Core" w:date="2024-03-05T11:15:00Z"/>
                <w:rFonts w:ascii="Arial" w:hAnsi="Arial" w:cs="Arial"/>
                <w:sz w:val="18"/>
                <w:szCs w:val="18"/>
              </w:rPr>
            </w:pPr>
            <w:ins w:id="3117" w:author="NR_MC_enh-Core" w:date="2024-03-05T11:15:00Z">
              <w:r w:rsidRPr="00936461">
                <w:rPr>
                  <w:rFonts w:ascii="Arial" w:hAnsi="Arial" w:cs="Arial"/>
                  <w:sz w:val="18"/>
                  <w:szCs w:val="18"/>
                </w:rPr>
                <w:t>-</w:t>
              </w:r>
              <w:r w:rsidRPr="00936461">
                <w:rPr>
                  <w:rFonts w:ascii="Arial" w:hAnsi="Arial" w:cs="Arial"/>
                  <w:sz w:val="18"/>
                  <w:szCs w:val="18"/>
                </w:rPr>
                <w:tab/>
              </w:r>
            </w:ins>
            <w:ins w:id="3118" w:author="NR_MC_enh-Core" w:date="2024-03-05T11:16:00Z">
              <w:r w:rsidRPr="009D1282">
                <w:rPr>
                  <w:rFonts w:ascii="Arial" w:hAnsi="Arial" w:cs="Arial"/>
                  <w:i/>
                  <w:iCs/>
                  <w:sz w:val="18"/>
                  <w:szCs w:val="18"/>
                  <w:rPrChange w:id="3119"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120" w:author="NR_MC_enh-Core" w:date="2024-03-05T11:15:00Z">
              <w:r w:rsidRPr="00936461">
                <w:rPr>
                  <w:rFonts w:ascii="Arial" w:hAnsi="Arial" w:cs="Arial"/>
                  <w:sz w:val="18"/>
                  <w:szCs w:val="18"/>
                </w:rPr>
                <w:t xml:space="preserve">indicates the </w:t>
              </w:r>
            </w:ins>
            <w:ins w:id="3121"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122" w:author="NR_MC_enh-Core" w:date="2024-03-05T11:15:00Z"/>
                <w:bCs/>
                <w:iCs/>
              </w:rPr>
            </w:pPr>
          </w:p>
          <w:p w14:paraId="7C20D0B1" w14:textId="77777777" w:rsidR="00EB3992" w:rsidRDefault="00EB3992" w:rsidP="00EB3992">
            <w:pPr>
              <w:pStyle w:val="TAL"/>
              <w:rPr>
                <w:ins w:id="3123" w:author="NR_MC_enh-Core" w:date="2024-03-05T11:17:00Z"/>
                <w:bCs/>
                <w:iCs/>
              </w:rPr>
            </w:pPr>
            <w:ins w:id="3124"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125" w:author="NR_MC_enh-Core" w:date="2024-03-05T11:17:00Z">
              <w:r w:rsidRPr="00367A58">
                <w:rPr>
                  <w:rFonts w:cs="Arial"/>
                  <w:i/>
                  <w:szCs w:val="18"/>
                </w:rPr>
                <w:t>numberOfCodebook-r18</w:t>
              </w:r>
              <w:r>
                <w:rPr>
                  <w:rFonts w:cs="Arial"/>
                  <w:i/>
                  <w:szCs w:val="18"/>
                </w:rPr>
                <w:t xml:space="preserve"> </w:t>
              </w:r>
            </w:ins>
            <w:ins w:id="3126"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127" w:author="NR_MC_enh-Core" w:date="2024-03-05T11:17:00Z"/>
                <w:bCs/>
                <w:iCs/>
              </w:rPr>
            </w:pPr>
          </w:p>
          <w:p w14:paraId="0F6837B9" w14:textId="58328448" w:rsidR="00EB3992" w:rsidRPr="00D84619" w:rsidRDefault="00EB3992" w:rsidP="00EB3992">
            <w:pPr>
              <w:pStyle w:val="TAL"/>
              <w:rPr>
                <w:ins w:id="3128" w:author="NR_MC_enh-Core" w:date="2024-03-05T11:12:00Z"/>
                <w:iCs/>
                <w:lang w:val="en-US" w:eastAsia="x-none"/>
                <w:rPrChange w:id="3129" w:author="NR_MC_enh-Core" w:date="2024-03-05T11:19:00Z">
                  <w:rPr>
                    <w:ins w:id="3130" w:author="NR_MC_enh-Core" w:date="2024-03-05T11:12:00Z"/>
                    <w:b/>
                    <w:i/>
                  </w:rPr>
                </w:rPrChange>
              </w:rPr>
            </w:pPr>
            <w:ins w:id="3131" w:author="NR_MC_enh-Core" w:date="2024-03-05T11:17:00Z">
              <w:r>
                <w:rPr>
                  <w:lang w:val="en-US" w:eastAsia="x-none"/>
                </w:rPr>
                <w:t xml:space="preserve">If the UE also reports </w:t>
              </w:r>
            </w:ins>
            <w:ins w:id="3132" w:author="NR_MC_enh-Core" w:date="2024-03-05T11:18:00Z">
              <w:r w:rsidRPr="00E61219">
                <w:rPr>
                  <w:i/>
                  <w:iCs/>
                  <w:rPrChange w:id="3133"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tc>
        <w:tc>
          <w:tcPr>
            <w:tcW w:w="709" w:type="dxa"/>
          </w:tcPr>
          <w:p w14:paraId="2C2E5F38" w14:textId="726BCD13" w:rsidR="00EB3992" w:rsidRDefault="00EB3992" w:rsidP="00EB3992">
            <w:pPr>
              <w:pStyle w:val="TAL"/>
              <w:jc w:val="center"/>
              <w:rPr>
                <w:ins w:id="3134" w:author="NR_MC_enh-Core" w:date="2024-03-05T11:12:00Z"/>
              </w:rPr>
            </w:pPr>
            <w:ins w:id="3135" w:author="NR_MC_enh-Core" w:date="2024-03-05T11:17:00Z">
              <w:r>
                <w:t>BC</w:t>
              </w:r>
            </w:ins>
          </w:p>
        </w:tc>
        <w:tc>
          <w:tcPr>
            <w:tcW w:w="567" w:type="dxa"/>
          </w:tcPr>
          <w:p w14:paraId="0A07A4DD" w14:textId="2CA74897" w:rsidR="00EB3992" w:rsidRDefault="00EB3992" w:rsidP="00EB3992">
            <w:pPr>
              <w:pStyle w:val="TAL"/>
              <w:jc w:val="center"/>
              <w:rPr>
                <w:ins w:id="3136" w:author="NR_MC_enh-Core" w:date="2024-03-05T11:12:00Z"/>
              </w:rPr>
            </w:pPr>
            <w:ins w:id="3137" w:author="NR_MC_enh-Core" w:date="2024-03-05T11:17:00Z">
              <w:r>
                <w:t>No</w:t>
              </w:r>
            </w:ins>
          </w:p>
        </w:tc>
        <w:tc>
          <w:tcPr>
            <w:tcW w:w="709" w:type="dxa"/>
          </w:tcPr>
          <w:p w14:paraId="624C6AA1" w14:textId="289897E8" w:rsidR="00EB3992" w:rsidRDefault="00EB3992" w:rsidP="00EB3992">
            <w:pPr>
              <w:pStyle w:val="TAL"/>
              <w:jc w:val="center"/>
              <w:rPr>
                <w:ins w:id="3138" w:author="NR_MC_enh-Core" w:date="2024-03-05T11:12:00Z"/>
                <w:bCs/>
                <w:iCs/>
              </w:rPr>
            </w:pPr>
            <w:ins w:id="3139" w:author="NR_MC_enh-Core" w:date="2024-03-05T11:17:00Z">
              <w:r>
                <w:rPr>
                  <w:bCs/>
                  <w:iCs/>
                </w:rPr>
                <w:t>N/A</w:t>
              </w:r>
            </w:ins>
          </w:p>
        </w:tc>
        <w:tc>
          <w:tcPr>
            <w:tcW w:w="728" w:type="dxa"/>
          </w:tcPr>
          <w:p w14:paraId="28A3931B" w14:textId="01086AF7" w:rsidR="00EB3992" w:rsidRDefault="00EB3992" w:rsidP="00EB3992">
            <w:pPr>
              <w:pStyle w:val="TAL"/>
              <w:jc w:val="center"/>
              <w:rPr>
                <w:ins w:id="3140" w:author="NR_MC_enh-Core" w:date="2024-03-05T11:12:00Z"/>
                <w:bCs/>
                <w:iCs/>
              </w:rPr>
            </w:pPr>
            <w:ins w:id="3141" w:author="NR_MC_enh-Core" w:date="2024-03-05T11:17:00Z">
              <w:r>
                <w:rPr>
                  <w:bCs/>
                  <w:iCs/>
                </w:rPr>
                <w:t>N/A</w:t>
              </w:r>
            </w:ins>
          </w:p>
        </w:tc>
      </w:tr>
      <w:tr w:rsidR="00EB3992" w:rsidRPr="00936461" w14:paraId="7EC9A35C" w14:textId="77777777" w:rsidTr="0026000E">
        <w:trPr>
          <w:cantSplit/>
          <w:tblHeader/>
          <w:ins w:id="3142" w:author="NR_MC_enh-Core" w:date="2024-03-05T11:11:00Z"/>
        </w:trPr>
        <w:tc>
          <w:tcPr>
            <w:tcW w:w="6917" w:type="dxa"/>
          </w:tcPr>
          <w:p w14:paraId="2456C493" w14:textId="77777777" w:rsidR="00EB3992" w:rsidRDefault="00EB3992" w:rsidP="00EB3992">
            <w:pPr>
              <w:pStyle w:val="TAL"/>
              <w:rPr>
                <w:ins w:id="3143" w:author="NR_MC_enh-Core" w:date="2024-03-05T11:11:00Z"/>
                <w:b/>
                <w:i/>
              </w:rPr>
            </w:pPr>
            <w:ins w:id="3144" w:author="NR_MC_enh-Core" w:date="2024-03-05T11:11:00Z">
              <w:r w:rsidRPr="00FA0419">
                <w:rPr>
                  <w:b/>
                  <w:i/>
                </w:rPr>
                <w:t>type3HARQ-CB-DCI-1-3-r18</w:t>
              </w:r>
            </w:ins>
          </w:p>
          <w:p w14:paraId="6F03E33C" w14:textId="5269D6AB" w:rsidR="00EB3992" w:rsidRPr="00FA0419" w:rsidRDefault="00EB3992" w:rsidP="00EB3992">
            <w:pPr>
              <w:pStyle w:val="TAL"/>
              <w:rPr>
                <w:ins w:id="3145" w:author="NR_MC_enh-Core" w:date="2024-03-05T11:11:00Z"/>
                <w:bCs/>
                <w:iCs/>
                <w:rPrChange w:id="3146" w:author="NR_MC_enh-Core" w:date="2024-03-05T11:11:00Z">
                  <w:rPr>
                    <w:ins w:id="3147" w:author="NR_MC_enh-Core" w:date="2024-03-05T11:11:00Z"/>
                    <w:b/>
                    <w:i/>
                  </w:rPr>
                </w:rPrChange>
              </w:rPr>
            </w:pPr>
            <w:ins w:id="3148" w:author="NR_MC_enh-Core" w:date="2024-03-05T11:11:00Z">
              <w:r>
                <w:rPr>
                  <w:bCs/>
                  <w:iCs/>
                </w:rPr>
                <w:t xml:space="preserve">Indicates </w:t>
              </w:r>
            </w:ins>
            <w:ins w:id="3149"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tc>
        <w:tc>
          <w:tcPr>
            <w:tcW w:w="709" w:type="dxa"/>
          </w:tcPr>
          <w:p w14:paraId="03317707" w14:textId="4E5A6669" w:rsidR="00EB3992" w:rsidRPr="00936461" w:rsidRDefault="00EB3992" w:rsidP="00EB3992">
            <w:pPr>
              <w:pStyle w:val="TAL"/>
              <w:jc w:val="center"/>
              <w:rPr>
                <w:ins w:id="3150" w:author="NR_MC_enh-Core" w:date="2024-03-05T11:11:00Z"/>
              </w:rPr>
            </w:pPr>
            <w:ins w:id="3151" w:author="NR_MC_enh-Core" w:date="2024-03-05T11:12:00Z">
              <w:r>
                <w:t>BC</w:t>
              </w:r>
            </w:ins>
          </w:p>
        </w:tc>
        <w:tc>
          <w:tcPr>
            <w:tcW w:w="567" w:type="dxa"/>
          </w:tcPr>
          <w:p w14:paraId="1BAFEF55" w14:textId="5EB40E5B" w:rsidR="00EB3992" w:rsidRPr="00936461" w:rsidRDefault="00EB3992" w:rsidP="00EB3992">
            <w:pPr>
              <w:pStyle w:val="TAL"/>
              <w:jc w:val="center"/>
              <w:rPr>
                <w:ins w:id="3152" w:author="NR_MC_enh-Core" w:date="2024-03-05T11:11:00Z"/>
              </w:rPr>
            </w:pPr>
            <w:ins w:id="3153" w:author="NR_MC_enh-Core" w:date="2024-03-05T11:12:00Z">
              <w:r>
                <w:t>N</w:t>
              </w:r>
            </w:ins>
            <w:ins w:id="3154" w:author="NR_MC_enh-Core" w:date="2024-03-05T11:17:00Z">
              <w:r>
                <w:t>o</w:t>
              </w:r>
            </w:ins>
          </w:p>
        </w:tc>
        <w:tc>
          <w:tcPr>
            <w:tcW w:w="709" w:type="dxa"/>
          </w:tcPr>
          <w:p w14:paraId="477D54AA" w14:textId="5D759770" w:rsidR="00EB3992" w:rsidRPr="00936461" w:rsidRDefault="00EB3992" w:rsidP="00EB3992">
            <w:pPr>
              <w:pStyle w:val="TAL"/>
              <w:jc w:val="center"/>
              <w:rPr>
                <w:ins w:id="3155" w:author="NR_MC_enh-Core" w:date="2024-03-05T11:11:00Z"/>
                <w:bCs/>
                <w:iCs/>
              </w:rPr>
            </w:pPr>
            <w:ins w:id="3156"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157" w:author="NR_MC_enh-Core" w:date="2024-03-05T11:11:00Z"/>
                <w:bCs/>
                <w:iCs/>
              </w:rPr>
            </w:pPr>
            <w:ins w:id="3158"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159" w:name="_Toc12750897"/>
      <w:bookmarkStart w:id="3160" w:name="_Toc29382261"/>
      <w:bookmarkStart w:id="3161" w:name="_Toc37093378"/>
      <w:bookmarkStart w:id="3162" w:name="_Toc37238654"/>
      <w:bookmarkStart w:id="3163" w:name="_Toc37238768"/>
      <w:bookmarkStart w:id="3164" w:name="_Toc46488664"/>
      <w:bookmarkStart w:id="3165" w:name="_Toc52574085"/>
      <w:bookmarkStart w:id="3166" w:name="_Toc52574171"/>
      <w:bookmarkStart w:id="3167" w:name="_Toc156055037"/>
      <w:r w:rsidRPr="00936461">
        <w:t>4.2.7.5</w:t>
      </w:r>
      <w:r w:rsidRPr="00936461">
        <w:tab/>
      </w:r>
      <w:r w:rsidRPr="00936461">
        <w:rPr>
          <w:i/>
        </w:rPr>
        <w:t>FeatureSetDownlink</w:t>
      </w:r>
      <w:r w:rsidRPr="00936461">
        <w:t xml:space="preserve"> parameters</w:t>
      </w:r>
      <w:bookmarkEnd w:id="3159"/>
      <w:bookmarkEnd w:id="3160"/>
      <w:bookmarkEnd w:id="3161"/>
      <w:bookmarkEnd w:id="3162"/>
      <w:bookmarkEnd w:id="3163"/>
      <w:bookmarkEnd w:id="3164"/>
      <w:bookmarkEnd w:id="3165"/>
      <w:bookmarkEnd w:id="3166"/>
      <w:bookmarkEnd w:id="3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168" w:author="NR_MIMO_evo_DL_UL-Core" w:date="2024-03-02T11:54:00Z"/>
        </w:trPr>
        <w:tc>
          <w:tcPr>
            <w:tcW w:w="6917" w:type="dxa"/>
          </w:tcPr>
          <w:p w14:paraId="14D11A4A" w14:textId="20DF865D" w:rsidR="00877082" w:rsidRPr="00936461" w:rsidDel="005124E8" w:rsidRDefault="00877082" w:rsidP="00936461">
            <w:pPr>
              <w:pStyle w:val="TAL"/>
              <w:rPr>
                <w:del w:id="3169" w:author="NR_MIMO_evo_DL_UL-Core" w:date="2024-03-02T11:54:00Z"/>
                <w:b/>
                <w:bCs/>
                <w:i/>
                <w:iCs/>
              </w:rPr>
            </w:pPr>
            <w:del w:id="3170"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171" w:author="NR_MIMO_evo_DL_UL-Core" w:date="2024-03-02T11:54:00Z"/>
              </w:rPr>
            </w:pPr>
            <w:del w:id="3172"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173" w:author="NR_MIMO_evo_DL_UL-Core" w:date="2024-03-02T11:54:00Z"/>
              </w:rPr>
            </w:pPr>
          </w:p>
          <w:p w14:paraId="1B117077" w14:textId="1F2825E2" w:rsidR="00877082" w:rsidRPr="00936461" w:rsidDel="005124E8" w:rsidRDefault="00877082" w:rsidP="00936461">
            <w:pPr>
              <w:pStyle w:val="TAN"/>
              <w:rPr>
                <w:del w:id="3174" w:author="NR_MIMO_evo_DL_UL-Core" w:date="2024-03-02T11:54:00Z"/>
              </w:rPr>
            </w:pPr>
            <w:del w:id="3175"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176" w:author="NR_MIMO_evo_DL_UL-Core" w:date="2024-03-02T11:54:00Z"/>
              </w:rPr>
            </w:pPr>
            <w:del w:id="3177"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178" w:author="NR_MIMO_evo_DL_UL-Core" w:date="2024-03-02T11:54:00Z"/>
              </w:rPr>
            </w:pPr>
            <w:del w:id="3179"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180" w:author="NR_MIMO_evo_DL_UL-Core" w:date="2024-03-02T11:54:00Z"/>
              </w:rPr>
            </w:pPr>
            <w:del w:id="3181"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182" w:author="NR_MIMO_evo_DL_UL-Core" w:date="2024-03-02T11:54:00Z"/>
              </w:rPr>
            </w:pPr>
          </w:p>
          <w:p w14:paraId="3EF922CE" w14:textId="0EF011A4" w:rsidR="00877082" w:rsidRPr="00936461" w:rsidDel="005124E8" w:rsidRDefault="00877082" w:rsidP="00877082">
            <w:pPr>
              <w:pStyle w:val="TAL"/>
              <w:rPr>
                <w:del w:id="3183" w:author="NR_MIMO_evo_DL_UL-Core" w:date="2024-03-02T11:54:00Z"/>
              </w:rPr>
            </w:pPr>
            <w:del w:id="3184"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185" w:author="NR_MIMO_evo_DL_UL-Core" w:date="2024-03-02T11:54:00Z"/>
              </w:rPr>
            </w:pPr>
            <w:del w:id="3186"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187" w:author="NR_MIMO_evo_DL_UL-Core" w:date="2024-03-02T11:54:00Z"/>
              </w:rPr>
            </w:pPr>
            <w:del w:id="3188"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189" w:author="NR_MIMO_evo_DL_UL-Core" w:date="2024-03-02T11:54:00Z"/>
              </w:rPr>
            </w:pPr>
            <w:del w:id="3190"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191" w:author="NR_MIMO_evo_DL_UL-Core" w:date="2024-03-02T11:54:00Z"/>
              </w:rPr>
            </w:pPr>
            <w:del w:id="3192"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193" w:author="NR_MIMO_evo_DL_UL-Core" w:date="2024-03-02T11:54:00Z"/>
              </w:rPr>
            </w:pPr>
            <w:del w:id="3194"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195" w:author="NR_XR_Enh-Core" w:date="2024-03-05T12:36:00Z"/>
              </w:rPr>
            </w:pPr>
            <w:del w:id="3196"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197" w:author="NR_XR_Enh-Core" w:date="2024-03-05T12:36:00Z">
              <w:r w:rsidR="006F0BBD">
                <w:t>3</w:t>
              </w:r>
            </w:ins>
            <w:del w:id="3198"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F0586E8" w:rsidR="00877082" w:rsidRPr="00936461" w:rsidRDefault="00877082" w:rsidP="00877082">
            <w:pPr>
              <w:pStyle w:val="TAL"/>
              <w:rPr>
                <w:b/>
                <w:i/>
              </w:rPr>
            </w:pPr>
            <w:r w:rsidRPr="00936461">
              <w:rPr>
                <w:rFonts w:cs="Arial"/>
                <w:szCs w:val="18"/>
              </w:rPr>
              <w:t xml:space="preserve">A UE supporting this feature shall also indicate support of </w:t>
            </w:r>
            <w:ins w:id="3199" w:author="NR_MIMO_evo_DL_UL-Core" w:date="2024-03-02T11:54:00Z">
              <w:r w:rsidR="00F425EA">
                <w:rPr>
                  <w:rFonts w:cs="Arial"/>
                  <w:i/>
                  <w:iCs/>
                  <w:szCs w:val="18"/>
                </w:rPr>
                <w:t>dmrs-MultiTRP-MultiDCI-r18</w:t>
              </w:r>
            </w:ins>
            <w:del w:id="3200"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201" w:author="NR_MIMO_evo_DL_UL-Core" w:date="2024-03-02T11:55:00Z"/>
        </w:trPr>
        <w:tc>
          <w:tcPr>
            <w:tcW w:w="6917" w:type="dxa"/>
          </w:tcPr>
          <w:p w14:paraId="67F629B1" w14:textId="77777777" w:rsidR="008E4D19" w:rsidRDefault="008E4D19" w:rsidP="008E4D19">
            <w:pPr>
              <w:pStyle w:val="TAL"/>
              <w:rPr>
                <w:ins w:id="3202" w:author="NR_MIMO_evo_DL_UL-Core" w:date="2024-03-02T11:55:00Z"/>
                <w:b/>
                <w:bCs/>
                <w:i/>
                <w:iCs/>
              </w:rPr>
            </w:pPr>
            <w:ins w:id="3203" w:author="NR_MIMO_evo_DL_UL-Core" w:date="2024-03-02T11:55:00Z">
              <w:r w:rsidRPr="008C684F">
                <w:rPr>
                  <w:b/>
                  <w:bCs/>
                  <w:i/>
                  <w:iCs/>
                </w:rPr>
                <w:t>dmrs-MultiTRP-MultiDCI-r18</w:t>
              </w:r>
            </w:ins>
          </w:p>
          <w:p w14:paraId="69AA5BEA" w14:textId="77777777" w:rsidR="008E4D19" w:rsidRDefault="008E4D19" w:rsidP="008E4D19">
            <w:pPr>
              <w:pStyle w:val="TAL"/>
              <w:rPr>
                <w:ins w:id="3204" w:author="NR_MIMO_evo_DL_UL-Core" w:date="2024-03-02T11:55:00Z"/>
                <w:rFonts w:cs="Arial"/>
                <w:color w:val="000000" w:themeColor="text1"/>
                <w:szCs w:val="18"/>
              </w:rPr>
            </w:pPr>
            <w:ins w:id="3205"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206" w:author="NR_MIMO_evo_DL_UL-Core" w:date="2024-03-02T11:55:00Z"/>
                <w:b/>
                <w:bCs/>
                <w:i/>
                <w:iCs/>
              </w:rPr>
            </w:pPr>
            <w:ins w:id="3207"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208" w:author="NR_MIMO_evo_DL_UL-Core" w:date="2024-03-02T11:55:00Z"/>
              </w:rPr>
            </w:pPr>
            <w:ins w:id="3209"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210" w:author="NR_MIMO_evo_DL_UL-Core" w:date="2024-03-02T11:55:00Z"/>
              </w:rPr>
            </w:pPr>
            <w:ins w:id="3211"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212" w:author="NR_MIMO_evo_DL_UL-Core" w:date="2024-03-02T11:55:00Z"/>
                <w:bCs/>
                <w:iCs/>
              </w:rPr>
            </w:pPr>
            <w:ins w:id="3213"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214" w:author="NR_MIMO_evo_DL_UL-Core" w:date="2024-03-02T11:55:00Z"/>
                <w:bCs/>
                <w:iCs/>
              </w:rPr>
            </w:pPr>
            <w:ins w:id="3215" w:author="NR_MIMO_evo_DL_UL-Core" w:date="2024-03-02T11:55:00Z">
              <w:r>
                <w:rPr>
                  <w:bCs/>
                  <w:iCs/>
                </w:rPr>
                <w:t>N/A</w:t>
              </w:r>
            </w:ins>
          </w:p>
        </w:tc>
      </w:tr>
      <w:tr w:rsidR="008E4D19" w:rsidRPr="00936461" w14:paraId="14976CB4" w14:textId="77777777" w:rsidTr="0026000E">
        <w:trPr>
          <w:cantSplit/>
          <w:tblHeader/>
          <w:ins w:id="3216" w:author="NR_MIMO_evo_DL_UL-Core" w:date="2024-03-02T11:55:00Z"/>
        </w:trPr>
        <w:tc>
          <w:tcPr>
            <w:tcW w:w="6917" w:type="dxa"/>
          </w:tcPr>
          <w:p w14:paraId="19F937B8" w14:textId="77777777" w:rsidR="008E4D19" w:rsidRDefault="008E4D19" w:rsidP="008E4D19">
            <w:pPr>
              <w:pStyle w:val="TAL"/>
              <w:rPr>
                <w:ins w:id="3217" w:author="NR_MIMO_evo_DL_UL-Core" w:date="2024-03-02T11:55:00Z"/>
                <w:b/>
                <w:bCs/>
                <w:i/>
                <w:iCs/>
              </w:rPr>
            </w:pPr>
            <w:ins w:id="3218" w:author="NR_MIMO_evo_DL_UL-Core" w:date="2024-03-02T11:55:00Z">
              <w:r w:rsidRPr="00BC4426">
                <w:rPr>
                  <w:b/>
                  <w:bCs/>
                  <w:i/>
                  <w:iCs/>
                </w:rPr>
                <w:t>dmrs-MultiTRP-SingleDCI-r18</w:t>
              </w:r>
            </w:ins>
          </w:p>
          <w:p w14:paraId="08DB4DFC" w14:textId="77777777" w:rsidR="008E4D19" w:rsidRDefault="008E4D19" w:rsidP="008E4D19">
            <w:pPr>
              <w:pStyle w:val="TAL"/>
              <w:rPr>
                <w:ins w:id="3219" w:author="NR_MIMO_evo_DL_UL-Core" w:date="2024-03-02T11:55:00Z"/>
                <w:rFonts w:eastAsia="MS Mincho" w:cs="Arial"/>
                <w:color w:val="000000" w:themeColor="text1"/>
                <w:szCs w:val="18"/>
                <w:lang w:val="en-US"/>
              </w:rPr>
            </w:pPr>
            <w:ins w:id="3220"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221" w:author="NR_MIMO_evo_DL_UL-Core" w:date="2024-03-02T11:55:00Z"/>
                <w:b/>
                <w:bCs/>
                <w:i/>
                <w:iCs/>
              </w:rPr>
            </w:pPr>
            <w:ins w:id="3222"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223"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224"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225" w:author="NR_MIMO_evo_DL_UL-Core" w:date="2024-03-02T11:55:00Z"/>
              </w:rPr>
            </w:pPr>
            <w:ins w:id="3226"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227" w:author="NR_MIMO_evo_DL_UL-Core" w:date="2024-03-02T11:55:00Z"/>
              </w:rPr>
            </w:pPr>
            <w:ins w:id="3228"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229" w:author="NR_MIMO_evo_DL_UL-Core" w:date="2024-03-02T11:55:00Z"/>
                <w:bCs/>
                <w:iCs/>
              </w:rPr>
            </w:pPr>
            <w:ins w:id="3230"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231" w:author="NR_MIMO_evo_DL_UL-Core" w:date="2024-03-02T11:55:00Z"/>
                <w:bCs/>
                <w:iCs/>
              </w:rPr>
            </w:pPr>
            <w:ins w:id="3232"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233" w:author="NR_MIMO_evo_DL_UL-Core" w:date="2024-03-02T11:55:00Z">
              <w:r w:rsidR="00B92367" w:rsidRPr="004D0A9F">
                <w:rPr>
                  <w:rFonts w:cs="Arial"/>
                  <w:i/>
                  <w:iCs/>
                  <w:szCs w:val="18"/>
                </w:rPr>
                <w:t>pdsch-TypeA-DMRS-r18</w:t>
              </w:r>
            </w:ins>
            <w:del w:id="3234"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235" w:author="NR_MIMO_evo_DL_UL-Core" w:date="2024-03-04T18:03:00Z"/>
        </w:trPr>
        <w:tc>
          <w:tcPr>
            <w:tcW w:w="6917" w:type="dxa"/>
          </w:tcPr>
          <w:p w14:paraId="4B47258F" w14:textId="581C8835" w:rsidR="008E4D19" w:rsidRPr="00936461" w:rsidDel="006F14BC" w:rsidRDefault="008E4D19" w:rsidP="008E4D19">
            <w:pPr>
              <w:pStyle w:val="TAL"/>
              <w:rPr>
                <w:del w:id="3236" w:author="NR_MIMO_evo_DL_UL-Core" w:date="2024-03-04T18:03:00Z"/>
                <w:b/>
                <w:i/>
              </w:rPr>
            </w:pPr>
            <w:del w:id="3237"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238" w:author="NR_MIMO_evo_DL_UL-Core" w:date="2024-03-04T18:03:00Z"/>
                <w:rFonts w:eastAsia="Arial" w:cs="Arial"/>
                <w:szCs w:val="18"/>
              </w:rPr>
            </w:pPr>
            <w:del w:id="3239"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240" w:author="NR_MIMO_evo_DL_UL-Core" w:date="2024-03-04T18:03:00Z"/>
                <w:b/>
                <w:bCs/>
                <w:i/>
                <w:iCs/>
              </w:rPr>
            </w:pPr>
            <w:del w:id="3241" w:author="NR_MIMO_evo_DL_UL-Core" w:date="2024-03-04T18:03:00Z">
              <w:r w:rsidRPr="00936461" w:rsidDel="006F14BC">
                <w:delText xml:space="preserve">A UE supporting this feature shall also indicate support of </w:delText>
              </w:r>
            </w:del>
            <w:del w:id="3242" w:author="NR_MIMO_evo_DL_UL-Core" w:date="2024-03-04T17:57:00Z">
              <w:r w:rsidRPr="00936461" w:rsidDel="00676CA2">
                <w:delText>FG40-3-3-1</w:delText>
              </w:r>
            </w:del>
            <w:del w:id="3243"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244" w:author="NR_MIMO_evo_DL_UL-Core" w:date="2024-03-04T18:03:00Z"/>
              </w:rPr>
            </w:pPr>
            <w:del w:id="3245"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246" w:author="NR_MIMO_evo_DL_UL-Core" w:date="2024-03-04T18:03:00Z"/>
                <w:bCs/>
                <w:iCs/>
              </w:rPr>
            </w:pPr>
            <w:del w:id="3247"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248" w:author="NR_MIMO_evo_DL_UL-Core" w:date="2024-03-04T18:03:00Z"/>
                <w:bCs/>
                <w:iCs/>
              </w:rPr>
            </w:pPr>
            <w:del w:id="3249"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250" w:author="NR_MIMO_evo_DL_UL-Core" w:date="2024-03-04T18:03:00Z"/>
                <w:bCs/>
                <w:iCs/>
              </w:rPr>
            </w:pPr>
            <w:del w:id="3251"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252"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253" w:author="NR_MIMO_evo_DL_UL-Core" w:date="2024-03-02T11:57:00Z">
              <w:r w:rsidR="00C64793" w:rsidRPr="004D0A9F">
                <w:rPr>
                  <w:rFonts w:cs="Arial"/>
                  <w:i/>
                  <w:iCs/>
                  <w:szCs w:val="18"/>
                </w:rPr>
                <w:t>pdsch-TypeA-DMRS-r18</w:t>
              </w:r>
            </w:ins>
            <w:del w:id="3254"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255" w:author="NR_MIMO_evo_DL_UL-Core" w:date="2024-03-02T11:57:00Z"/>
        </w:trPr>
        <w:tc>
          <w:tcPr>
            <w:tcW w:w="6917" w:type="dxa"/>
          </w:tcPr>
          <w:p w14:paraId="5EAF3FDB" w14:textId="77777777" w:rsidR="00725BB5" w:rsidRDefault="00725BB5" w:rsidP="00725BB5">
            <w:pPr>
              <w:pStyle w:val="TAL"/>
              <w:rPr>
                <w:ins w:id="3256" w:author="NR_MIMO_evo_DL_UL-Core" w:date="2024-03-02T11:57:00Z"/>
                <w:b/>
                <w:i/>
              </w:rPr>
            </w:pPr>
            <w:ins w:id="3257" w:author="NR_MIMO_evo_DL_UL-Core" w:date="2024-03-02T11:57:00Z">
              <w:r w:rsidRPr="00E37300">
                <w:rPr>
                  <w:b/>
                  <w:i/>
                </w:rPr>
                <w:t>pdsch-2PortDL-PTRS-r18</w:t>
              </w:r>
            </w:ins>
          </w:p>
          <w:p w14:paraId="0431AE2C" w14:textId="77777777" w:rsidR="00725BB5" w:rsidRPr="00936461" w:rsidRDefault="00725BB5" w:rsidP="00725BB5">
            <w:pPr>
              <w:pStyle w:val="TAL"/>
              <w:rPr>
                <w:ins w:id="3258" w:author="NR_MIMO_evo_DL_UL-Core" w:date="2024-03-02T11:57:00Z"/>
                <w:rFonts w:cs="Arial"/>
                <w:szCs w:val="18"/>
              </w:rPr>
            </w:pPr>
            <w:ins w:id="3259"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260" w:author="NR_MIMO_evo_DL_UL-Core" w:date="2024-03-02T11:57:00Z"/>
                <w:b/>
                <w:i/>
              </w:rPr>
            </w:pPr>
            <w:ins w:id="3261"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262"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263"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264" w:author="NR_MIMO_evo_DL_UL-Core" w:date="2024-03-02T11:57:00Z"/>
              </w:rPr>
            </w:pPr>
            <w:ins w:id="3265"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266" w:author="NR_MIMO_evo_DL_UL-Core" w:date="2024-03-02T11:57:00Z"/>
              </w:rPr>
            </w:pPr>
            <w:ins w:id="3267"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268" w:author="NR_MIMO_evo_DL_UL-Core" w:date="2024-03-02T11:57:00Z"/>
                <w:bCs/>
                <w:iCs/>
              </w:rPr>
            </w:pPr>
            <w:ins w:id="3269"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270" w:author="NR_MIMO_evo_DL_UL-Core" w:date="2024-03-02T11:57:00Z"/>
                <w:bCs/>
                <w:iCs/>
              </w:rPr>
            </w:pPr>
            <w:ins w:id="3271"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272" w:author="NR_MIMO_evo_DL_UL-Core" w:date="2024-03-02T11:58:00Z">
              <w:r w:rsidR="00140B71" w:rsidRPr="004D0A9F">
                <w:rPr>
                  <w:rFonts w:cs="Arial"/>
                  <w:i/>
                  <w:iCs/>
                  <w:szCs w:val="18"/>
                </w:rPr>
                <w:t>pdsch-TypeA-DMRS-r18</w:t>
              </w:r>
            </w:ins>
            <w:del w:id="327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274" w:author="NR_MIMO_evo_DL_UL-Core" w:date="2024-03-02T11:58:00Z">
              <w:r w:rsidR="00140B71" w:rsidRPr="004D0A9F">
                <w:rPr>
                  <w:rFonts w:cs="Arial"/>
                  <w:i/>
                  <w:iCs/>
                  <w:szCs w:val="18"/>
                </w:rPr>
                <w:t>pdsch-TypeA-DMRS-r18</w:t>
              </w:r>
            </w:ins>
            <w:del w:id="3275"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276" w:author="NR_MIMO_evo_DL_UL-Core" w:date="2024-03-02T11:58:00Z">
              <w:r w:rsidR="00140B71" w:rsidRPr="004D0A9F">
                <w:rPr>
                  <w:rFonts w:cs="Arial"/>
                  <w:i/>
                  <w:iCs/>
                  <w:szCs w:val="18"/>
                </w:rPr>
                <w:t>pdsch-TypeA-DMRS-r18</w:t>
              </w:r>
            </w:ins>
            <w:del w:id="3277"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278" w:author="NR_MIMO_evo_DL_UL-Core" w:date="2024-03-02T11:58:00Z">
              <w:r w:rsidR="00140B71" w:rsidRPr="004D0A9F">
                <w:rPr>
                  <w:rFonts w:cs="Arial"/>
                  <w:i/>
                  <w:iCs/>
                  <w:szCs w:val="18"/>
                </w:rPr>
                <w:t>pdsch-TypeA-DMRS-r18</w:t>
              </w:r>
            </w:ins>
            <w:del w:id="327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280" w:author="NR_MIMO_evo_DL_UL-Core" w:date="2024-03-02T11:58:00Z">
              <w:r w:rsidR="00140B71" w:rsidRPr="004D0A9F">
                <w:rPr>
                  <w:rFonts w:cs="Arial"/>
                  <w:i/>
                  <w:iCs/>
                  <w:szCs w:val="18"/>
                </w:rPr>
                <w:t>pdsch-TypeA-DMRS-r18</w:t>
              </w:r>
            </w:ins>
            <w:del w:id="3281" w:author="NR_MIMO_evo_DL_UL-Core" w:date="2024-03-02T11:58:00Z">
              <w:r w:rsidRPr="00936461" w:rsidDel="00140B71">
                <w:rPr>
                  <w:rFonts w:cs="Arial"/>
                  <w:szCs w:val="18"/>
                </w:rPr>
                <w:delText xml:space="preserve">FG40-4-1 </w:delText>
              </w:r>
            </w:del>
            <w:ins w:id="3282"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283" w:author="NR_MIMO_evo_DL_UL-Core" w:date="2024-03-02T11:58:00Z">
              <w:r w:rsidR="00140B71" w:rsidRPr="004D0A9F">
                <w:rPr>
                  <w:rFonts w:cs="Arial"/>
                  <w:i/>
                  <w:iCs/>
                  <w:szCs w:val="18"/>
                </w:rPr>
                <w:t>pdsch-TypeA-DMRS-r18</w:t>
              </w:r>
            </w:ins>
            <w:del w:id="328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285" w:author="NR_MIMO_evo_DL_UL-Core" w:date="2024-03-02T11:58:00Z"/>
        </w:trPr>
        <w:tc>
          <w:tcPr>
            <w:tcW w:w="6917" w:type="dxa"/>
          </w:tcPr>
          <w:p w14:paraId="354B0A32" w14:textId="77777777" w:rsidR="004A7712" w:rsidRDefault="004A7712" w:rsidP="004A7712">
            <w:pPr>
              <w:pStyle w:val="TAL"/>
              <w:rPr>
                <w:ins w:id="3286" w:author="NR_MIMO_evo_DL_UL-Core" w:date="2024-03-02T11:58:00Z"/>
                <w:b/>
                <w:i/>
              </w:rPr>
            </w:pPr>
            <w:ins w:id="3287" w:author="NR_MIMO_evo_DL_UL-Core" w:date="2024-03-02T11:58:00Z">
              <w:r w:rsidRPr="00025575">
                <w:rPr>
                  <w:b/>
                  <w:i/>
                </w:rPr>
                <w:t>pdsch-ReceptionSchemeA-r18</w:t>
              </w:r>
            </w:ins>
          </w:p>
          <w:p w14:paraId="1AD30013" w14:textId="77777777" w:rsidR="004A7712" w:rsidRDefault="004A7712" w:rsidP="004A7712">
            <w:pPr>
              <w:pStyle w:val="TAL"/>
              <w:rPr>
                <w:ins w:id="3288" w:author="NR_MIMO_evo_DL_UL-Core" w:date="2024-03-02T11:58:00Z"/>
                <w:rFonts w:cs="Arial"/>
                <w:color w:val="000000" w:themeColor="text1"/>
                <w:szCs w:val="18"/>
              </w:rPr>
            </w:pPr>
            <w:ins w:id="3289"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290" w:author="NR_MIMO_evo_DL_UL-Core" w:date="2024-03-02T11:58:00Z"/>
                <w:rFonts w:cs="Arial"/>
                <w:b/>
                <w:i/>
                <w:szCs w:val="18"/>
              </w:rPr>
            </w:pPr>
            <w:ins w:id="3291" w:author="NR_MIMO_evo_DL_UL-Core" w:date="2024-03-02T11:58:00Z">
              <w:r>
                <w:rPr>
                  <w:rFonts w:cs="Arial"/>
                  <w:color w:val="000000" w:themeColor="text1"/>
                  <w:szCs w:val="18"/>
                </w:rPr>
                <w:t xml:space="preserve">A UE supporting this feature shall also indicate support of </w:t>
              </w:r>
              <w:r w:rsidRPr="00F25A93">
                <w:rPr>
                  <w:i/>
                  <w:iCs/>
                  <w:rPrChange w:id="3292" w:author="NR_MIMO_evo_DL_UL" w:date="2024-01-25T11:23:00Z">
                    <w:rPr/>
                  </w:rPrChange>
                </w:rPr>
                <w:t>pdsch-TypeA-DMRS-r18</w:t>
              </w:r>
              <w:r>
                <w:t xml:space="preserve"> or </w:t>
              </w:r>
              <w:r w:rsidRPr="00F25A93">
                <w:rPr>
                  <w:i/>
                  <w:iCs/>
                  <w:rPrChange w:id="3293"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294" w:author="NR_MIMO_evo_DL_UL-Core" w:date="2024-03-02T11:58:00Z"/>
              </w:rPr>
            </w:pPr>
            <w:ins w:id="3295"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296" w:author="NR_MIMO_evo_DL_UL-Core" w:date="2024-03-02T11:58:00Z"/>
              </w:rPr>
            </w:pPr>
            <w:ins w:id="3297"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298" w:author="NR_MIMO_evo_DL_UL-Core" w:date="2024-03-02T11:58:00Z"/>
                <w:bCs/>
                <w:iCs/>
              </w:rPr>
            </w:pPr>
            <w:ins w:id="3299"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300" w:author="NR_MIMO_evo_DL_UL-Core" w:date="2024-03-02T11:58:00Z"/>
              </w:rPr>
            </w:pPr>
            <w:ins w:id="3301" w:author="NR_MIMO_evo_DL_UL-Core" w:date="2024-03-02T11:58:00Z">
              <w:r>
                <w:t>N/A</w:t>
              </w:r>
            </w:ins>
          </w:p>
        </w:tc>
      </w:tr>
      <w:tr w:rsidR="004A7712" w:rsidRPr="00936461" w14:paraId="3CD19C67" w14:textId="77777777" w:rsidTr="0026000E">
        <w:trPr>
          <w:cantSplit/>
          <w:tblHeader/>
          <w:ins w:id="3302" w:author="NR_MIMO_evo_DL_UL-Core" w:date="2024-03-02T11:58:00Z"/>
        </w:trPr>
        <w:tc>
          <w:tcPr>
            <w:tcW w:w="6917" w:type="dxa"/>
          </w:tcPr>
          <w:p w14:paraId="55A40EDA" w14:textId="77777777" w:rsidR="004A7712" w:rsidRDefault="004A7712" w:rsidP="004A7712">
            <w:pPr>
              <w:pStyle w:val="TAL"/>
              <w:rPr>
                <w:ins w:id="3303" w:author="NR_MIMO_evo_DL_UL-Core" w:date="2024-03-02T11:58:00Z"/>
                <w:b/>
                <w:i/>
              </w:rPr>
            </w:pPr>
            <w:ins w:id="3304"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305" w:author="NR_MIMO_evo_DL_UL-Core" w:date="2024-03-02T11:58:00Z"/>
                <w:rFonts w:cs="Arial"/>
                <w:color w:val="000000" w:themeColor="text1"/>
                <w:szCs w:val="18"/>
              </w:rPr>
            </w:pPr>
            <w:ins w:id="3306"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307" w:author="NR_MIMO_evo_DL_UL-Core" w:date="2024-03-02T11:58:00Z"/>
                <w:rFonts w:cs="Arial"/>
                <w:b/>
                <w:i/>
                <w:szCs w:val="18"/>
              </w:rPr>
            </w:pPr>
            <w:ins w:id="3308"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309" w:author="NR_MIMO_evo_DL_UL-Core" w:date="2024-03-02T11:58:00Z"/>
              </w:rPr>
            </w:pPr>
            <w:ins w:id="3310"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311" w:author="NR_MIMO_evo_DL_UL-Core" w:date="2024-03-02T11:58:00Z"/>
              </w:rPr>
            </w:pPr>
            <w:ins w:id="3312"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313" w:author="NR_MIMO_evo_DL_UL-Core" w:date="2024-03-02T11:58:00Z"/>
                <w:bCs/>
                <w:iCs/>
              </w:rPr>
            </w:pPr>
            <w:ins w:id="3314"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315" w:author="NR_MIMO_evo_DL_UL-Core" w:date="2024-03-02T11:58:00Z"/>
              </w:rPr>
            </w:pPr>
            <w:ins w:id="3316"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317" w:author="NR_MIMO_evo_DL_UL-Core" w:date="2024-03-02T11:59:00Z"/>
        </w:trPr>
        <w:tc>
          <w:tcPr>
            <w:tcW w:w="6917" w:type="dxa"/>
          </w:tcPr>
          <w:p w14:paraId="58A29DBF" w14:textId="77777777" w:rsidR="0002519B" w:rsidRPr="0002519B" w:rsidRDefault="0002519B">
            <w:pPr>
              <w:pStyle w:val="TAL"/>
              <w:rPr>
                <w:ins w:id="3318" w:author="NR_MIMO_evo_DL_UL-Core" w:date="2024-03-02T11:59:00Z"/>
                <w:b/>
                <w:bCs/>
                <w:i/>
                <w:iCs/>
                <w:rPrChange w:id="3319" w:author="NR_MIMO_evo_DL_UL-Core" w:date="2024-03-02T11:59:00Z">
                  <w:rPr>
                    <w:ins w:id="3320" w:author="NR_MIMO_evo_DL_UL-Core" w:date="2024-03-02T11:59:00Z"/>
                  </w:rPr>
                </w:rPrChange>
              </w:rPr>
              <w:pPrChange w:id="3321" w:author="NR_MIMO_evo_DL_UL-Core" w:date="2024-03-02T11:59:00Z">
                <w:pPr>
                  <w:keepNext/>
                  <w:keepLines/>
                </w:pPr>
              </w:pPrChange>
            </w:pPr>
            <w:ins w:id="3322" w:author="NR_MIMO_evo_DL_UL-Core" w:date="2024-03-02T11:59:00Z">
              <w:r w:rsidRPr="0002519B">
                <w:rPr>
                  <w:b/>
                  <w:bCs/>
                  <w:i/>
                  <w:iCs/>
                  <w:rPrChange w:id="3323" w:author="NR_MIMO_evo_DL_UL-Core" w:date="2024-03-02T11:59:00Z">
                    <w:rPr/>
                  </w:rPrChange>
                </w:rPr>
                <w:t>pdsch-TypeA-DMRS-r18</w:t>
              </w:r>
            </w:ins>
          </w:p>
          <w:p w14:paraId="718A8D2A" w14:textId="77777777" w:rsidR="0002519B" w:rsidRDefault="0002519B" w:rsidP="0002519B">
            <w:pPr>
              <w:pStyle w:val="TAL"/>
              <w:rPr>
                <w:ins w:id="3324" w:author="NR_MIMO_evo_DL_UL-Core" w:date="2024-03-02T11:59:00Z"/>
                <w:rFonts w:cs="Arial"/>
                <w:color w:val="000000" w:themeColor="text1"/>
                <w:szCs w:val="18"/>
              </w:rPr>
            </w:pPr>
            <w:ins w:id="3325"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31B5620F" w:rsidR="0002519B" w:rsidRPr="00B45759" w:rsidRDefault="0002519B" w:rsidP="0002519B">
            <w:pPr>
              <w:pStyle w:val="TAL"/>
              <w:rPr>
                <w:ins w:id="3326" w:author="NR_MIMO_evo_DL_UL-Core" w:date="2024-03-02T11:59:00Z"/>
                <w:rFonts w:cs="Arial"/>
                <w:color w:val="000000" w:themeColor="text1"/>
                <w:szCs w:val="18"/>
              </w:rPr>
            </w:pPr>
            <w:ins w:id="3327"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4695D8E" w14:textId="006DE4CA" w:rsidR="0002519B" w:rsidRPr="00936461" w:rsidRDefault="0002519B">
            <w:pPr>
              <w:pStyle w:val="TAL"/>
              <w:rPr>
                <w:ins w:id="3328" w:author="NR_MIMO_evo_DL_UL-Core" w:date="2024-03-02T11:59:00Z"/>
              </w:rPr>
              <w:pPrChange w:id="3329" w:author="NR_MIMO_evo_DL_UL-Core" w:date="2024-03-02T11:59:00Z">
                <w:pPr>
                  <w:keepNext/>
                  <w:keepLines/>
                  <w:spacing w:after="0"/>
                </w:pPr>
              </w:pPrChange>
            </w:pPr>
            <w:ins w:id="3330" w:author="NR_MIMO_evo_DL_UL-Core" w:date="2024-03-02T11:59:00Z">
              <w:r w:rsidRPr="00B45759">
                <w:rPr>
                  <w:rFonts w:cs="Arial"/>
                  <w:color w:val="000000" w:themeColor="text1"/>
                  <w:szCs w:val="18"/>
                </w:rPr>
                <w:t>for scheduling type A</w:t>
              </w:r>
              <w:r>
                <w:rPr>
                  <w:rFonts w:cs="Arial"/>
                  <w:color w:val="000000" w:themeColor="text1"/>
                  <w:szCs w:val="18"/>
                </w:rPr>
                <w:t>.</w:t>
              </w:r>
            </w:ins>
          </w:p>
        </w:tc>
        <w:tc>
          <w:tcPr>
            <w:tcW w:w="709" w:type="dxa"/>
          </w:tcPr>
          <w:p w14:paraId="6936FD88" w14:textId="32F2D46A" w:rsidR="0002519B" w:rsidRPr="00936461" w:rsidRDefault="0002519B" w:rsidP="0002519B">
            <w:pPr>
              <w:pStyle w:val="TAL"/>
              <w:jc w:val="center"/>
              <w:rPr>
                <w:ins w:id="3331" w:author="NR_MIMO_evo_DL_UL-Core" w:date="2024-03-02T11:59:00Z"/>
              </w:rPr>
            </w:pPr>
            <w:ins w:id="3332"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333" w:author="NR_MIMO_evo_DL_UL-Core" w:date="2024-03-02T11:59:00Z"/>
              </w:rPr>
            </w:pPr>
            <w:ins w:id="3334"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335" w:author="NR_MIMO_evo_DL_UL-Core" w:date="2024-03-02T11:59:00Z"/>
                <w:bCs/>
                <w:iCs/>
              </w:rPr>
            </w:pPr>
            <w:ins w:id="3336"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337" w:author="NR_MIMO_evo_DL_UL-Core" w:date="2024-03-02T11:59:00Z"/>
                <w:bCs/>
                <w:iCs/>
              </w:rPr>
            </w:pPr>
            <w:ins w:id="3338" w:author="NR_MIMO_evo_DL_UL-Core" w:date="2024-03-02T11:59:00Z">
              <w:r w:rsidRPr="00936461">
                <w:rPr>
                  <w:bCs/>
                  <w:iCs/>
                </w:rPr>
                <w:t>N/A</w:t>
              </w:r>
            </w:ins>
          </w:p>
        </w:tc>
      </w:tr>
      <w:tr w:rsidR="0002519B" w:rsidRPr="00936461" w14:paraId="32900262" w14:textId="77777777" w:rsidTr="0026000E">
        <w:trPr>
          <w:cantSplit/>
          <w:tblHeader/>
          <w:ins w:id="3339" w:author="NR_MIMO_evo_DL_UL-Core" w:date="2024-03-02T11:59:00Z"/>
        </w:trPr>
        <w:tc>
          <w:tcPr>
            <w:tcW w:w="6917" w:type="dxa"/>
          </w:tcPr>
          <w:p w14:paraId="285A8883" w14:textId="77777777" w:rsidR="0002519B" w:rsidRPr="0002519B" w:rsidRDefault="0002519B">
            <w:pPr>
              <w:pStyle w:val="TAL"/>
              <w:rPr>
                <w:ins w:id="3340" w:author="NR_MIMO_evo_DL_UL-Core" w:date="2024-03-02T11:59:00Z"/>
                <w:b/>
                <w:bCs/>
                <w:i/>
                <w:iCs/>
                <w:rPrChange w:id="3341" w:author="NR_MIMO_evo_DL_UL-Core" w:date="2024-03-02T11:59:00Z">
                  <w:rPr>
                    <w:ins w:id="3342" w:author="NR_MIMO_evo_DL_UL-Core" w:date="2024-03-02T11:59:00Z"/>
                  </w:rPr>
                </w:rPrChange>
              </w:rPr>
              <w:pPrChange w:id="3343" w:author="NR_MIMO_evo_DL_UL-Core" w:date="2024-03-02T11:59:00Z">
                <w:pPr>
                  <w:keepNext/>
                  <w:keepLines/>
                </w:pPr>
              </w:pPrChange>
            </w:pPr>
            <w:ins w:id="3344" w:author="NR_MIMO_evo_DL_UL-Core" w:date="2024-03-02T11:59:00Z">
              <w:r w:rsidRPr="0002519B">
                <w:rPr>
                  <w:b/>
                  <w:bCs/>
                  <w:i/>
                  <w:iCs/>
                  <w:rPrChange w:id="3345" w:author="NR_MIMO_evo_DL_UL-Core" w:date="2024-03-02T11:59:00Z">
                    <w:rPr/>
                  </w:rPrChange>
                </w:rPr>
                <w:t>pdsch-TypeB-DMRS-r18</w:t>
              </w:r>
            </w:ins>
          </w:p>
          <w:p w14:paraId="3433C3A9" w14:textId="77777777" w:rsidR="0002519B" w:rsidRDefault="0002519B" w:rsidP="0002519B">
            <w:pPr>
              <w:pStyle w:val="TAL"/>
              <w:rPr>
                <w:ins w:id="3346" w:author="NR_MIMO_evo_DL_UL-Core" w:date="2024-03-02T11:59:00Z"/>
                <w:rFonts w:cs="Arial"/>
                <w:color w:val="000000" w:themeColor="text1"/>
                <w:szCs w:val="18"/>
              </w:rPr>
            </w:pPr>
            <w:ins w:id="3347"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46711B08" w:rsidR="0002519B" w:rsidRPr="00B45759" w:rsidRDefault="0002519B" w:rsidP="0002519B">
            <w:pPr>
              <w:pStyle w:val="TAL"/>
              <w:rPr>
                <w:ins w:id="3348" w:author="NR_MIMO_evo_DL_UL-Core" w:date="2024-03-02T11:59:00Z"/>
                <w:rFonts w:cs="Arial"/>
                <w:color w:val="000000" w:themeColor="text1"/>
                <w:szCs w:val="18"/>
              </w:rPr>
            </w:pPr>
            <w:ins w:id="3349"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32D687A" w14:textId="22F1483D" w:rsidR="0002519B" w:rsidRPr="00936461" w:rsidRDefault="0002519B">
            <w:pPr>
              <w:pStyle w:val="TAL"/>
              <w:rPr>
                <w:ins w:id="3350" w:author="NR_MIMO_evo_DL_UL-Core" w:date="2024-03-02T11:59:00Z"/>
              </w:rPr>
              <w:pPrChange w:id="3351" w:author="NR_MIMO_evo_DL_UL-Core" w:date="2024-03-02T11:59:00Z">
                <w:pPr>
                  <w:keepNext/>
                  <w:keepLines/>
                  <w:spacing w:after="0"/>
                </w:pPr>
              </w:pPrChange>
            </w:pPr>
            <w:ins w:id="3352" w:author="NR_MIMO_evo_DL_UL-Core" w:date="2024-03-02T11:59:00Z">
              <w:r w:rsidRPr="0002519B">
                <w:rPr>
                  <w:rFonts w:cs="Arial"/>
                  <w:color w:val="000000" w:themeColor="text1"/>
                  <w:szCs w:val="18"/>
                </w:rPr>
                <w:t xml:space="preserve">for scheduling type </w:t>
              </w:r>
            </w:ins>
            <w:ins w:id="3353" w:author="NR_MIMO_evo_DL_UL-Core" w:date="2024-03-04T18:08:00Z">
              <w:r w:rsidR="000F60D1">
                <w:rPr>
                  <w:rFonts w:cs="Arial"/>
                  <w:color w:val="000000" w:themeColor="text1"/>
                  <w:szCs w:val="18"/>
                </w:rPr>
                <w:t>B</w:t>
              </w:r>
            </w:ins>
            <w:ins w:id="3354" w:author="NR_MIMO_evo_DL_UL-Core" w:date="2024-03-02T11:59:00Z">
              <w:r w:rsidRPr="0002519B">
                <w:rPr>
                  <w:rFonts w:cs="Arial"/>
                  <w:color w:val="000000" w:themeColor="text1"/>
                  <w:szCs w:val="18"/>
                </w:rPr>
                <w:t>.</w:t>
              </w:r>
            </w:ins>
          </w:p>
        </w:tc>
        <w:tc>
          <w:tcPr>
            <w:tcW w:w="709" w:type="dxa"/>
          </w:tcPr>
          <w:p w14:paraId="100DFEEB" w14:textId="0A23C6C7" w:rsidR="0002519B" w:rsidRPr="00936461" w:rsidRDefault="0002519B" w:rsidP="0002519B">
            <w:pPr>
              <w:pStyle w:val="TAL"/>
              <w:jc w:val="center"/>
              <w:rPr>
                <w:ins w:id="3355" w:author="NR_MIMO_evo_DL_UL-Core" w:date="2024-03-02T11:59:00Z"/>
              </w:rPr>
            </w:pPr>
            <w:ins w:id="3356"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357" w:author="NR_MIMO_evo_DL_UL-Core" w:date="2024-03-02T11:59:00Z"/>
              </w:rPr>
            </w:pPr>
            <w:ins w:id="3358"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359" w:author="NR_MIMO_evo_DL_UL-Core" w:date="2024-03-02T11:59:00Z"/>
                <w:bCs/>
                <w:iCs/>
              </w:rPr>
            </w:pPr>
            <w:ins w:id="3360"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361" w:author="NR_MIMO_evo_DL_UL-Core" w:date="2024-03-02T11:59:00Z"/>
                <w:bCs/>
                <w:iCs/>
              </w:rPr>
            </w:pPr>
            <w:ins w:id="3362"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363" w:author="Netw_Energy_NR-Core" w:date="2024-03-04T11:21:00Z"/>
        </w:trPr>
        <w:tc>
          <w:tcPr>
            <w:tcW w:w="6917" w:type="dxa"/>
          </w:tcPr>
          <w:p w14:paraId="2E7D22D9" w14:textId="7700A9E0" w:rsidR="008F4266" w:rsidRDefault="008F4266" w:rsidP="008F4266">
            <w:pPr>
              <w:pStyle w:val="TAL"/>
              <w:rPr>
                <w:ins w:id="3364" w:author="Netw_Energy_NR-Core" w:date="2024-03-04T11:21:00Z"/>
                <w:b/>
                <w:i/>
              </w:rPr>
            </w:pPr>
            <w:ins w:id="3365" w:author="Netw_Energy_NR-Core" w:date="2024-03-04T11:21:00Z">
              <w:r>
                <w:rPr>
                  <w:b/>
                  <w:i/>
                </w:rPr>
                <w:t>scellWithoutSSB-InterBandCA-r18</w:t>
              </w:r>
            </w:ins>
          </w:p>
          <w:p w14:paraId="11AEA1AC" w14:textId="127FACF7" w:rsidR="008F4266" w:rsidRDefault="008F4266" w:rsidP="008F4266">
            <w:pPr>
              <w:pStyle w:val="TAL"/>
              <w:rPr>
                <w:ins w:id="3366" w:author="Netw_Energy_NR-Core" w:date="2024-03-04T11:21:00Z"/>
                <w:rFonts w:eastAsiaTheme="minorEastAsia" w:cs="Arial"/>
                <w:color w:val="000000"/>
              </w:rPr>
            </w:pPr>
            <w:ins w:id="3367"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368" w:author="Netw_Energy_NR-Core" w:date="2024-03-04T11:21:00Z"/>
                <w:b/>
                <w:i/>
              </w:rPr>
            </w:pPr>
            <w:ins w:id="3369"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370" w:author="Netw_Energy_NR-Core" w:date="2024-03-04T11:21:00Z"/>
              </w:rPr>
            </w:pPr>
            <w:ins w:id="3371" w:author="Netw_Energy_NR-Core" w:date="2024-03-04T11:21:00Z">
              <w:r>
                <w:t>FS</w:t>
              </w:r>
            </w:ins>
          </w:p>
        </w:tc>
        <w:tc>
          <w:tcPr>
            <w:tcW w:w="567" w:type="dxa"/>
          </w:tcPr>
          <w:p w14:paraId="476E9544" w14:textId="001D08DD" w:rsidR="008F4266" w:rsidRPr="00936461" w:rsidRDefault="008F4266" w:rsidP="008F4266">
            <w:pPr>
              <w:pStyle w:val="TAL"/>
              <w:jc w:val="center"/>
              <w:rPr>
                <w:ins w:id="3372" w:author="Netw_Energy_NR-Core" w:date="2024-03-04T11:21:00Z"/>
              </w:rPr>
            </w:pPr>
            <w:ins w:id="3373" w:author="Netw_Energy_NR-Core" w:date="2024-03-04T11:21:00Z">
              <w:r>
                <w:t>No</w:t>
              </w:r>
            </w:ins>
          </w:p>
        </w:tc>
        <w:tc>
          <w:tcPr>
            <w:tcW w:w="709" w:type="dxa"/>
          </w:tcPr>
          <w:p w14:paraId="78613667" w14:textId="74E9C094" w:rsidR="008F4266" w:rsidRPr="00936461" w:rsidRDefault="008F4266" w:rsidP="008F4266">
            <w:pPr>
              <w:pStyle w:val="TAL"/>
              <w:jc w:val="center"/>
              <w:rPr>
                <w:ins w:id="3374" w:author="Netw_Energy_NR-Core" w:date="2024-03-04T11:21:00Z"/>
                <w:bCs/>
                <w:iCs/>
              </w:rPr>
            </w:pPr>
            <w:ins w:id="3375"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376" w:author="Netw_Energy_NR-Core" w:date="2024-03-04T11:21:00Z"/>
                <w:bCs/>
                <w:iCs/>
              </w:rPr>
            </w:pPr>
            <w:ins w:id="3377"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r w:rsidRPr="00936461">
              <w:rPr>
                <w:rFonts w:eastAsia="Malgun Gothic" w:cs="Arial"/>
                <w:szCs w:val="18"/>
              </w:rPr>
              <w:t xml:space="preserve">Indicates whether the UE supports </w:t>
            </w:r>
            <w:del w:id="3378"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379" w:author="NR_MIMO_evo_DL_UL-Core" w:date="2024-03-02T12:01:00Z">
              <w:r w:rsidRPr="00936461" w:rsidDel="00F93BA7">
                <w:rPr>
                  <w:rFonts w:cs="Arial"/>
                  <w:szCs w:val="18"/>
                </w:rPr>
                <w:delText xml:space="preserve">capability </w:delText>
              </w:r>
            </w:del>
            <w:ins w:id="3380" w:author="NR_MIMO_evo_DL_UL-Core" w:date="2024-03-02T12:01:00Z">
              <w:r>
                <w:rPr>
                  <w:rFonts w:cs="Arial"/>
                  <w:szCs w:val="18"/>
                </w:rPr>
                <w:t>Type</w:t>
              </w:r>
              <w:r w:rsidRPr="00936461">
                <w:rPr>
                  <w:rFonts w:cs="Arial"/>
                  <w:szCs w:val="18"/>
                </w:rPr>
                <w:t xml:space="preserve"> </w:t>
              </w:r>
            </w:ins>
            <w:r w:rsidRPr="00936461">
              <w:rPr>
                <w:rFonts w:cs="Arial"/>
                <w:szCs w:val="18"/>
              </w:rPr>
              <w:t>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381" w:author="NR_MIMO_evo_DL_UL-Core" w:date="2024-03-02T12:01:00Z">
              <w:r w:rsidRPr="006E5193">
                <w:rPr>
                  <w:rFonts w:cs="Arial"/>
                  <w:i/>
                  <w:iCs/>
                  <w:szCs w:val="18"/>
                  <w:rPrChange w:id="3382"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383" w:author="NR_MIMO_evo_DL_UL" w:date="2024-01-25T11:16:00Z">
                    <w:rPr>
                      <w:rFonts w:cs="Arial"/>
                      <w:szCs w:val="18"/>
                    </w:rPr>
                  </w:rPrChange>
                </w:rPr>
                <w:t>pdsch-TypeB-DMRS-r18</w:t>
              </w:r>
            </w:ins>
            <w:del w:id="3384"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385" w:author="NR_MIMO_evo_DL_UL-Core" w:date="2024-03-02T12:01:00Z">
              <w:r>
                <w:rPr>
                  <w:i/>
                </w:rPr>
                <w:t xml:space="preserve"> </w:t>
              </w:r>
              <w:r w:rsidRPr="003301CB">
                <w:rPr>
                  <w:iCs/>
                  <w:rPrChange w:id="3386"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387"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388" w:author="NR_MBS_enh-Core" w:date="2024-03-05T17:59:00Z"/>
        </w:trPr>
        <w:tc>
          <w:tcPr>
            <w:tcW w:w="6917" w:type="dxa"/>
          </w:tcPr>
          <w:p w14:paraId="7DE17520" w14:textId="77777777" w:rsidR="00845EA4" w:rsidRPr="00AE3F10" w:rsidRDefault="00845EA4" w:rsidP="00845EA4">
            <w:pPr>
              <w:pStyle w:val="TAL"/>
              <w:rPr>
                <w:ins w:id="3389" w:author="NR_MBS_enh-Core" w:date="2024-03-05T17:59:00Z"/>
                <w:b/>
                <w:i/>
              </w:rPr>
            </w:pPr>
            <w:ins w:id="3390"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391" w:author="NR_MBS_enh-Core" w:date="2024-03-05T17:59:00Z"/>
              </w:rPr>
            </w:pPr>
            <w:ins w:id="3392"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393" w:author="NR_MBS_enh-Core" w:date="2024-03-05T17:59:00Z"/>
                <w:b/>
                <w:i/>
              </w:rPr>
            </w:pPr>
            <w:ins w:id="3394"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395" w:author="NR_MBS_enh-Core" w:date="2024-03-05T17:59:00Z"/>
              </w:rPr>
            </w:pPr>
            <w:ins w:id="3396"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397" w:author="NR_MBS_enh-Core" w:date="2024-03-05T17:59:00Z"/>
              </w:rPr>
            </w:pPr>
            <w:ins w:id="3398" w:author="NR_MBS_enh-Core" w:date="2024-03-05T17:59:00Z">
              <w:r>
                <w:t>No</w:t>
              </w:r>
            </w:ins>
          </w:p>
        </w:tc>
        <w:tc>
          <w:tcPr>
            <w:tcW w:w="709" w:type="dxa"/>
          </w:tcPr>
          <w:p w14:paraId="5656E23F" w14:textId="300918E6" w:rsidR="00845EA4" w:rsidRPr="00936461" w:rsidRDefault="00845EA4" w:rsidP="00845EA4">
            <w:pPr>
              <w:pStyle w:val="TAL"/>
              <w:jc w:val="center"/>
              <w:rPr>
                <w:ins w:id="3399" w:author="NR_MBS_enh-Core" w:date="2024-03-05T17:59:00Z"/>
                <w:bCs/>
                <w:iCs/>
              </w:rPr>
            </w:pPr>
            <w:ins w:id="3400"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401" w:author="NR_MBS_enh-Core" w:date="2024-03-05T17:59:00Z"/>
              </w:rPr>
            </w:pPr>
            <w:ins w:id="3402"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403" w:name="_Toc12750898"/>
      <w:bookmarkStart w:id="3404" w:name="_Toc29382262"/>
      <w:bookmarkStart w:id="3405" w:name="_Toc37093379"/>
      <w:bookmarkStart w:id="3406" w:name="_Toc37238655"/>
      <w:bookmarkStart w:id="3407" w:name="_Toc37238769"/>
      <w:bookmarkStart w:id="3408" w:name="_Toc46488665"/>
      <w:bookmarkStart w:id="3409" w:name="_Toc52574086"/>
      <w:bookmarkStart w:id="3410" w:name="_Toc52574172"/>
      <w:bookmarkStart w:id="3411" w:name="_Toc156055038"/>
      <w:r w:rsidRPr="00936461">
        <w:t>4.2.7.6</w:t>
      </w:r>
      <w:r w:rsidRPr="00936461">
        <w:tab/>
      </w:r>
      <w:r w:rsidRPr="00936461">
        <w:rPr>
          <w:i/>
        </w:rPr>
        <w:t>FeatureSetDownlinkPerCC</w:t>
      </w:r>
      <w:r w:rsidRPr="00936461">
        <w:t xml:space="preserve"> parameters</w:t>
      </w:r>
      <w:bookmarkEnd w:id="3403"/>
      <w:bookmarkEnd w:id="3404"/>
      <w:bookmarkEnd w:id="3405"/>
      <w:bookmarkEnd w:id="3406"/>
      <w:bookmarkEnd w:id="3407"/>
      <w:bookmarkEnd w:id="3408"/>
      <w:bookmarkEnd w:id="3409"/>
      <w:bookmarkEnd w:id="3410"/>
      <w:bookmarkEnd w:id="3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3412"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413"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3414" w:author="NR_FR2_multiRX_DL-Core" w:date="2024-03-02T14:48:00Z"/>
        </w:trPr>
        <w:tc>
          <w:tcPr>
            <w:tcW w:w="6917" w:type="dxa"/>
          </w:tcPr>
          <w:p w14:paraId="3BCBD39E" w14:textId="77777777" w:rsidR="00852B0B" w:rsidRDefault="00852B0B" w:rsidP="008668BE">
            <w:pPr>
              <w:pStyle w:val="TAL"/>
              <w:rPr>
                <w:ins w:id="3415" w:author="NR_FR2_multiRX_DL-Core" w:date="2024-03-02T14:49:00Z"/>
                <w:b/>
                <w:bCs/>
                <w:i/>
                <w:iCs/>
              </w:rPr>
            </w:pPr>
            <w:ins w:id="3416" w:author="NR_FR2_multiRX_DL-Core" w:date="2024-03-02T14:48:00Z">
              <w:r>
                <w:rPr>
                  <w:b/>
                  <w:bCs/>
                  <w:i/>
                  <w:iCs/>
                </w:rPr>
                <w:t>scheduling</w:t>
              </w:r>
            </w:ins>
            <w:ins w:id="3417"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418" w:author="NR_FR2_multiRX_DL-Core" w:date="2024-03-02T14:51:00Z"/>
              </w:rPr>
            </w:pPr>
            <w:ins w:id="3419"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420" w:author="NR_FR2_multiRX_DL-Core" w:date="2024-03-02T14:51:00Z"/>
              </w:rPr>
            </w:pPr>
          </w:p>
          <w:p w14:paraId="729DB77A" w14:textId="41976913" w:rsidR="007B231A" w:rsidRDefault="007B231A" w:rsidP="00831CE9">
            <w:pPr>
              <w:pStyle w:val="TAL"/>
              <w:rPr>
                <w:ins w:id="3421" w:author="NR_FR2_multiRX_DL-Core" w:date="2024-03-02T14:50:00Z"/>
              </w:rPr>
            </w:pPr>
            <w:ins w:id="3422" w:author="NR_FR2_multiRX_DL-Core" w:date="2024-03-02T14:51:00Z">
              <w:r>
                <w:t xml:space="preserve">A UE supporting this feature shall also </w:t>
              </w:r>
            </w:ins>
            <w:ins w:id="3423" w:author="NR_FR2_multiRX_DL-Core" w:date="2024-03-02T14:52:00Z">
              <w:r>
                <w:t xml:space="preserve">indicate support of </w:t>
              </w:r>
            </w:ins>
            <w:ins w:id="3424" w:author="NR_FR2_multiRX_DL-Core" w:date="2024-03-02T14:55:00Z">
              <w:r w:rsidR="00DA093F" w:rsidRPr="00C11FE8">
                <w:rPr>
                  <w:i/>
                  <w:iCs/>
                  <w:rPrChange w:id="3425" w:author="NR_FR2_multiRX_DL-Core" w:date="2024-03-02T14:59:00Z">
                    <w:rPr/>
                  </w:rPrChange>
                </w:rPr>
                <w:t>simultaneousReceptionDiffTypeD-r16</w:t>
              </w:r>
              <w:r w:rsidR="00DA093F">
                <w:t xml:space="preserve"> </w:t>
              </w:r>
            </w:ins>
            <w:ins w:id="3426" w:author="NR_FR2_multiRX_DL-Core" w:date="2024-03-02T14:59:00Z">
              <w:r w:rsidR="00C11FE8">
                <w:t xml:space="preserve">and </w:t>
              </w:r>
              <w:r w:rsidR="00C11FE8" w:rsidRPr="00C11FE8">
                <w:rPr>
                  <w:i/>
                  <w:iCs/>
                  <w:rPrChange w:id="3427" w:author="NR_FR2_multiRX_DL-Core" w:date="2024-03-02T14:59:00Z">
                    <w:rPr/>
                  </w:rPrChange>
                </w:rPr>
                <w:t>mTRP-GroupBasedL1-RSRP-r17</w:t>
              </w:r>
              <w:r w:rsidR="00C11FE8">
                <w:t>.</w:t>
              </w:r>
            </w:ins>
          </w:p>
          <w:p w14:paraId="1F069E71" w14:textId="32570CFC" w:rsidR="009A7FF8" w:rsidRPr="003B0C98" w:rsidRDefault="007B231A">
            <w:pPr>
              <w:pStyle w:val="TAN"/>
              <w:rPr>
                <w:ins w:id="3428" w:author="NR_FR2_multiRX_DL-Core" w:date="2024-03-02T14:48:00Z"/>
                <w:rPrChange w:id="3429" w:author="NR_FR2_multiRX_DL-Core" w:date="2024-03-02T14:49:00Z">
                  <w:rPr>
                    <w:ins w:id="3430" w:author="NR_FR2_multiRX_DL-Core" w:date="2024-03-02T14:48:00Z"/>
                    <w:b/>
                    <w:bCs/>
                    <w:i/>
                    <w:iCs/>
                  </w:rPr>
                </w:rPrChange>
              </w:rPr>
              <w:pPrChange w:id="3431" w:author="NR_FR2_multiRX_DL-Core" w:date="2024-03-02T15:00:00Z">
                <w:pPr>
                  <w:pStyle w:val="TAL"/>
                </w:pPr>
              </w:pPrChange>
            </w:pPr>
            <w:ins w:id="3432" w:author="NR_FR2_multiRX_DL-Core" w:date="2024-03-02T14:51:00Z">
              <w:r>
                <w:t>NOTE</w:t>
              </w:r>
            </w:ins>
            <w:ins w:id="3433" w:author="NR_FR2_multiRX_DL-Core" w:date="2024-03-02T14:50:00Z">
              <w:r w:rsidR="009A7FF8">
                <w:t>: It can be s</w:t>
              </w:r>
            </w:ins>
            <w:ins w:id="3434"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3435" w:author="NR_FR2_multiRX_DL-Core" w:date="2024-03-02T14:48:00Z"/>
              </w:rPr>
            </w:pPr>
            <w:ins w:id="3436" w:author="NR_FR2_multiRX_DL-Core" w:date="2024-03-02T14:49:00Z">
              <w:r>
                <w:t>FSPC</w:t>
              </w:r>
            </w:ins>
          </w:p>
        </w:tc>
        <w:tc>
          <w:tcPr>
            <w:tcW w:w="567" w:type="dxa"/>
          </w:tcPr>
          <w:p w14:paraId="7D1F0552" w14:textId="13F47B39" w:rsidR="00852B0B" w:rsidRPr="00936461" w:rsidRDefault="00831CE9" w:rsidP="008668BE">
            <w:pPr>
              <w:pStyle w:val="TAL"/>
              <w:jc w:val="center"/>
              <w:rPr>
                <w:ins w:id="3437" w:author="NR_FR2_multiRX_DL-Core" w:date="2024-03-02T14:48:00Z"/>
                <w:bCs/>
                <w:iCs/>
              </w:rPr>
            </w:pPr>
            <w:ins w:id="3438"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3439" w:author="NR_FR2_multiRX_DL-Core" w:date="2024-03-02T14:48:00Z"/>
                <w:bCs/>
                <w:iCs/>
              </w:rPr>
            </w:pPr>
            <w:ins w:id="3440"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3441" w:author="NR_FR2_multiRX_DL-Core" w:date="2024-03-02T14:48:00Z"/>
                <w:bCs/>
                <w:iCs/>
              </w:rPr>
            </w:pPr>
            <w:ins w:id="3442"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443" w:name="_Toc12750899"/>
      <w:bookmarkStart w:id="3444" w:name="_Toc29382263"/>
      <w:bookmarkStart w:id="3445" w:name="_Toc37093380"/>
      <w:bookmarkStart w:id="3446" w:name="_Toc37238656"/>
      <w:bookmarkStart w:id="3447" w:name="_Toc37238770"/>
      <w:bookmarkStart w:id="3448" w:name="_Toc46488666"/>
      <w:bookmarkStart w:id="3449" w:name="_Toc52574087"/>
      <w:bookmarkStart w:id="3450" w:name="_Toc52574173"/>
      <w:bookmarkStart w:id="3451" w:name="_Toc156055039"/>
      <w:r w:rsidRPr="00936461">
        <w:t>4.2.7.7</w:t>
      </w:r>
      <w:r w:rsidRPr="00936461">
        <w:tab/>
      </w:r>
      <w:r w:rsidRPr="00936461">
        <w:rPr>
          <w:i/>
        </w:rPr>
        <w:t>FeatureSetUplink</w:t>
      </w:r>
      <w:r w:rsidRPr="00936461">
        <w:t xml:space="preserve"> parameters</w:t>
      </w:r>
      <w:bookmarkEnd w:id="3443"/>
      <w:bookmarkEnd w:id="3444"/>
      <w:bookmarkEnd w:id="3445"/>
      <w:bookmarkEnd w:id="3446"/>
      <w:bookmarkEnd w:id="3447"/>
      <w:bookmarkEnd w:id="3448"/>
      <w:bookmarkEnd w:id="3449"/>
      <w:bookmarkEnd w:id="3450"/>
      <w:bookmarkEnd w:id="3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452" w:author="NR_MIMO_evo_DL_UL-Core" w:date="2024-03-02T12:04:00Z"/>
        </w:trPr>
        <w:tc>
          <w:tcPr>
            <w:tcW w:w="6917" w:type="dxa"/>
          </w:tcPr>
          <w:p w14:paraId="73F6FCE0" w14:textId="08D86709" w:rsidR="00D84D0E" w:rsidRPr="00936461" w:rsidDel="00C8194E" w:rsidRDefault="00D84D0E" w:rsidP="00D84D0E">
            <w:pPr>
              <w:pStyle w:val="TAL"/>
              <w:rPr>
                <w:del w:id="3453" w:author="NR_MIMO_evo_DL_UL-Core" w:date="2024-03-02T12:04:00Z"/>
                <w:rFonts w:cs="Arial"/>
                <w:b/>
                <w:i/>
                <w:szCs w:val="18"/>
              </w:rPr>
            </w:pPr>
            <w:del w:id="3454"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3455" w:author="NR_MIMO_evo_DL_UL-Core" w:date="2024-03-02T12:04:00Z"/>
                <w:rFonts w:cs="Arial"/>
                <w:szCs w:val="18"/>
              </w:rPr>
            </w:pPr>
            <w:del w:id="3456"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457" w:author="NR_MIMO_evo_DL_UL-Core" w:date="2024-03-02T12:04:00Z"/>
                <w:rFonts w:cs="Arial"/>
                <w:szCs w:val="18"/>
              </w:rPr>
            </w:pPr>
            <w:del w:id="3458"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459"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460" w:author="NR_MIMO_evo_DL_UL-Core" w:date="2024-03-02T12:04:00Z"/>
                <w:rFonts w:cs="Arial"/>
                <w:szCs w:val="18"/>
              </w:rPr>
            </w:pPr>
            <w:del w:id="3461"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462"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463" w:author="NR_MIMO_evo_DL_UL-Core" w:date="2024-03-02T12:04:00Z"/>
                <w:b/>
                <w:bCs/>
                <w:i/>
                <w:iCs/>
              </w:rPr>
            </w:pPr>
            <w:del w:id="3464"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465" w:author="NR_MIMO_evo_DL_UL-Core" w:date="2024-03-02T12:04:00Z"/>
              </w:rPr>
            </w:pPr>
            <w:del w:id="3466"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467" w:author="NR_MIMO_evo_DL_UL-Core" w:date="2024-03-02T12:04:00Z"/>
                <w:bCs/>
                <w:iCs/>
              </w:rPr>
            </w:pPr>
            <w:del w:id="3468"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469" w:author="NR_MIMO_evo_DL_UL-Core" w:date="2024-03-02T12:04:00Z"/>
                <w:bCs/>
                <w:iCs/>
              </w:rPr>
            </w:pPr>
            <w:del w:id="3470"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471" w:author="NR_MIMO_evo_DL_UL-Core" w:date="2024-03-02T12:04:00Z"/>
                <w:bCs/>
                <w:iCs/>
              </w:rPr>
            </w:pPr>
            <w:del w:id="3472" w:author="NR_MIMO_evo_DL_UL-Core" w:date="2024-03-02T12:04:00Z">
              <w:r w:rsidRPr="00936461" w:rsidDel="00C8194E">
                <w:delText>N/A</w:delText>
              </w:r>
            </w:del>
          </w:p>
        </w:tc>
      </w:tr>
      <w:tr w:rsidR="004B5D9C" w:rsidRPr="00936461" w14:paraId="4949C470" w14:textId="77777777" w:rsidTr="0026000E">
        <w:trPr>
          <w:cantSplit/>
          <w:tblHeader/>
          <w:ins w:id="3473" w:author="NR_MIMO_evo_DL_UL-Core" w:date="2024-03-02T12:04:00Z"/>
        </w:trPr>
        <w:tc>
          <w:tcPr>
            <w:tcW w:w="6917" w:type="dxa"/>
          </w:tcPr>
          <w:p w14:paraId="1132E998" w14:textId="77777777" w:rsidR="004B5D9C" w:rsidRDefault="004B5D9C" w:rsidP="004B5D9C">
            <w:pPr>
              <w:pStyle w:val="TAL"/>
              <w:rPr>
                <w:ins w:id="3474" w:author="NR_MIMO_evo_DL_UL-Core" w:date="2024-03-02T12:05:00Z"/>
                <w:rFonts w:cs="Arial"/>
                <w:b/>
                <w:i/>
                <w:szCs w:val="18"/>
              </w:rPr>
            </w:pPr>
            <w:ins w:id="3475"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3476" w:author="NR_MIMO_evo_DL_UL-Core" w:date="2024-03-02T12:05:00Z"/>
                <w:rFonts w:eastAsia="Arial" w:cs="Arial"/>
                <w:color w:val="000000" w:themeColor="text1"/>
                <w:szCs w:val="18"/>
              </w:rPr>
            </w:pPr>
            <w:ins w:id="3477"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478"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479"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480"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481"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482"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483"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484" w:author="NR_MIMO_evo_DL_UL-Core" w:date="2024-03-02T12:05:00Z"/>
                <w:rFonts w:eastAsia="Arial" w:cs="Arial"/>
                <w:color w:val="000000" w:themeColor="text1"/>
                <w:szCs w:val="18"/>
              </w:rPr>
            </w:pPr>
            <w:ins w:id="3485" w:author="NR_MIMO_evo_DL_UL-Core" w:date="2024-03-02T12:05:00Z">
              <w:r>
                <w:rPr>
                  <w:rFonts w:eastAsia="Arial" w:cs="Arial"/>
                  <w:color w:val="000000" w:themeColor="text1"/>
                  <w:szCs w:val="18"/>
                </w:rPr>
                <w:t xml:space="preserve">A UE supporting this feature shall also indicate support of </w:t>
              </w:r>
            </w:ins>
            <w:ins w:id="3486" w:author="NR_MIMO_evo_DL_UL-Core" w:date="2024-03-04T17:57:00Z">
              <w:r w:rsidR="00676CA2" w:rsidRPr="003D33ED">
                <w:rPr>
                  <w:i/>
                  <w:iCs/>
                </w:rPr>
                <w:t>tdcpReport-r18</w:t>
              </w:r>
            </w:ins>
            <w:ins w:id="3487"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488" w:author="NR_MIMO_evo_DL_UL-Core" w:date="2024-03-02T12:04:00Z"/>
                <w:b/>
                <w:i/>
              </w:rPr>
              <w:pPrChange w:id="3489" w:author="NR_MIMO_evo_DL_UL-Core" w:date="2024-03-02T12:05:00Z">
                <w:pPr>
                  <w:pStyle w:val="TAL"/>
                </w:pPr>
              </w:pPrChange>
            </w:pPr>
            <w:ins w:id="3490" w:author="NR_MIMO_evo_DL_UL-Core" w:date="2024-03-02T12:05:00Z">
              <w:r w:rsidRPr="004B5D9C">
                <w:rPr>
                  <w:rFonts w:eastAsia="Arial" w:cs="Arial"/>
                  <w:color w:val="000000" w:themeColor="text1"/>
                  <w:szCs w:val="18"/>
                  <w:rPrChange w:id="3491"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492"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493"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494" w:author="NR_MIMO_evo_DL_UL-Core" w:date="2024-03-02T12:04:00Z"/>
              </w:rPr>
            </w:pPr>
            <w:ins w:id="3495"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496" w:author="NR_MIMO_evo_DL_UL-Core" w:date="2024-03-02T12:04:00Z"/>
              </w:rPr>
            </w:pPr>
            <w:ins w:id="3497"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498" w:author="NR_MIMO_evo_DL_UL-Core" w:date="2024-03-02T12:04:00Z"/>
                <w:bCs/>
                <w:iCs/>
              </w:rPr>
            </w:pPr>
            <w:ins w:id="3499"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500" w:author="NR_MIMO_evo_DL_UL-Core" w:date="2024-03-02T12:04:00Z"/>
                <w:bCs/>
                <w:iCs/>
              </w:rPr>
            </w:pPr>
            <w:ins w:id="3501" w:author="NR_MIMO_evo_DL_UL-Core" w:date="2024-03-02T12:05:00Z">
              <w:r w:rsidRPr="00936461">
                <w:t>N/A</w:t>
              </w:r>
            </w:ins>
          </w:p>
        </w:tc>
      </w:tr>
      <w:tr w:rsidR="00C74F91" w:rsidRPr="00936461" w14:paraId="394F36B5" w14:textId="77777777" w:rsidTr="0026000E">
        <w:trPr>
          <w:cantSplit/>
          <w:tblHeader/>
          <w:ins w:id="3502" w:author="NR_MIMO_evo_DL_UL-Core" w:date="2024-03-04T18:05:00Z"/>
        </w:trPr>
        <w:tc>
          <w:tcPr>
            <w:tcW w:w="6917" w:type="dxa"/>
          </w:tcPr>
          <w:p w14:paraId="4DAF1463" w14:textId="77777777" w:rsidR="00C74F91" w:rsidRDefault="00C74F91" w:rsidP="00C74F91">
            <w:pPr>
              <w:pStyle w:val="TAL"/>
              <w:rPr>
                <w:ins w:id="3503" w:author="NR_MIMO_evo_DL_UL-Core" w:date="2024-03-04T18:06:00Z"/>
                <w:b/>
                <w:i/>
              </w:rPr>
            </w:pPr>
            <w:ins w:id="3504" w:author="NR_MIMO_evo_DL_UL-Core" w:date="2024-03-04T18:06:00Z">
              <w:r w:rsidRPr="00E92591">
                <w:rPr>
                  <w:b/>
                  <w:i/>
                </w:rPr>
                <w:t>maxNumberTDCP-PerBWP</w:t>
              </w:r>
              <w:r>
                <w:rPr>
                  <w:b/>
                  <w:i/>
                </w:rPr>
                <w:t>-r18</w:t>
              </w:r>
            </w:ins>
          </w:p>
          <w:p w14:paraId="7CB0CBAF" w14:textId="77777777" w:rsidR="00C74F91" w:rsidRDefault="00C74F91" w:rsidP="00C74F91">
            <w:pPr>
              <w:pStyle w:val="TAL"/>
              <w:rPr>
                <w:ins w:id="3505" w:author="NR_MIMO_evo_DL_UL-Core" w:date="2024-03-04T18:06:00Z"/>
                <w:rFonts w:eastAsia="DengXian" w:cs="Arial"/>
                <w:color w:val="000000" w:themeColor="text1"/>
                <w:szCs w:val="18"/>
                <w:lang w:eastAsia="zh-CN"/>
              </w:rPr>
            </w:pPr>
            <w:ins w:id="3506"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0B5CF773" w:rsidR="00C74F91" w:rsidRPr="00E92591" w:rsidRDefault="00C74F91" w:rsidP="00C74F91">
            <w:pPr>
              <w:pStyle w:val="TAL"/>
              <w:rPr>
                <w:ins w:id="3507" w:author="NR_MIMO_evo_DL_UL-Core" w:date="2024-03-04T18:05:00Z"/>
                <w:bCs/>
                <w:iCs/>
                <w:rPrChange w:id="3508" w:author="NR_MIMO_evo_DL_UL-Core" w:date="2024-03-04T18:06:00Z">
                  <w:rPr>
                    <w:ins w:id="3509" w:author="NR_MIMO_evo_DL_UL-Core" w:date="2024-03-04T18:05:00Z"/>
                    <w:b/>
                    <w:i/>
                  </w:rPr>
                </w:rPrChange>
              </w:rPr>
            </w:pPr>
            <w:ins w:id="3510"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511" w:author="NR_MIMO_evo_DL_UL-Core" w:date="2024-03-04T18:05:00Z"/>
              </w:rPr>
            </w:pPr>
            <w:ins w:id="3512"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513" w:author="NR_MIMO_evo_DL_UL-Core" w:date="2024-03-04T18:05:00Z"/>
              </w:rPr>
            </w:pPr>
            <w:ins w:id="3514"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515" w:author="NR_MIMO_evo_DL_UL-Core" w:date="2024-03-04T18:05:00Z"/>
                <w:bCs/>
                <w:iCs/>
              </w:rPr>
            </w:pPr>
            <w:ins w:id="3516"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517" w:author="NR_MIMO_evo_DL_UL-Core" w:date="2024-03-04T18:05:00Z"/>
                <w:bCs/>
                <w:iCs/>
              </w:rPr>
            </w:pPr>
            <w:ins w:id="3518" w:author="NR_MIMO_evo_DL_UL-Core" w:date="2024-03-04T18:06:00Z">
              <w:r w:rsidRPr="00936461">
                <w:rPr>
                  <w:bCs/>
                  <w:iCs/>
                </w:rPr>
                <w:t>N/A</w:t>
              </w:r>
            </w:ins>
          </w:p>
        </w:tc>
      </w:tr>
      <w:tr w:rsidR="00C74F91" w:rsidRPr="00936461" w14:paraId="50301FF0" w14:textId="77777777" w:rsidTr="0026000E">
        <w:trPr>
          <w:cantSplit/>
          <w:tblHeader/>
          <w:ins w:id="3519" w:author="NR_MIMO_evo_DL_UL-Core" w:date="2024-03-04T18:03:00Z"/>
        </w:trPr>
        <w:tc>
          <w:tcPr>
            <w:tcW w:w="6917" w:type="dxa"/>
          </w:tcPr>
          <w:p w14:paraId="320B598B" w14:textId="77777777" w:rsidR="00C74F91" w:rsidRPr="00936461" w:rsidRDefault="00C74F91" w:rsidP="00C74F91">
            <w:pPr>
              <w:pStyle w:val="TAL"/>
              <w:rPr>
                <w:ins w:id="3520" w:author="NR_MIMO_evo_DL_UL-Core" w:date="2024-03-04T18:03:00Z"/>
                <w:b/>
                <w:i/>
              </w:rPr>
            </w:pPr>
            <w:ins w:id="3521" w:author="NR_MIMO_evo_DL_UL-Core" w:date="2024-03-04T18:03:00Z">
              <w:r w:rsidRPr="00936461">
                <w:rPr>
                  <w:b/>
                  <w:i/>
                </w:rPr>
                <w:t>maxNumberTRS-ResourceSet-r18</w:t>
              </w:r>
            </w:ins>
          </w:p>
          <w:p w14:paraId="7876F758" w14:textId="77777777" w:rsidR="00C74F91" w:rsidRPr="00936461" w:rsidRDefault="00C74F91" w:rsidP="00C74F91">
            <w:pPr>
              <w:pStyle w:val="TAL"/>
              <w:rPr>
                <w:ins w:id="3522" w:author="NR_MIMO_evo_DL_UL-Core" w:date="2024-03-04T18:03:00Z"/>
                <w:rFonts w:eastAsia="Arial" w:cs="Arial"/>
                <w:szCs w:val="18"/>
              </w:rPr>
            </w:pPr>
            <w:ins w:id="3523"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524" w:author="NR_MIMO_evo_DL_UL-Core" w:date="2024-03-04T18:03:00Z"/>
                <w:rFonts w:cs="Arial"/>
                <w:b/>
                <w:i/>
                <w:szCs w:val="18"/>
              </w:rPr>
            </w:pPr>
            <w:ins w:id="3525"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526" w:author="NR_MIMO_evo_DL_UL-Core" w:date="2024-03-04T18:03:00Z"/>
                <w:bCs/>
                <w:iCs/>
              </w:rPr>
            </w:pPr>
            <w:ins w:id="3527"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528" w:author="NR_MIMO_evo_DL_UL-Core" w:date="2024-03-04T18:03:00Z"/>
                <w:bCs/>
                <w:iCs/>
              </w:rPr>
            </w:pPr>
            <w:ins w:id="3529"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530" w:author="NR_MIMO_evo_DL_UL-Core" w:date="2024-03-04T18:03:00Z"/>
                <w:bCs/>
                <w:iCs/>
              </w:rPr>
            </w:pPr>
            <w:ins w:id="3531"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532" w:author="NR_MIMO_evo_DL_UL-Core" w:date="2024-03-04T18:03:00Z"/>
              </w:rPr>
            </w:pPr>
            <w:ins w:id="3533"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534" w:author="NR_MIMO_evo_DL_UL-Core" w:date="2024-03-04T17:57:00Z">
              <w:r w:rsidRPr="003D33ED">
                <w:rPr>
                  <w:i/>
                  <w:iCs/>
                </w:rPr>
                <w:t>tdcpReport-r18</w:t>
              </w:r>
            </w:ins>
            <w:del w:id="3535"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7249E3">
        <w:trPr>
          <w:cantSplit/>
          <w:tblHeader/>
          <w:ins w:id="3536" w:author="NR_cov_enh2-Core" w:date="2024-03-03T03:56:00Z"/>
        </w:trPr>
        <w:tc>
          <w:tcPr>
            <w:tcW w:w="6917" w:type="dxa"/>
          </w:tcPr>
          <w:p w14:paraId="71019616" w14:textId="77777777" w:rsidR="00C74F91" w:rsidRDefault="00C74F91" w:rsidP="00C74F91">
            <w:pPr>
              <w:pStyle w:val="TAL"/>
              <w:rPr>
                <w:ins w:id="3537" w:author="NR_cov_enh2-Core" w:date="2024-03-03T03:56:00Z"/>
                <w:b/>
                <w:i/>
              </w:rPr>
            </w:pPr>
            <w:ins w:id="3538" w:author="NR_cov_enh2-Core" w:date="2024-03-03T03:56:00Z">
              <w:r w:rsidRPr="0035539C">
                <w:rPr>
                  <w:b/>
                  <w:i/>
                </w:rPr>
                <w:t>powerBoosting-pi2BPSK-QPSK-r18</w:t>
              </w:r>
            </w:ins>
          </w:p>
          <w:p w14:paraId="6C1221A9" w14:textId="11AC5F75" w:rsidR="00C74F91" w:rsidRDefault="00C74F91" w:rsidP="00C74F91">
            <w:pPr>
              <w:pStyle w:val="TAL"/>
              <w:rPr>
                <w:ins w:id="3539" w:author="NR_cov_enh2-Core" w:date="2024-03-03T03:58:00Z"/>
                <w:bCs/>
                <w:iCs/>
              </w:rPr>
            </w:pPr>
            <w:ins w:id="3540" w:author="NR_cov_enh2-Core" w:date="2024-03-03T03:58:00Z">
              <w:r>
                <w:rPr>
                  <w:bCs/>
                  <w:iCs/>
                </w:rPr>
                <w:t>Indicates whether the</w:t>
              </w:r>
            </w:ins>
            <w:ins w:id="3541" w:author="NR_cov_enh2-Core" w:date="2024-03-03T03:56:00Z">
              <w:r w:rsidRPr="00910F5C">
                <w:rPr>
                  <w:bCs/>
                  <w:iCs/>
                </w:rPr>
                <w:t xml:space="preserve"> UE </w:t>
              </w:r>
            </w:ins>
            <w:ins w:id="3542" w:author="NR_cov_enh2-Core" w:date="2024-03-03T03:58:00Z">
              <w:r>
                <w:rPr>
                  <w:bCs/>
                  <w:iCs/>
                </w:rPr>
                <w:t xml:space="preserve">supports </w:t>
              </w:r>
            </w:ins>
            <w:ins w:id="3543" w:author="NR_cov_enh2-Core" w:date="2024-03-03T03:56:00Z">
              <w:r w:rsidRPr="00910F5C">
                <w:rPr>
                  <w:bCs/>
                  <w:iCs/>
                </w:rPr>
                <w:t>power boosting for DFT-s-OFDM pi/2 BPSK and QPSK without modified spectrum flatness requirement for PC3 and PC2 MPR reduction, when applicable as defined in 6.2 of TS 38.101-1</w:t>
              </w:r>
            </w:ins>
            <w:ins w:id="3544" w:author="NR_cov_enh2-Core" w:date="2024-03-03T03:57:00Z">
              <w:r>
                <w:rPr>
                  <w:bCs/>
                  <w:iCs/>
                </w:rPr>
                <w:t xml:space="preserve"> [2]</w:t>
              </w:r>
            </w:ins>
            <w:ins w:id="3545" w:author="NR_cov_enh2-Core" w:date="2024-03-03T03:56:00Z">
              <w:r w:rsidRPr="00910F5C">
                <w:rPr>
                  <w:bCs/>
                  <w:iCs/>
                </w:rPr>
                <w:t xml:space="preserve">.The power boosting is only enabled when signalled via </w:t>
              </w:r>
              <w:r w:rsidRPr="00CF2520">
                <w:rPr>
                  <w:bCs/>
                  <w:i/>
                  <w:rPrChange w:id="3546" w:author="NR_cov_enh2-Core" w:date="2024-03-05T23:23:00Z">
                    <w:rPr>
                      <w:bCs/>
                      <w:iCs/>
                    </w:rPr>
                  </w:rPrChange>
                </w:rPr>
                <w:t>powerBoostPi2BPSK</w:t>
              </w:r>
            </w:ins>
            <w:ins w:id="3547" w:author="NR_cov_enh2-Core" w:date="2024-03-05T23:23:00Z">
              <w:r w:rsidR="00CF2520" w:rsidRPr="00CF2520">
                <w:rPr>
                  <w:bCs/>
                  <w:i/>
                  <w:rPrChange w:id="3548" w:author="NR_cov_enh2-Core" w:date="2024-03-05T23:23:00Z">
                    <w:rPr>
                      <w:bCs/>
                      <w:iCs/>
                    </w:rPr>
                  </w:rPrChange>
                </w:rPr>
                <w:t>-r18</w:t>
              </w:r>
            </w:ins>
            <w:ins w:id="3549" w:author="NR_cov_enh2-Core" w:date="2024-03-03T03:56:00Z">
              <w:r w:rsidRPr="00910F5C">
                <w:rPr>
                  <w:bCs/>
                  <w:iCs/>
                </w:rPr>
                <w:t xml:space="preserve"> for BPSK and </w:t>
              </w:r>
              <w:r w:rsidRPr="00CF2520">
                <w:rPr>
                  <w:bCs/>
                  <w:i/>
                  <w:rPrChange w:id="3550" w:author="NR_cov_enh2-Core" w:date="2024-03-05T23:23:00Z">
                    <w:rPr>
                      <w:bCs/>
                      <w:iCs/>
                    </w:rPr>
                  </w:rPrChange>
                </w:rPr>
                <w:t>powerBoostQPSK</w:t>
              </w:r>
            </w:ins>
            <w:ins w:id="3551" w:author="NR_cov_enh2-Core" w:date="2024-03-05T23:23:00Z">
              <w:r w:rsidR="00CF2520" w:rsidRPr="00CF2520">
                <w:rPr>
                  <w:bCs/>
                  <w:i/>
                  <w:rPrChange w:id="3552" w:author="NR_cov_enh2-Core" w:date="2024-03-05T23:23:00Z">
                    <w:rPr>
                      <w:bCs/>
                      <w:iCs/>
                    </w:rPr>
                  </w:rPrChange>
                </w:rPr>
                <w:t>-r</w:t>
              </w:r>
            </w:ins>
            <w:ins w:id="3553" w:author="NR_cov_enh2-Core" w:date="2024-03-03T03:56:00Z">
              <w:r w:rsidRPr="00CF2520">
                <w:rPr>
                  <w:bCs/>
                  <w:i/>
                  <w:rPrChange w:id="3554" w:author="NR_cov_enh2-Core" w:date="2024-03-05T23:23:00Z">
                    <w:rPr>
                      <w:bCs/>
                      <w:iCs/>
                    </w:rPr>
                  </w:rPrChange>
                </w:rPr>
                <w:t>18</w:t>
              </w:r>
              <w:r w:rsidRPr="00910F5C">
                <w:rPr>
                  <w:bCs/>
                  <w:iCs/>
                </w:rPr>
                <w:t xml:space="preserve"> for QPSK</w:t>
              </w:r>
            </w:ins>
            <w:ins w:id="3555" w:author="NR_cov_enh2-Core" w:date="2024-03-03T03:57:00Z">
              <w:r>
                <w:rPr>
                  <w:bCs/>
                  <w:iCs/>
                </w:rPr>
                <w:t>.</w:t>
              </w:r>
            </w:ins>
          </w:p>
          <w:p w14:paraId="44249086" w14:textId="24F66515" w:rsidR="00C74F91" w:rsidRPr="00423355" w:rsidRDefault="00C74F91" w:rsidP="00C74F91">
            <w:pPr>
              <w:pStyle w:val="TAL"/>
              <w:rPr>
                <w:ins w:id="3556" w:author="NR_cov_enh2-Core" w:date="2024-03-03T03:56:00Z"/>
                <w:bCs/>
                <w:iCs/>
                <w:rPrChange w:id="3557" w:author="NR_cov_enh2-Core" w:date="2024-03-03T03:59:00Z">
                  <w:rPr>
                    <w:ins w:id="3558" w:author="NR_cov_enh2-Core" w:date="2024-03-03T03:56:00Z"/>
                    <w:b/>
                    <w:i/>
                  </w:rPr>
                </w:rPrChange>
              </w:rPr>
            </w:pPr>
            <w:ins w:id="3559" w:author="NR_cov_enh2-Core" w:date="2024-03-03T03:58:00Z">
              <w:r>
                <w:rPr>
                  <w:bCs/>
                  <w:iCs/>
                </w:rPr>
                <w:t xml:space="preserve">A UE supporting this feature shall also indicates the support of </w:t>
              </w:r>
            </w:ins>
            <w:ins w:id="3560" w:author="NR_cov_enh2-Core" w:date="2024-03-03T03:59:00Z">
              <w:r w:rsidRPr="00F41679">
                <w:rPr>
                  <w:i/>
                </w:rPr>
                <w:t>pusch-HalfPi-BPSK</w:t>
              </w:r>
              <w:r>
                <w:rPr>
                  <w:iCs/>
                </w:rPr>
                <w:t xml:space="preserve"> and </w:t>
              </w:r>
              <w:r w:rsidRPr="00F41679">
                <w:rPr>
                  <w:i/>
                </w:rPr>
                <w:t>pucch-F3-4-HalfPi-BPSK</w:t>
              </w:r>
              <w:r>
                <w:rPr>
                  <w:i/>
                </w:rPr>
                <w:t>.</w:t>
              </w:r>
            </w:ins>
          </w:p>
        </w:tc>
        <w:tc>
          <w:tcPr>
            <w:tcW w:w="709" w:type="dxa"/>
          </w:tcPr>
          <w:p w14:paraId="49C949C2" w14:textId="54BD426F" w:rsidR="00C74F91" w:rsidRPr="00936461" w:rsidRDefault="00C74F91" w:rsidP="00C74F91">
            <w:pPr>
              <w:pStyle w:val="TAL"/>
              <w:jc w:val="center"/>
              <w:rPr>
                <w:ins w:id="3561" w:author="NR_cov_enh2-Core" w:date="2024-03-03T03:56:00Z"/>
              </w:rPr>
            </w:pPr>
            <w:ins w:id="3562" w:author="NR_cov_enh2-Core" w:date="2024-03-03T03:57:00Z">
              <w:r>
                <w:t>FS</w:t>
              </w:r>
            </w:ins>
          </w:p>
        </w:tc>
        <w:tc>
          <w:tcPr>
            <w:tcW w:w="567" w:type="dxa"/>
          </w:tcPr>
          <w:p w14:paraId="4A1F7297" w14:textId="21B6DA99" w:rsidR="00C74F91" w:rsidRPr="00936461" w:rsidRDefault="00C74F91" w:rsidP="00C74F91">
            <w:pPr>
              <w:pStyle w:val="TAL"/>
              <w:jc w:val="center"/>
              <w:rPr>
                <w:ins w:id="3563" w:author="NR_cov_enh2-Core" w:date="2024-03-03T03:56:00Z"/>
              </w:rPr>
            </w:pPr>
            <w:ins w:id="3564" w:author="NR_cov_enh2-Core" w:date="2024-03-03T03:57:00Z">
              <w:r>
                <w:t>No</w:t>
              </w:r>
            </w:ins>
          </w:p>
        </w:tc>
        <w:tc>
          <w:tcPr>
            <w:tcW w:w="709" w:type="dxa"/>
          </w:tcPr>
          <w:p w14:paraId="337BDFE6" w14:textId="1253C67E" w:rsidR="00C74F91" w:rsidRPr="00936461" w:rsidRDefault="00C74F91" w:rsidP="00C74F91">
            <w:pPr>
              <w:pStyle w:val="TAL"/>
              <w:jc w:val="center"/>
              <w:rPr>
                <w:ins w:id="3565" w:author="NR_cov_enh2-Core" w:date="2024-03-03T03:56:00Z"/>
                <w:bCs/>
                <w:iCs/>
              </w:rPr>
            </w:pPr>
            <w:ins w:id="3566"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567" w:author="NR_cov_enh2-Core" w:date="2024-03-03T03:56:00Z"/>
                <w:bCs/>
                <w:iCs/>
              </w:rPr>
            </w:pPr>
            <w:ins w:id="3568" w:author="NR_cov_enh2-Core" w:date="2024-03-03T03:57:00Z">
              <w:r>
                <w:rPr>
                  <w:bCs/>
                  <w:iCs/>
                </w:rPr>
                <w:t>FR1 only</w:t>
              </w:r>
            </w:ins>
          </w:p>
        </w:tc>
      </w:tr>
      <w:tr w:rsidR="00C74F91" w:rsidRPr="00936461" w14:paraId="66A6F313" w14:textId="77777777" w:rsidTr="007249E3">
        <w:trPr>
          <w:cantSplit/>
          <w:tblHeader/>
          <w:ins w:id="3569" w:author="NR_cov_enh2-Core" w:date="2024-03-03T03:57:00Z"/>
        </w:trPr>
        <w:tc>
          <w:tcPr>
            <w:tcW w:w="6917" w:type="dxa"/>
          </w:tcPr>
          <w:p w14:paraId="6FAE76A3" w14:textId="77777777" w:rsidR="00C74F91" w:rsidRDefault="00C74F91" w:rsidP="00C74F91">
            <w:pPr>
              <w:pStyle w:val="TAL"/>
              <w:rPr>
                <w:ins w:id="3570" w:author="NR_cov_enh2-Core" w:date="2024-03-03T03:58:00Z"/>
                <w:b/>
                <w:i/>
              </w:rPr>
            </w:pPr>
            <w:ins w:id="3571" w:author="NR_cov_enh2-Core" w:date="2024-03-03T03:58:00Z">
              <w:r w:rsidRPr="0051284D">
                <w:rPr>
                  <w:b/>
                  <w:i/>
                </w:rPr>
                <w:t>powerBoosting-pi2BPSK-QPSK-Modified-r18</w:t>
              </w:r>
            </w:ins>
          </w:p>
          <w:p w14:paraId="7255B7B3" w14:textId="6A3AD505" w:rsidR="00C74F91" w:rsidRDefault="00C74F91" w:rsidP="00C74F91">
            <w:pPr>
              <w:pStyle w:val="TAL"/>
              <w:rPr>
                <w:ins w:id="3572" w:author="NR_cov_enh2-Core" w:date="2024-03-03T04:01:00Z"/>
                <w:rFonts w:cs="Arial"/>
                <w:color w:val="000000"/>
                <w:szCs w:val="18"/>
                <w:lang w:eastAsia="en-GB"/>
              </w:rPr>
            </w:pPr>
            <w:ins w:id="3573" w:author="NR_cov_enh2-Core" w:date="2024-03-03T03:58:00Z">
              <w:r>
                <w:rPr>
                  <w:bCs/>
                  <w:iCs/>
                </w:rPr>
                <w:t>Indicates w</w:t>
              </w:r>
            </w:ins>
            <w:ins w:id="3574"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575" w:author="NR_cov_enh2-Core" w:date="2024-03-05T23:24:00Z">
              <w:r w:rsidR="00CF2520">
                <w:rPr>
                  <w:rFonts w:cs="Arial"/>
                  <w:i/>
                  <w:iCs/>
                  <w:color w:val="000000"/>
                  <w:szCs w:val="18"/>
                  <w:lang w:eastAsia="en-GB"/>
                </w:rPr>
                <w:t>-r</w:t>
              </w:r>
            </w:ins>
            <w:ins w:id="3576"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577" w:author="NR_cov_enh2-Core" w:date="2024-03-05T23:24:00Z">
              <w:r w:rsidR="00CF2520">
                <w:rPr>
                  <w:rFonts w:cs="Arial"/>
                  <w:i/>
                  <w:iCs/>
                  <w:color w:val="000000"/>
                  <w:szCs w:val="18"/>
                  <w:lang w:eastAsia="en-GB"/>
                </w:rPr>
                <w:t>-r1</w:t>
              </w:r>
            </w:ins>
            <w:ins w:id="3578"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05B774F" w14:textId="49DF6117" w:rsidR="00C74F91" w:rsidRPr="0051284D" w:rsidRDefault="00C74F91" w:rsidP="00C74F91">
            <w:pPr>
              <w:pStyle w:val="TAL"/>
              <w:rPr>
                <w:ins w:id="3579" w:author="NR_cov_enh2-Core" w:date="2024-03-03T03:57:00Z"/>
                <w:bCs/>
                <w:iCs/>
                <w:rPrChange w:id="3580" w:author="NR_cov_enh2-Core" w:date="2024-03-03T03:58:00Z">
                  <w:rPr>
                    <w:ins w:id="3581" w:author="NR_cov_enh2-Core" w:date="2024-03-03T03:57:00Z"/>
                    <w:b/>
                    <w:i/>
                  </w:rPr>
                </w:rPrChange>
              </w:rPr>
            </w:pPr>
            <w:ins w:id="3582"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tc>
        <w:tc>
          <w:tcPr>
            <w:tcW w:w="709" w:type="dxa"/>
          </w:tcPr>
          <w:p w14:paraId="3FFCDEE0" w14:textId="420B96CA" w:rsidR="00C74F91" w:rsidRDefault="00C74F91" w:rsidP="00C74F91">
            <w:pPr>
              <w:pStyle w:val="TAL"/>
              <w:jc w:val="center"/>
              <w:rPr>
                <w:ins w:id="3583" w:author="NR_cov_enh2-Core" w:date="2024-03-03T03:57:00Z"/>
              </w:rPr>
            </w:pPr>
            <w:ins w:id="3584" w:author="NR_cov_enh2-Core" w:date="2024-03-03T04:02:00Z">
              <w:r>
                <w:t>FS</w:t>
              </w:r>
            </w:ins>
          </w:p>
        </w:tc>
        <w:tc>
          <w:tcPr>
            <w:tcW w:w="567" w:type="dxa"/>
          </w:tcPr>
          <w:p w14:paraId="62FF14A9" w14:textId="51A4926E" w:rsidR="00C74F91" w:rsidRDefault="00C74F91" w:rsidP="00C74F91">
            <w:pPr>
              <w:pStyle w:val="TAL"/>
              <w:jc w:val="center"/>
              <w:rPr>
                <w:ins w:id="3585" w:author="NR_cov_enh2-Core" w:date="2024-03-03T03:57:00Z"/>
              </w:rPr>
            </w:pPr>
            <w:ins w:id="3586" w:author="NR_cov_enh2-Core" w:date="2024-03-03T04:02:00Z">
              <w:r>
                <w:t>No</w:t>
              </w:r>
            </w:ins>
          </w:p>
        </w:tc>
        <w:tc>
          <w:tcPr>
            <w:tcW w:w="709" w:type="dxa"/>
          </w:tcPr>
          <w:p w14:paraId="6EC876B3" w14:textId="31927801" w:rsidR="00C74F91" w:rsidRDefault="00C74F91" w:rsidP="00C74F91">
            <w:pPr>
              <w:pStyle w:val="TAL"/>
              <w:jc w:val="center"/>
              <w:rPr>
                <w:ins w:id="3587" w:author="NR_cov_enh2-Core" w:date="2024-03-03T03:57:00Z"/>
                <w:bCs/>
                <w:iCs/>
              </w:rPr>
            </w:pPr>
            <w:ins w:id="3588" w:author="NR_cov_enh2-Core" w:date="2024-03-03T04:02:00Z">
              <w:r>
                <w:rPr>
                  <w:bCs/>
                  <w:iCs/>
                </w:rPr>
                <w:t>N/A</w:t>
              </w:r>
            </w:ins>
          </w:p>
        </w:tc>
        <w:tc>
          <w:tcPr>
            <w:tcW w:w="728" w:type="dxa"/>
          </w:tcPr>
          <w:p w14:paraId="1B7EB308" w14:textId="5B12835F" w:rsidR="00C74F91" w:rsidRDefault="00C74F91" w:rsidP="00C74F91">
            <w:pPr>
              <w:pStyle w:val="TAL"/>
              <w:jc w:val="center"/>
              <w:rPr>
                <w:ins w:id="3589" w:author="NR_cov_enh2-Core" w:date="2024-03-03T03:57:00Z"/>
                <w:bCs/>
                <w:iCs/>
              </w:rPr>
            </w:pPr>
            <w:ins w:id="3590" w:author="NR_cov_enh2-Core" w:date="2024-03-03T04:02:00Z">
              <w:r>
                <w:rPr>
                  <w:bCs/>
                  <w:iCs/>
                </w:rPr>
                <w:t>FR1 only</w:t>
              </w:r>
            </w:ins>
          </w:p>
        </w:tc>
      </w:tr>
      <w:tr w:rsidR="00C74F91" w:rsidRPr="00936461" w14:paraId="7D0CF979" w14:textId="77777777" w:rsidTr="007249E3">
        <w:trPr>
          <w:cantSplit/>
          <w:tblHeader/>
        </w:trPr>
        <w:tc>
          <w:tcPr>
            <w:tcW w:w="6917" w:type="dxa"/>
          </w:tcPr>
          <w:p w14:paraId="64D3B8BF" w14:textId="77777777" w:rsidR="00C74F91" w:rsidRPr="00936461" w:rsidRDefault="00C74F91" w:rsidP="00C74F91">
            <w:pPr>
              <w:pStyle w:val="TAL"/>
              <w:rPr>
                <w:b/>
                <w:i/>
              </w:rPr>
            </w:pPr>
            <w:r w:rsidRPr="00936461">
              <w:rPr>
                <w:b/>
                <w:i/>
              </w:rPr>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7249E3">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7249E3">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7249E3">
        <w:trPr>
          <w:cantSplit/>
          <w:tblHeader/>
          <w:del w:id="3591" w:author="NR_MIMO_evo_DL_UL-Core" w:date="2024-03-02T12:06:00Z"/>
        </w:trPr>
        <w:tc>
          <w:tcPr>
            <w:tcW w:w="6917" w:type="dxa"/>
          </w:tcPr>
          <w:p w14:paraId="256709E8" w14:textId="6B91FBBF" w:rsidR="00C74F91" w:rsidRPr="00936461" w:rsidDel="005657F2" w:rsidRDefault="00C74F91" w:rsidP="00C74F91">
            <w:pPr>
              <w:pStyle w:val="TAL"/>
              <w:rPr>
                <w:del w:id="3592" w:author="NR_MIMO_evo_DL_UL-Core" w:date="2024-03-02T12:06:00Z"/>
                <w:b/>
                <w:i/>
              </w:rPr>
            </w:pPr>
            <w:del w:id="3593"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594" w:author="NR_MIMO_evo_DL_UL-Core" w:date="2024-03-02T12:06:00Z"/>
                <w:rFonts w:cs="Arial"/>
                <w:szCs w:val="18"/>
              </w:rPr>
            </w:pPr>
            <w:del w:id="3595"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596" w:author="NR_MIMO_evo_DL_UL-Core" w:date="2024-03-02T12:06:00Z"/>
                <w:b/>
                <w:i/>
              </w:rPr>
            </w:pPr>
            <w:del w:id="3597"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598" w:author="NR_MIMO_evo_DL_UL-Core" w:date="2024-03-02T12:06:00Z"/>
              </w:rPr>
            </w:pPr>
            <w:del w:id="3599"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600" w:author="NR_MIMO_evo_DL_UL-Core" w:date="2024-03-02T12:06:00Z"/>
              </w:rPr>
            </w:pPr>
            <w:del w:id="3601"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602" w:author="NR_MIMO_evo_DL_UL-Core" w:date="2024-03-02T12:06:00Z"/>
                <w:bCs/>
                <w:iCs/>
              </w:rPr>
            </w:pPr>
            <w:del w:id="3603"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604" w:author="NR_MIMO_evo_DL_UL-Core" w:date="2024-03-02T12:06:00Z"/>
                <w:bCs/>
                <w:iCs/>
              </w:rPr>
            </w:pPr>
            <w:del w:id="3605" w:author="NR_MIMO_evo_DL_UL-Core" w:date="2024-03-02T12:06:00Z">
              <w:r w:rsidRPr="00936461" w:rsidDel="005657F2">
                <w:rPr>
                  <w:bCs/>
                  <w:iCs/>
                </w:rPr>
                <w:delText>N/A</w:delText>
              </w:r>
            </w:del>
          </w:p>
        </w:tc>
      </w:tr>
      <w:tr w:rsidR="00C74F91" w:rsidRPr="00936461" w:rsidDel="005657F2" w14:paraId="1883F7B0" w14:textId="0CDDF33B" w:rsidTr="007249E3">
        <w:trPr>
          <w:cantSplit/>
          <w:tblHeader/>
          <w:del w:id="3606" w:author="NR_MIMO_evo_DL_UL-Core" w:date="2024-03-02T12:06:00Z"/>
        </w:trPr>
        <w:tc>
          <w:tcPr>
            <w:tcW w:w="6917" w:type="dxa"/>
          </w:tcPr>
          <w:p w14:paraId="58C93C9D" w14:textId="4F5A6332" w:rsidR="00C74F91" w:rsidRPr="00936461" w:rsidDel="005657F2" w:rsidRDefault="00C74F91" w:rsidP="00C74F91">
            <w:pPr>
              <w:pStyle w:val="TAL"/>
              <w:rPr>
                <w:del w:id="3607" w:author="NR_MIMO_evo_DL_UL-Core" w:date="2024-03-02T12:06:00Z"/>
                <w:b/>
                <w:i/>
              </w:rPr>
            </w:pPr>
            <w:del w:id="3608"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609" w:author="NR_MIMO_evo_DL_UL-Core" w:date="2024-03-02T12:06:00Z"/>
                <w:rFonts w:cs="Arial"/>
                <w:szCs w:val="18"/>
              </w:rPr>
            </w:pPr>
            <w:del w:id="3610"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611" w:author="NR_MIMO_evo_DL_UL-Core" w:date="2024-03-02T12:06:00Z"/>
                <w:b/>
                <w:i/>
              </w:rPr>
            </w:pPr>
            <w:del w:id="3612"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613" w:author="NR_MIMO_evo_DL_UL-Core" w:date="2024-03-02T12:06:00Z"/>
              </w:rPr>
            </w:pPr>
            <w:del w:id="3614"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615" w:author="NR_MIMO_evo_DL_UL-Core" w:date="2024-03-02T12:06:00Z"/>
              </w:rPr>
            </w:pPr>
            <w:del w:id="3616"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617" w:author="NR_MIMO_evo_DL_UL-Core" w:date="2024-03-02T12:06:00Z"/>
                <w:bCs/>
                <w:iCs/>
              </w:rPr>
            </w:pPr>
            <w:del w:id="3618"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619" w:author="NR_MIMO_evo_DL_UL-Core" w:date="2024-03-02T12:06:00Z"/>
                <w:bCs/>
                <w:iCs/>
              </w:rPr>
            </w:pPr>
            <w:del w:id="3620" w:author="NR_MIMO_evo_DL_UL-Core" w:date="2024-03-02T12:06:00Z">
              <w:r w:rsidRPr="00936461" w:rsidDel="005657F2">
                <w:rPr>
                  <w:bCs/>
                  <w:iCs/>
                </w:rPr>
                <w:delText>N/A</w:delText>
              </w:r>
            </w:del>
          </w:p>
        </w:tc>
      </w:tr>
      <w:tr w:rsidR="00C74F91" w:rsidRPr="00936461" w:rsidDel="005657F2" w14:paraId="2853654A" w14:textId="11E900B4" w:rsidTr="007249E3">
        <w:trPr>
          <w:cantSplit/>
          <w:tblHeader/>
          <w:del w:id="3621" w:author="NR_MIMO_evo_DL_UL-Core" w:date="2024-03-02T12:06:00Z"/>
        </w:trPr>
        <w:tc>
          <w:tcPr>
            <w:tcW w:w="6917" w:type="dxa"/>
          </w:tcPr>
          <w:p w14:paraId="242EF68C" w14:textId="6A5FEFD6" w:rsidR="00C74F91" w:rsidRPr="00936461" w:rsidDel="005657F2" w:rsidRDefault="00C74F91" w:rsidP="00C74F91">
            <w:pPr>
              <w:pStyle w:val="TAL"/>
              <w:rPr>
                <w:del w:id="3622" w:author="NR_MIMO_evo_DL_UL-Core" w:date="2024-03-02T12:06:00Z"/>
                <w:b/>
                <w:i/>
              </w:rPr>
            </w:pPr>
            <w:del w:id="3623"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624" w:author="NR_MIMO_evo_DL_UL-Core" w:date="2024-03-02T12:06:00Z"/>
                <w:rFonts w:cs="Arial"/>
                <w:szCs w:val="18"/>
              </w:rPr>
            </w:pPr>
            <w:del w:id="3625"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626" w:author="NR_MIMO_evo_DL_UL-Core" w:date="2024-03-02T12:06:00Z"/>
                <w:b/>
                <w:i/>
              </w:rPr>
            </w:pPr>
            <w:del w:id="3627"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628" w:author="NR_MIMO_evo_DL_UL-Core" w:date="2024-03-02T12:06:00Z"/>
              </w:rPr>
            </w:pPr>
            <w:del w:id="3629"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3630" w:author="NR_MIMO_evo_DL_UL-Core" w:date="2024-03-02T12:06:00Z"/>
              </w:rPr>
            </w:pPr>
            <w:del w:id="3631"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3632" w:author="NR_MIMO_evo_DL_UL-Core" w:date="2024-03-02T12:06:00Z"/>
                <w:bCs/>
                <w:iCs/>
              </w:rPr>
            </w:pPr>
            <w:del w:id="3633"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3634" w:author="NR_MIMO_evo_DL_UL-Core" w:date="2024-03-02T12:06:00Z"/>
                <w:bCs/>
                <w:iCs/>
              </w:rPr>
            </w:pPr>
            <w:del w:id="3635"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3636" w:author="NR_MIMO_evo_DL_UL-Core" w:date="2024-03-04T18:15:00Z"/>
        </w:trPr>
        <w:tc>
          <w:tcPr>
            <w:tcW w:w="6917" w:type="dxa"/>
          </w:tcPr>
          <w:p w14:paraId="573C035B" w14:textId="77777777" w:rsidR="004408DE" w:rsidRDefault="004408DE" w:rsidP="004408DE">
            <w:pPr>
              <w:pStyle w:val="TAL"/>
              <w:rPr>
                <w:ins w:id="3637" w:author="NR_MIMO_evo_DL_UL-Core" w:date="2024-03-04T18:15:00Z"/>
                <w:b/>
                <w:bCs/>
                <w:i/>
                <w:iCs/>
              </w:rPr>
            </w:pPr>
            <w:ins w:id="3638" w:author="NR_MIMO_evo_DL_UL-Core" w:date="2024-03-04T18:15:00Z">
              <w:r w:rsidRPr="00B25A2F">
                <w:rPr>
                  <w:b/>
                  <w:bCs/>
                  <w:i/>
                  <w:iCs/>
                </w:rPr>
                <w:t>pusch-DMRS-TypeEnh-r18</w:t>
              </w:r>
            </w:ins>
          </w:p>
          <w:p w14:paraId="73C004FB" w14:textId="7D8D730F" w:rsidR="004408DE" w:rsidRDefault="004408DE" w:rsidP="004408DE">
            <w:pPr>
              <w:pStyle w:val="TAL"/>
              <w:rPr>
                <w:ins w:id="3639" w:author="NR_MIMO_evo_DL_UL-Core" w:date="2024-03-04T18:24:00Z"/>
                <w:rFonts w:cs="Arial"/>
                <w:color w:val="000000" w:themeColor="text1"/>
                <w:szCs w:val="18"/>
                <w:lang w:val="en-US"/>
              </w:rPr>
            </w:pPr>
            <w:ins w:id="3640"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3641"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t xml:space="preserve">Value </w:t>
              </w:r>
              <w:r w:rsidR="009E5136" w:rsidRPr="009E5136">
                <w:rPr>
                  <w:rFonts w:cs="Arial"/>
                  <w:i/>
                  <w:iCs/>
                  <w:color w:val="000000" w:themeColor="text1"/>
                  <w:szCs w:val="18"/>
                  <w:lang w:val="en-US"/>
                  <w:rPrChange w:id="3642" w:author="NR_MIMO_evo_DL_UL-Core" w:date="2024-03-04T18:17:00Z">
                    <w:rPr>
                      <w:rFonts w:cs="Arial"/>
                      <w:color w:val="000000" w:themeColor="text1"/>
                      <w:szCs w:val="18"/>
                      <w:lang w:val="en-US"/>
                    </w:rPr>
                  </w:rPrChange>
                </w:rPr>
                <w:t>etype1</w:t>
              </w:r>
              <w:r w:rsidR="009E5136">
                <w:rPr>
                  <w:rFonts w:cs="Arial"/>
                  <w:color w:val="000000" w:themeColor="text1"/>
                  <w:szCs w:val="18"/>
                  <w:lang w:val="en-US"/>
                </w:rPr>
                <w:t xml:space="preserve"> indicates the UE supports eType1 DMRS type. Value </w:t>
              </w:r>
              <w:r w:rsidR="009E5136" w:rsidRPr="009E5136">
                <w:rPr>
                  <w:rFonts w:cs="Arial"/>
                  <w:i/>
                  <w:iCs/>
                  <w:color w:val="000000" w:themeColor="text1"/>
                  <w:szCs w:val="18"/>
                  <w:lang w:val="en-US"/>
                  <w:rPrChange w:id="3643" w:author="NR_MIMO_evo_DL_UL-Core" w:date="2024-03-04T18:17:00Z">
                    <w:rPr>
                      <w:rFonts w:cs="Arial"/>
                      <w:color w:val="000000" w:themeColor="text1"/>
                      <w:szCs w:val="18"/>
                      <w:lang w:val="en-US"/>
                    </w:rPr>
                  </w:rPrChange>
                </w:rPr>
                <w:t>both</w:t>
              </w:r>
              <w:r w:rsidR="009E5136">
                <w:rPr>
                  <w:rFonts w:cs="Arial"/>
                  <w:color w:val="000000" w:themeColor="text1"/>
                  <w:szCs w:val="18"/>
                  <w:lang w:val="en-US"/>
                </w:rPr>
                <w:t xml:space="preserve"> indicates the UE supports both eType1 and eType2 DMRS type.</w:t>
              </w:r>
            </w:ins>
          </w:p>
          <w:p w14:paraId="1BC4C089" w14:textId="77777777" w:rsidR="00EB2CEC" w:rsidRDefault="00EB2CEC" w:rsidP="004408DE">
            <w:pPr>
              <w:pStyle w:val="TAL"/>
              <w:rPr>
                <w:ins w:id="3644" w:author="NR_MIMO_evo_DL_UL-Core" w:date="2024-03-04T18:24:00Z"/>
                <w:rFonts w:cs="Arial"/>
                <w:color w:val="000000" w:themeColor="text1"/>
                <w:szCs w:val="18"/>
                <w:lang w:val="en-US"/>
              </w:rPr>
            </w:pPr>
          </w:p>
          <w:p w14:paraId="5BE6CEFB" w14:textId="358C6FF9" w:rsidR="00EB2CEC" w:rsidRDefault="00EB2CEC" w:rsidP="004408DE">
            <w:pPr>
              <w:pStyle w:val="TAL"/>
              <w:rPr>
                <w:ins w:id="3645" w:author="NR_MIMO_evo_DL_UL-Core" w:date="2024-03-04T18:24:00Z"/>
                <w:rFonts w:cs="Arial"/>
                <w:color w:val="000000" w:themeColor="text1"/>
                <w:szCs w:val="18"/>
                <w:lang w:val="en-US"/>
              </w:rPr>
            </w:pPr>
            <w:ins w:id="3646" w:author="NR_MIMO_evo_DL_UL-Core" w:date="2024-03-04T18:24:00Z">
              <w:r>
                <w:rPr>
                  <w:rFonts w:cs="Arial"/>
                  <w:color w:val="000000" w:themeColor="text1"/>
                  <w:szCs w:val="18"/>
                  <w:lang w:val="en-US"/>
                </w:rPr>
                <w:t xml:space="preserve">A UE supporting this feature shall indicate support of </w:t>
              </w:r>
              <w:r w:rsidRPr="003D33ED">
                <w:rPr>
                  <w:i/>
                  <w:iCs/>
                  <w:lang w:val="en-US"/>
                </w:rPr>
                <w:t>pusch-TypeA-DMRS-r18</w:t>
              </w:r>
              <w:r>
                <w:rPr>
                  <w:i/>
                  <w:iCs/>
                  <w:lang w:val="en-US"/>
                </w:rPr>
                <w:t>.</w:t>
              </w:r>
            </w:ins>
          </w:p>
          <w:p w14:paraId="24088659" w14:textId="77777777" w:rsidR="00EB2CEC" w:rsidRDefault="00EB2CEC" w:rsidP="004408DE">
            <w:pPr>
              <w:pStyle w:val="TAL"/>
              <w:rPr>
                <w:ins w:id="3647" w:author="NR_MIMO_evo_DL_UL-Core" w:date="2024-03-04T18:15:00Z"/>
                <w:rFonts w:cs="Arial"/>
                <w:color w:val="000000" w:themeColor="text1"/>
                <w:szCs w:val="18"/>
                <w:lang w:val="en-US"/>
              </w:rPr>
            </w:pPr>
          </w:p>
          <w:p w14:paraId="61FEBD1B" w14:textId="681338BF" w:rsidR="004408DE" w:rsidRPr="00B25A2F" w:rsidRDefault="004408DE">
            <w:pPr>
              <w:pStyle w:val="TAN"/>
              <w:rPr>
                <w:ins w:id="3648" w:author="NR_MIMO_evo_DL_UL-Core" w:date="2024-03-04T18:15:00Z"/>
                <w:rPrChange w:id="3649" w:author="NR_MIMO_evo_DL_UL-Core" w:date="2024-03-04T18:15:00Z">
                  <w:rPr>
                    <w:ins w:id="3650" w:author="NR_MIMO_evo_DL_UL-Core" w:date="2024-03-04T18:15:00Z"/>
                    <w:b/>
                    <w:bCs/>
                    <w:i/>
                    <w:iCs/>
                  </w:rPr>
                </w:rPrChange>
              </w:rPr>
              <w:pPrChange w:id="3651" w:author="NR_MIMO_evo_DL_UL-Core" w:date="2024-03-04T18:16:00Z">
                <w:pPr>
                  <w:pStyle w:val="TAL"/>
                </w:pPr>
              </w:pPrChange>
            </w:pPr>
            <w:ins w:id="3652" w:author="NR_MIMO_evo_DL_UL-Core" w:date="2024-03-04T18:16:00Z">
              <w:r w:rsidRPr="00E9732B">
                <w:t>N</w:t>
              </w:r>
              <w:r>
                <w:t>OTE</w:t>
              </w:r>
              <w:r w:rsidRPr="00E9732B">
                <w:t xml:space="preserve">: </w:t>
              </w:r>
              <w:r>
                <w:t xml:space="preserve">  </w:t>
              </w:r>
              <w:r w:rsidRPr="00E9732B">
                <w:t xml:space="preserve">A UE supporting one of </w:t>
              </w:r>
              <w:r w:rsidRPr="004408DE">
                <w:rPr>
                  <w:i/>
                  <w:iCs/>
                  <w:lang w:val="en-US"/>
                  <w:rPrChange w:id="3653" w:author="NR_MIMO_evo_DL_UL-Core" w:date="2024-03-04T18:16:00Z">
                    <w:rPr>
                      <w:rFonts w:cs="Arial"/>
                      <w:bCs/>
                      <w:color w:val="000000" w:themeColor="text1"/>
                      <w:szCs w:val="18"/>
                      <w:lang w:val="en-US"/>
                    </w:rPr>
                  </w:rPrChange>
                </w:rPr>
                <w:t>pusch-TypeA-DMRS-r18</w:t>
              </w:r>
              <w:r>
                <w:rPr>
                  <w:lang w:val="en-US"/>
                </w:rPr>
                <w:t xml:space="preserve"> </w:t>
              </w:r>
              <w:r w:rsidRPr="00E9732B">
                <w:rPr>
                  <w:lang w:val="en-US"/>
                </w:rPr>
                <w:t xml:space="preserve">or </w:t>
              </w:r>
              <w:r w:rsidRPr="004408DE">
                <w:rPr>
                  <w:i/>
                  <w:iCs/>
                  <w:lang w:val="en-US"/>
                  <w:rPrChange w:id="3654" w:author="NR_MIMO_evo_DL_UL-Core" w:date="2024-03-04T18:16:00Z">
                    <w:rPr>
                      <w:rFonts w:cs="Arial"/>
                      <w:bCs/>
                      <w:color w:val="000000" w:themeColor="text1"/>
                      <w:szCs w:val="18"/>
                      <w:lang w:val="en-US"/>
                    </w:rPr>
                  </w:rPrChange>
                </w:rPr>
                <w:t>pusch-TypeB-DMRS-r18</w:t>
              </w:r>
              <w:r>
                <w:rPr>
                  <w:lang w:val="en-US"/>
                </w:rPr>
                <w:t xml:space="preserve"> </w:t>
              </w:r>
              <w:r w:rsidRPr="00E9732B">
                <w:rPr>
                  <w:lang w:val="en-US"/>
                </w:rPr>
                <w:t xml:space="preserve">must support this </w:t>
              </w:r>
              <w:r>
                <w:rPr>
                  <w:lang w:val="en-US"/>
                </w:rPr>
                <w:t>feature.</w:t>
              </w:r>
            </w:ins>
          </w:p>
        </w:tc>
        <w:tc>
          <w:tcPr>
            <w:tcW w:w="709" w:type="dxa"/>
          </w:tcPr>
          <w:p w14:paraId="04A99F36" w14:textId="395D58E9" w:rsidR="004408DE" w:rsidRDefault="004408DE" w:rsidP="004408DE">
            <w:pPr>
              <w:pStyle w:val="TAL"/>
              <w:jc w:val="center"/>
              <w:rPr>
                <w:ins w:id="3655" w:author="NR_MIMO_evo_DL_UL-Core" w:date="2024-03-04T18:15:00Z"/>
              </w:rPr>
            </w:pPr>
            <w:ins w:id="3656" w:author="NR_MIMO_evo_DL_UL-Core" w:date="2024-03-04T18:17:00Z">
              <w:r>
                <w:t>FS</w:t>
              </w:r>
            </w:ins>
          </w:p>
        </w:tc>
        <w:tc>
          <w:tcPr>
            <w:tcW w:w="567" w:type="dxa"/>
          </w:tcPr>
          <w:p w14:paraId="7A4D8B64" w14:textId="78D55D88" w:rsidR="004408DE" w:rsidRDefault="004408DE" w:rsidP="004408DE">
            <w:pPr>
              <w:pStyle w:val="TAL"/>
              <w:jc w:val="center"/>
              <w:rPr>
                <w:ins w:id="3657" w:author="NR_MIMO_evo_DL_UL-Core" w:date="2024-03-04T18:15:00Z"/>
              </w:rPr>
            </w:pPr>
            <w:ins w:id="3658" w:author="NR_MIMO_evo_DL_UL-Core" w:date="2024-03-04T18:17:00Z">
              <w:r>
                <w:t>CY</w:t>
              </w:r>
            </w:ins>
          </w:p>
        </w:tc>
        <w:tc>
          <w:tcPr>
            <w:tcW w:w="709" w:type="dxa"/>
          </w:tcPr>
          <w:p w14:paraId="0BE9850D" w14:textId="2D2765FD" w:rsidR="004408DE" w:rsidRDefault="004408DE" w:rsidP="004408DE">
            <w:pPr>
              <w:pStyle w:val="TAL"/>
              <w:jc w:val="center"/>
              <w:rPr>
                <w:ins w:id="3659" w:author="NR_MIMO_evo_DL_UL-Core" w:date="2024-03-04T18:15:00Z"/>
                <w:bCs/>
                <w:iCs/>
              </w:rPr>
            </w:pPr>
            <w:ins w:id="3660" w:author="NR_MIMO_evo_DL_UL-Core" w:date="2024-03-04T18:17:00Z">
              <w:r>
                <w:rPr>
                  <w:bCs/>
                  <w:iCs/>
                </w:rPr>
                <w:t>N/A</w:t>
              </w:r>
            </w:ins>
          </w:p>
        </w:tc>
        <w:tc>
          <w:tcPr>
            <w:tcW w:w="728" w:type="dxa"/>
          </w:tcPr>
          <w:p w14:paraId="18A1F1CE" w14:textId="5B807486" w:rsidR="004408DE" w:rsidRDefault="004408DE" w:rsidP="004408DE">
            <w:pPr>
              <w:pStyle w:val="TAL"/>
              <w:jc w:val="center"/>
              <w:rPr>
                <w:ins w:id="3661" w:author="NR_MIMO_evo_DL_UL-Core" w:date="2024-03-04T18:15:00Z"/>
                <w:bCs/>
                <w:iCs/>
              </w:rPr>
            </w:pPr>
            <w:ins w:id="3662" w:author="NR_MIMO_evo_DL_UL-Core" w:date="2024-03-04T18:17:00Z">
              <w:r>
                <w:rPr>
                  <w:bCs/>
                  <w:iCs/>
                </w:rPr>
                <w:t>N/A</w:t>
              </w:r>
            </w:ins>
          </w:p>
        </w:tc>
      </w:tr>
      <w:tr w:rsidR="00C82315" w:rsidRPr="00936461" w14:paraId="6BB0C560" w14:textId="77777777" w:rsidTr="0026000E">
        <w:trPr>
          <w:cantSplit/>
          <w:tblHeader/>
          <w:ins w:id="3663" w:author="NR_MIMO_evo_DL_UL-Core" w:date="2024-03-04T18:28:00Z"/>
        </w:trPr>
        <w:tc>
          <w:tcPr>
            <w:tcW w:w="6917" w:type="dxa"/>
          </w:tcPr>
          <w:p w14:paraId="0920D98F" w14:textId="77777777" w:rsidR="00C82315" w:rsidRDefault="00C82315" w:rsidP="00C82315">
            <w:pPr>
              <w:pStyle w:val="TAL"/>
              <w:rPr>
                <w:ins w:id="3664" w:author="NR_MIMO_evo_DL_UL-Core" w:date="2024-03-04T18:28:00Z"/>
                <w:b/>
                <w:bCs/>
                <w:i/>
                <w:iCs/>
              </w:rPr>
            </w:pPr>
            <w:ins w:id="3665" w:author="NR_MIMO_evo_DL_UL-Core" w:date="2024-03-04T18:28:00Z">
              <w:r w:rsidRPr="00B02D26">
                <w:rPr>
                  <w:b/>
                  <w:bCs/>
                  <w:i/>
                  <w:iCs/>
                </w:rPr>
                <w:t>pusch-DMRS8Tx-r18</w:t>
              </w:r>
            </w:ins>
          </w:p>
          <w:p w14:paraId="513D55CC" w14:textId="77777777" w:rsidR="00C82315" w:rsidRDefault="00C82315" w:rsidP="00C82315">
            <w:pPr>
              <w:pStyle w:val="TAL"/>
              <w:rPr>
                <w:ins w:id="3666" w:author="NR_MIMO_evo_DL_UL-Core" w:date="2024-03-04T18:30:00Z"/>
              </w:rPr>
            </w:pPr>
            <w:ins w:id="3667" w:author="NR_MIMO_evo_DL_UL-Core" w:date="2024-03-04T18:28:00Z">
              <w:r w:rsidRPr="00B02D26">
                <w:rPr>
                  <w:rPrChange w:id="3668" w:author="NR_MIMO_evo_DL_UL-Core" w:date="2024-03-04T18:29:00Z">
                    <w:rPr>
                      <w:b/>
                      <w:bCs/>
                    </w:rPr>
                  </w:rPrChange>
                </w:rPr>
                <w:t xml:space="preserve">Indicates </w:t>
              </w:r>
            </w:ins>
            <w:ins w:id="3669" w:author="NR_MIMO_evo_DL_UL-Core" w:date="2024-03-04T18:29:00Z">
              <w:r>
                <w:t xml:space="preserve">whether the UE supports </w:t>
              </w:r>
              <w:r w:rsidRPr="00F2539C">
                <w:t>DMRS port configuration for PUSCH with 8Tx for Rel 15 and Rel. 18</w:t>
              </w:r>
              <w:r>
                <w:t>.</w:t>
              </w:r>
            </w:ins>
            <w:ins w:id="3670" w:author="NR_MIMO_evo_DL_UL-Core" w:date="2024-03-04T18:30:00Z">
              <w:r>
                <w:t xml:space="preserve"> Value </w:t>
              </w:r>
              <w:r w:rsidRPr="0032300C">
                <w:rPr>
                  <w:i/>
                  <w:iCs/>
                  <w:rPrChange w:id="3671" w:author="NR_MIMO_evo_DL_UL-Core" w:date="2024-03-04T18:31:00Z">
                    <w:rPr/>
                  </w:rPrChange>
                </w:rPr>
                <w:t>rel15</w:t>
              </w:r>
              <w:r>
                <w:t xml:space="preserve"> indicates the UE supports Rel-15 DMRS. Value </w:t>
              </w:r>
              <w:r w:rsidRPr="0032300C">
                <w:rPr>
                  <w:i/>
                  <w:iCs/>
                  <w:rPrChange w:id="3672" w:author="NR_MIMO_evo_DL_UL-Core" w:date="2024-03-04T18:31:00Z">
                    <w:rPr/>
                  </w:rPrChange>
                </w:rPr>
                <w:t>both</w:t>
              </w:r>
              <w:r>
                <w:t xml:space="preserve"> indicates the UE supports Rel-15 DMRS and Rel-18 DMRS.</w:t>
              </w:r>
            </w:ins>
          </w:p>
          <w:p w14:paraId="10481AC5" w14:textId="68974703" w:rsidR="00C82315" w:rsidRPr="00B02D26" w:rsidRDefault="00C82315">
            <w:pPr>
              <w:pStyle w:val="TAN"/>
              <w:rPr>
                <w:ins w:id="3673" w:author="NR_MIMO_evo_DL_UL-Core" w:date="2024-03-04T18:28:00Z"/>
                <w:rPrChange w:id="3674" w:author="NR_MIMO_evo_DL_UL-Core" w:date="2024-03-04T18:29:00Z">
                  <w:rPr>
                    <w:ins w:id="3675" w:author="NR_MIMO_evo_DL_UL-Core" w:date="2024-03-04T18:28:00Z"/>
                    <w:b/>
                    <w:bCs/>
                    <w:i/>
                    <w:iCs/>
                  </w:rPr>
                </w:rPrChange>
              </w:rPr>
              <w:pPrChange w:id="3676" w:author="NR_MIMO_evo_DL_UL-Core" w:date="2024-03-04T18:31:00Z">
                <w:pPr>
                  <w:pStyle w:val="TAL"/>
                </w:pPr>
              </w:pPrChange>
            </w:pPr>
            <w:ins w:id="3677" w:author="NR_MIMO_evo_DL_UL-Core" w:date="2024-03-04T18:31:00Z">
              <w:r w:rsidRPr="00C82315">
                <w:t>N</w:t>
              </w:r>
              <w:r>
                <w:t>OTE</w:t>
              </w:r>
              <w:r w:rsidRPr="00C82315">
                <w:t xml:space="preserve">: </w:t>
              </w:r>
              <w:r>
                <w:t xml:space="preserve">  </w:t>
              </w:r>
              <w:r w:rsidRPr="00C82315">
                <w:t xml:space="preserve">A UE supporting 8 Tx must support this </w:t>
              </w:r>
              <w:r>
                <w:t>feature.</w:t>
              </w:r>
            </w:ins>
          </w:p>
        </w:tc>
        <w:tc>
          <w:tcPr>
            <w:tcW w:w="709" w:type="dxa"/>
          </w:tcPr>
          <w:p w14:paraId="3937AD37" w14:textId="3486FBFD" w:rsidR="00C82315" w:rsidRDefault="00C82315" w:rsidP="00C82315">
            <w:pPr>
              <w:pStyle w:val="TAL"/>
              <w:jc w:val="center"/>
              <w:rPr>
                <w:ins w:id="3678" w:author="NR_MIMO_evo_DL_UL-Core" w:date="2024-03-04T18:28:00Z"/>
              </w:rPr>
            </w:pPr>
            <w:ins w:id="3679" w:author="NR_MIMO_evo_DL_UL-Core" w:date="2024-03-04T18:31:00Z">
              <w:r>
                <w:t>FS</w:t>
              </w:r>
            </w:ins>
          </w:p>
        </w:tc>
        <w:tc>
          <w:tcPr>
            <w:tcW w:w="567" w:type="dxa"/>
          </w:tcPr>
          <w:p w14:paraId="27FCF2EB" w14:textId="397DE33D" w:rsidR="00C82315" w:rsidRDefault="00C82315" w:rsidP="00C82315">
            <w:pPr>
              <w:pStyle w:val="TAL"/>
              <w:jc w:val="center"/>
              <w:rPr>
                <w:ins w:id="3680" w:author="NR_MIMO_evo_DL_UL-Core" w:date="2024-03-04T18:28:00Z"/>
              </w:rPr>
            </w:pPr>
            <w:ins w:id="3681" w:author="NR_MIMO_evo_DL_UL-Core" w:date="2024-03-04T18:31:00Z">
              <w:r>
                <w:t>CY</w:t>
              </w:r>
            </w:ins>
          </w:p>
        </w:tc>
        <w:tc>
          <w:tcPr>
            <w:tcW w:w="709" w:type="dxa"/>
          </w:tcPr>
          <w:p w14:paraId="2DFFF657" w14:textId="2D837C32" w:rsidR="00C82315" w:rsidRDefault="00C82315" w:rsidP="00C82315">
            <w:pPr>
              <w:pStyle w:val="TAL"/>
              <w:jc w:val="center"/>
              <w:rPr>
                <w:ins w:id="3682" w:author="NR_MIMO_evo_DL_UL-Core" w:date="2024-03-04T18:28:00Z"/>
                <w:bCs/>
                <w:iCs/>
              </w:rPr>
            </w:pPr>
            <w:ins w:id="3683" w:author="NR_MIMO_evo_DL_UL-Core" w:date="2024-03-04T18:31:00Z">
              <w:r>
                <w:rPr>
                  <w:bCs/>
                  <w:iCs/>
                </w:rPr>
                <w:t>N/A</w:t>
              </w:r>
            </w:ins>
          </w:p>
        </w:tc>
        <w:tc>
          <w:tcPr>
            <w:tcW w:w="728" w:type="dxa"/>
          </w:tcPr>
          <w:p w14:paraId="4F9A40B2" w14:textId="28404642" w:rsidR="00C82315" w:rsidRDefault="00C82315" w:rsidP="00C82315">
            <w:pPr>
              <w:pStyle w:val="TAL"/>
              <w:jc w:val="center"/>
              <w:rPr>
                <w:ins w:id="3684" w:author="NR_MIMO_evo_DL_UL-Core" w:date="2024-03-04T18:28:00Z"/>
                <w:bCs/>
                <w:iCs/>
              </w:rPr>
            </w:pPr>
            <w:ins w:id="3685" w:author="NR_MIMO_evo_DL_UL-Core" w:date="2024-03-04T18:31:00Z">
              <w:r>
                <w:rPr>
                  <w:bCs/>
                  <w:iCs/>
                </w:rPr>
                <w:t>N/A</w:t>
              </w:r>
            </w:ins>
          </w:p>
        </w:tc>
      </w:tr>
      <w:tr w:rsidR="00C82315" w:rsidRPr="00936461" w14:paraId="2C7BF539" w14:textId="77777777" w:rsidTr="0026000E">
        <w:trPr>
          <w:cantSplit/>
          <w:tblHeader/>
          <w:ins w:id="3686" w:author="NR_MIMO_evo_DL_UL-Core" w:date="2024-03-04T18:23:00Z"/>
        </w:trPr>
        <w:tc>
          <w:tcPr>
            <w:tcW w:w="6917" w:type="dxa"/>
          </w:tcPr>
          <w:p w14:paraId="45FFC804" w14:textId="6FC9CBFD" w:rsidR="00C82315" w:rsidRPr="00EB2CEC" w:rsidRDefault="00C82315" w:rsidP="00C82315">
            <w:pPr>
              <w:pStyle w:val="TAL"/>
              <w:ind w:left="342" w:hanging="342"/>
              <w:rPr>
                <w:ins w:id="3687" w:author="NR_MIMO_evo_DL_UL-Core" w:date="2024-03-04T18:23:00Z"/>
                <w:b/>
                <w:bCs/>
                <w:i/>
                <w:iCs/>
                <w:rPrChange w:id="3688" w:author="NR_MIMO_evo_DL_UL-Core" w:date="2024-03-04T18:23:00Z">
                  <w:rPr>
                    <w:ins w:id="3689" w:author="NR_MIMO_evo_DL_UL-Core" w:date="2024-03-04T18:23:00Z"/>
                    <w:rFonts w:cs="Arial"/>
                    <w:szCs w:val="18"/>
                  </w:rPr>
                </w:rPrChange>
              </w:rPr>
            </w:pPr>
            <w:ins w:id="3690" w:author="NR_MIMO_evo_DL_UL-Core" w:date="2024-03-04T18:23:00Z">
              <w:r w:rsidRPr="00EB2CEC">
                <w:rPr>
                  <w:b/>
                  <w:bCs/>
                  <w:i/>
                  <w:iCs/>
                  <w:rPrChange w:id="3691" w:author="NR_MIMO_evo_DL_UL-Core" w:date="2024-03-04T18:23:00Z">
                    <w:rPr>
                      <w:rFonts w:cs="Arial"/>
                      <w:szCs w:val="18"/>
                    </w:rPr>
                  </w:rPrChange>
                </w:rPr>
                <w:t>pusch-rank-1-4-1Port-r18</w:t>
              </w:r>
            </w:ins>
          </w:p>
          <w:p w14:paraId="7CEA9DBF" w14:textId="3AB33222" w:rsidR="00C82315" w:rsidRPr="00EB2CEC" w:rsidRDefault="00C82315">
            <w:pPr>
              <w:pStyle w:val="TAL"/>
              <w:rPr>
                <w:ins w:id="3692" w:author="NR_MIMO_evo_DL_UL-Core" w:date="2024-03-04T18:23:00Z"/>
              </w:rPr>
              <w:pPrChange w:id="3693" w:author="NR_MIMO_evo_DL_UL-Core" w:date="2024-03-04T18:23:00Z">
                <w:pPr>
                  <w:pStyle w:val="TAL"/>
                  <w:ind w:left="342" w:hanging="342"/>
                </w:pPr>
              </w:pPrChange>
            </w:pPr>
            <w:ins w:id="3694" w:author="NR_MIMO_evo_DL_UL-Core" w:date="2024-03-04T18:23:00Z">
              <w:r w:rsidRPr="00EB2CEC">
                <w:t>Indicates whether the UE supports 1 port UL PTRS for Rel.18 enhanced DMRS ports for PUSCH with rank 1-4.</w:t>
              </w:r>
            </w:ins>
          </w:p>
          <w:p w14:paraId="2EF41F10" w14:textId="35791B26" w:rsidR="00C82315" w:rsidRPr="005D2A53" w:rsidRDefault="00C82315" w:rsidP="00C82315">
            <w:pPr>
              <w:pStyle w:val="TAL"/>
              <w:rPr>
                <w:ins w:id="3695" w:author="NR_MIMO_evo_DL_UL-Core" w:date="2024-03-04T18:23:00Z"/>
                <w:rFonts w:cs="Arial"/>
                <w:color w:val="000000" w:themeColor="text1"/>
                <w:szCs w:val="18"/>
                <w:lang w:val="en-US"/>
                <w:rPrChange w:id="3696" w:author="NR_MIMO_evo_DL_UL-Core" w:date="2024-03-04T18:25:00Z">
                  <w:rPr>
                    <w:ins w:id="3697" w:author="NR_MIMO_evo_DL_UL-Core" w:date="2024-03-04T18:23:00Z"/>
                    <w:b/>
                    <w:bCs/>
                    <w:i/>
                    <w:iCs/>
                  </w:rPr>
                </w:rPrChange>
              </w:rPr>
            </w:pPr>
            <w:ins w:id="3698" w:author="NR_MIMO_evo_DL_UL-Core" w:date="2024-03-04T18:24:00Z">
              <w:r>
                <w:rPr>
                  <w:rFonts w:cs="Arial"/>
                  <w:color w:val="000000" w:themeColor="text1"/>
                  <w:szCs w:val="18"/>
                  <w:lang w:val="en-US"/>
                </w:rPr>
                <w:t xml:space="preserve">A UE supporting this feature shall indicate at least </w:t>
              </w:r>
            </w:ins>
            <w:ins w:id="3699" w:author="NR_MIMO_evo_DL_UL-Core" w:date="2024-03-04T18:25:00Z">
              <w:r>
                <w:rPr>
                  <w:rFonts w:cs="Arial"/>
                  <w:color w:val="000000" w:themeColor="text1"/>
                  <w:szCs w:val="18"/>
                  <w:lang w:val="en-US"/>
                </w:rPr>
                <w:t>one of</w:t>
              </w:r>
            </w:ins>
            <w:ins w:id="3700" w:author="NR_MIMO_evo_DL_UL-Core" w:date="2024-03-04T18:24:00Z">
              <w:r>
                <w:rPr>
                  <w:rFonts w:cs="Arial"/>
                  <w:color w:val="000000" w:themeColor="text1"/>
                  <w:szCs w:val="18"/>
                  <w:lang w:val="en-US"/>
                </w:rPr>
                <w:t xml:space="preserve"> </w:t>
              </w:r>
              <w:r w:rsidRPr="003D33ED">
                <w:rPr>
                  <w:i/>
                  <w:iCs/>
                  <w:lang w:val="en-US"/>
                </w:rPr>
                <w:t>pusch-TypeA-DMRS-r18</w:t>
              </w:r>
            </w:ins>
            <w:ins w:id="3701" w:author="NR_MIMO_evo_DL_UL-Core" w:date="2024-03-04T18:25:00Z">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ins>
            <w:ins w:id="3702" w:author="NR_MIMO_evo_DL_UL-Core" w:date="2024-03-04T18:24:00Z">
              <w:r>
                <w:rPr>
                  <w:i/>
                  <w:iCs/>
                  <w:lang w:val="en-US"/>
                </w:rPr>
                <w:t>.</w:t>
              </w:r>
            </w:ins>
          </w:p>
        </w:tc>
        <w:tc>
          <w:tcPr>
            <w:tcW w:w="709" w:type="dxa"/>
          </w:tcPr>
          <w:p w14:paraId="66587B9B" w14:textId="5C9BA7AE" w:rsidR="00C82315" w:rsidRDefault="00C82315" w:rsidP="00C82315">
            <w:pPr>
              <w:pStyle w:val="TAL"/>
              <w:jc w:val="center"/>
              <w:rPr>
                <w:ins w:id="3703" w:author="NR_MIMO_evo_DL_UL-Core" w:date="2024-03-04T18:23:00Z"/>
              </w:rPr>
            </w:pPr>
            <w:ins w:id="3704" w:author="NR_MIMO_evo_DL_UL-Core" w:date="2024-03-04T18:26:00Z">
              <w:r>
                <w:t>FS</w:t>
              </w:r>
            </w:ins>
          </w:p>
        </w:tc>
        <w:tc>
          <w:tcPr>
            <w:tcW w:w="567" w:type="dxa"/>
          </w:tcPr>
          <w:p w14:paraId="6B8ADE7E" w14:textId="5A7C9739" w:rsidR="00C82315" w:rsidRDefault="00C82315" w:rsidP="00C82315">
            <w:pPr>
              <w:pStyle w:val="TAL"/>
              <w:jc w:val="center"/>
              <w:rPr>
                <w:ins w:id="3705" w:author="NR_MIMO_evo_DL_UL-Core" w:date="2024-03-04T18:23:00Z"/>
              </w:rPr>
            </w:pPr>
            <w:ins w:id="3706" w:author="NR_MIMO_evo_DL_UL-Core" w:date="2024-03-04T18:26:00Z">
              <w:r>
                <w:t>No</w:t>
              </w:r>
            </w:ins>
          </w:p>
        </w:tc>
        <w:tc>
          <w:tcPr>
            <w:tcW w:w="709" w:type="dxa"/>
          </w:tcPr>
          <w:p w14:paraId="49868B46" w14:textId="78C25DD0" w:rsidR="00C82315" w:rsidRDefault="00C82315" w:rsidP="00C82315">
            <w:pPr>
              <w:pStyle w:val="TAL"/>
              <w:jc w:val="center"/>
              <w:rPr>
                <w:ins w:id="3707" w:author="NR_MIMO_evo_DL_UL-Core" w:date="2024-03-04T18:23:00Z"/>
                <w:bCs/>
                <w:iCs/>
              </w:rPr>
            </w:pPr>
            <w:ins w:id="3708" w:author="NR_MIMO_evo_DL_UL-Core" w:date="2024-03-04T18:26:00Z">
              <w:r>
                <w:rPr>
                  <w:bCs/>
                  <w:iCs/>
                </w:rPr>
                <w:t>N/A</w:t>
              </w:r>
            </w:ins>
          </w:p>
        </w:tc>
        <w:tc>
          <w:tcPr>
            <w:tcW w:w="728" w:type="dxa"/>
          </w:tcPr>
          <w:p w14:paraId="4999CDE0" w14:textId="5395FB48" w:rsidR="00C82315" w:rsidRDefault="00C82315" w:rsidP="00C82315">
            <w:pPr>
              <w:pStyle w:val="TAL"/>
              <w:jc w:val="center"/>
              <w:rPr>
                <w:ins w:id="3709" w:author="NR_MIMO_evo_DL_UL-Core" w:date="2024-03-04T18:23:00Z"/>
                <w:bCs/>
                <w:iCs/>
              </w:rPr>
            </w:pPr>
            <w:ins w:id="3710" w:author="NR_MIMO_evo_DL_UL-Core" w:date="2024-03-04T18:26:00Z">
              <w:r>
                <w:rPr>
                  <w:bCs/>
                  <w:iCs/>
                </w:rPr>
                <w:t>N/A</w:t>
              </w:r>
            </w:ins>
          </w:p>
        </w:tc>
      </w:tr>
      <w:tr w:rsidR="00C82315" w:rsidRPr="00936461" w14:paraId="58B8E7B5" w14:textId="77777777" w:rsidTr="0026000E">
        <w:trPr>
          <w:cantSplit/>
          <w:tblHeader/>
          <w:ins w:id="3711" w:author="NR_MIMO_evo_DL_UL-Core" w:date="2024-03-04T18:23:00Z"/>
        </w:trPr>
        <w:tc>
          <w:tcPr>
            <w:tcW w:w="6917" w:type="dxa"/>
          </w:tcPr>
          <w:p w14:paraId="371B1DE2" w14:textId="77777777" w:rsidR="00C82315" w:rsidRDefault="00C82315" w:rsidP="00C82315">
            <w:pPr>
              <w:pStyle w:val="TAL"/>
              <w:ind w:left="342" w:hanging="342"/>
              <w:rPr>
                <w:ins w:id="3712" w:author="NR_MIMO_evo_DL_UL-Core" w:date="2024-03-04T18:25:00Z"/>
                <w:rFonts w:cs="Arial"/>
                <w:szCs w:val="18"/>
              </w:rPr>
            </w:pPr>
            <w:ins w:id="3713" w:author="NR_MIMO_evo_DL_UL-Core" w:date="2024-03-04T18:23:00Z">
              <w:r w:rsidRPr="005D2A53">
                <w:rPr>
                  <w:b/>
                  <w:bCs/>
                  <w:i/>
                  <w:iCs/>
                  <w:rPrChange w:id="3714" w:author="NR_MIMO_evo_DL_UL-Core" w:date="2024-03-04T18:25:00Z">
                    <w:rPr>
                      <w:rFonts w:cs="Arial"/>
                      <w:i/>
                      <w:iCs/>
                      <w:szCs w:val="18"/>
                    </w:rPr>
                  </w:rPrChange>
                </w:rPr>
                <w:t>pusch-rank-5-8-1Port-r18</w:t>
              </w:r>
            </w:ins>
          </w:p>
          <w:p w14:paraId="7E06A333" w14:textId="609DF0BE" w:rsidR="00C82315" w:rsidRPr="005D2A53" w:rsidRDefault="00C82315">
            <w:pPr>
              <w:pStyle w:val="TAL"/>
              <w:rPr>
                <w:ins w:id="3715" w:author="NR_MIMO_evo_DL_UL-Core" w:date="2024-03-04T18:23:00Z"/>
              </w:rPr>
              <w:pPrChange w:id="3716" w:author="NR_MIMO_evo_DL_UL-Core" w:date="2024-03-04T18:25:00Z">
                <w:pPr>
                  <w:pStyle w:val="TAL"/>
                  <w:ind w:left="342" w:hanging="342"/>
                </w:pPr>
              </w:pPrChange>
            </w:pPr>
            <w:ins w:id="3717" w:author="NR_MIMO_evo_DL_UL-Core" w:date="2024-03-04T18:25:00Z">
              <w:r w:rsidRPr="005D2A53">
                <w:t>I</w:t>
              </w:r>
            </w:ins>
            <w:ins w:id="3718" w:author="NR_MIMO_evo_DL_UL-Core" w:date="2024-03-04T18:23:00Z">
              <w:r w:rsidRPr="005D2A53">
                <w:t>ndicates whether the UE supports 1 port UL PTRS for Rel.18 enhanced DMRS ports for PUSCH with rank 5-8.</w:t>
              </w:r>
            </w:ins>
          </w:p>
          <w:p w14:paraId="081BEC83" w14:textId="6DB3A7B0" w:rsidR="00C82315" w:rsidRPr="00EB2CEC" w:rsidRDefault="00C82315" w:rsidP="00C82315">
            <w:pPr>
              <w:pStyle w:val="TAL"/>
              <w:rPr>
                <w:ins w:id="3719" w:author="NR_MIMO_evo_DL_UL-Core" w:date="2024-03-04T18:23:00Z"/>
                <w:b/>
                <w:bCs/>
                <w:i/>
                <w:iCs/>
              </w:rPr>
            </w:pPr>
            <w:ins w:id="3720" w:author="NR_MIMO_evo_DL_UL-Core" w:date="2024-03-04T18:25:00Z">
              <w:r w:rsidRPr="005D2A53">
                <w:rPr>
                  <w:rPrChange w:id="3721" w:author="NR_MIMO_evo_DL_UL-Core" w:date="2024-03-04T18:25:00Z">
                    <w:rPr>
                      <w:rFonts w:cs="Arial"/>
                      <w:color w:val="000000" w:themeColor="text1"/>
                      <w:szCs w:val="18"/>
                      <w:lang w:val="en-US"/>
                    </w:rPr>
                  </w:rPrChange>
                </w:rPr>
                <w:t xml:space="preserve">A UE supporting this feature shall indicate at least one of </w:t>
              </w:r>
              <w:r w:rsidRPr="005D2A53">
                <w:rPr>
                  <w:i/>
                  <w:iCs/>
                  <w:rPrChange w:id="3722" w:author="NR_MIMO_evo_DL_UL-Core" w:date="2024-03-04T18:26:00Z">
                    <w:rPr>
                      <w:i/>
                      <w:iCs/>
                      <w:lang w:val="en-US"/>
                    </w:rPr>
                  </w:rPrChange>
                </w:rPr>
                <w:t>pusch-TypeA-DMRS-r18</w:t>
              </w:r>
              <w:r w:rsidRPr="005D2A53">
                <w:rPr>
                  <w:rPrChange w:id="3723" w:author="NR_MIMO_evo_DL_UL-Core" w:date="2024-03-04T18:25:00Z">
                    <w:rPr>
                      <w:i/>
                      <w:iCs/>
                      <w:lang w:val="en-US"/>
                    </w:rPr>
                  </w:rPrChange>
                </w:rPr>
                <w:t xml:space="preserve"> </w:t>
              </w:r>
              <w:r w:rsidRPr="005D2A53">
                <w:rPr>
                  <w:rPrChange w:id="3724" w:author="NR_MIMO_evo_DL_UL-Core" w:date="2024-03-04T18:25:00Z">
                    <w:rPr>
                      <w:lang w:val="en-US"/>
                    </w:rPr>
                  </w:rPrChange>
                </w:rPr>
                <w:t xml:space="preserve">and </w:t>
              </w:r>
              <w:r w:rsidRPr="005D2A53">
                <w:rPr>
                  <w:i/>
                  <w:iCs/>
                  <w:rPrChange w:id="3725" w:author="NR_MIMO_evo_DL_UL-Core" w:date="2024-03-04T18:25:00Z">
                    <w:rPr>
                      <w:i/>
                      <w:iCs/>
                      <w:lang w:val="en-US"/>
                    </w:rPr>
                  </w:rPrChange>
                </w:rPr>
                <w:t>pusch-TypeB-DMRS-r18</w:t>
              </w:r>
              <w:r w:rsidRPr="005D2A53">
                <w:rPr>
                  <w:rPrChange w:id="3726" w:author="NR_MIMO_evo_DL_UL-Core" w:date="2024-03-04T18:25:00Z">
                    <w:rPr>
                      <w:i/>
                      <w:iCs/>
                      <w:lang w:val="en-US"/>
                    </w:rPr>
                  </w:rPrChange>
                </w:rPr>
                <w:t>.</w:t>
              </w:r>
            </w:ins>
          </w:p>
        </w:tc>
        <w:tc>
          <w:tcPr>
            <w:tcW w:w="709" w:type="dxa"/>
          </w:tcPr>
          <w:p w14:paraId="324D0DD8" w14:textId="160B93B3" w:rsidR="00C82315" w:rsidRDefault="00C82315" w:rsidP="00C82315">
            <w:pPr>
              <w:pStyle w:val="TAL"/>
              <w:jc w:val="center"/>
              <w:rPr>
                <w:ins w:id="3727" w:author="NR_MIMO_evo_DL_UL-Core" w:date="2024-03-04T18:23:00Z"/>
              </w:rPr>
            </w:pPr>
            <w:ins w:id="3728" w:author="NR_MIMO_evo_DL_UL-Core" w:date="2024-03-04T18:26:00Z">
              <w:r>
                <w:t>FS</w:t>
              </w:r>
            </w:ins>
          </w:p>
        </w:tc>
        <w:tc>
          <w:tcPr>
            <w:tcW w:w="567" w:type="dxa"/>
          </w:tcPr>
          <w:p w14:paraId="5118F068" w14:textId="552DFDD6" w:rsidR="00C82315" w:rsidRDefault="00C82315" w:rsidP="00C82315">
            <w:pPr>
              <w:pStyle w:val="TAL"/>
              <w:jc w:val="center"/>
              <w:rPr>
                <w:ins w:id="3729" w:author="NR_MIMO_evo_DL_UL-Core" w:date="2024-03-04T18:23:00Z"/>
              </w:rPr>
            </w:pPr>
            <w:ins w:id="3730" w:author="NR_MIMO_evo_DL_UL-Core" w:date="2024-03-04T18:26:00Z">
              <w:r>
                <w:t>No</w:t>
              </w:r>
            </w:ins>
          </w:p>
        </w:tc>
        <w:tc>
          <w:tcPr>
            <w:tcW w:w="709" w:type="dxa"/>
          </w:tcPr>
          <w:p w14:paraId="44CBB6EC" w14:textId="606FE357" w:rsidR="00C82315" w:rsidRDefault="00C82315" w:rsidP="00C82315">
            <w:pPr>
              <w:pStyle w:val="TAL"/>
              <w:jc w:val="center"/>
              <w:rPr>
                <w:ins w:id="3731" w:author="NR_MIMO_evo_DL_UL-Core" w:date="2024-03-04T18:23:00Z"/>
                <w:bCs/>
                <w:iCs/>
              </w:rPr>
            </w:pPr>
            <w:ins w:id="3732" w:author="NR_MIMO_evo_DL_UL-Core" w:date="2024-03-04T18:26:00Z">
              <w:r>
                <w:rPr>
                  <w:bCs/>
                  <w:iCs/>
                </w:rPr>
                <w:t>N/A</w:t>
              </w:r>
            </w:ins>
          </w:p>
        </w:tc>
        <w:tc>
          <w:tcPr>
            <w:tcW w:w="728" w:type="dxa"/>
          </w:tcPr>
          <w:p w14:paraId="56356036" w14:textId="3F717053" w:rsidR="00C82315" w:rsidRDefault="00C82315" w:rsidP="00C82315">
            <w:pPr>
              <w:pStyle w:val="TAL"/>
              <w:jc w:val="center"/>
              <w:rPr>
                <w:ins w:id="3733" w:author="NR_MIMO_evo_DL_UL-Core" w:date="2024-03-04T18:23:00Z"/>
                <w:bCs/>
                <w:iCs/>
              </w:rPr>
            </w:pPr>
            <w:ins w:id="3734" w:author="NR_MIMO_evo_DL_UL-Core" w:date="2024-03-04T18:26:00Z">
              <w:r>
                <w:rPr>
                  <w:bCs/>
                  <w:iCs/>
                </w:rPr>
                <w:t>N/A</w:t>
              </w:r>
            </w:ins>
          </w:p>
        </w:tc>
      </w:tr>
      <w:tr w:rsidR="00C82315" w:rsidRPr="00936461" w14:paraId="7EBAC175" w14:textId="77777777" w:rsidTr="0026000E">
        <w:trPr>
          <w:cantSplit/>
          <w:tblHeader/>
          <w:ins w:id="3735" w:author="NR_MIMO_evo_DL_UL-Core" w:date="2024-03-04T18:22:00Z"/>
        </w:trPr>
        <w:tc>
          <w:tcPr>
            <w:tcW w:w="6917" w:type="dxa"/>
          </w:tcPr>
          <w:p w14:paraId="36166F91" w14:textId="77777777" w:rsidR="00C82315" w:rsidRDefault="00C82315" w:rsidP="00C82315">
            <w:pPr>
              <w:pStyle w:val="TAL"/>
              <w:ind w:left="342" w:hanging="342"/>
              <w:rPr>
                <w:ins w:id="3736" w:author="NR_MIMO_evo_DL_UL-Core" w:date="2024-03-04T18:26:00Z"/>
                <w:rFonts w:cs="Arial"/>
                <w:szCs w:val="18"/>
              </w:rPr>
            </w:pPr>
            <w:ins w:id="3737" w:author="NR_MIMO_evo_DL_UL-Core" w:date="2024-03-04T18:23:00Z">
              <w:r w:rsidRPr="005D2A53">
                <w:rPr>
                  <w:b/>
                  <w:bCs/>
                  <w:i/>
                  <w:iCs/>
                  <w:rPrChange w:id="3738" w:author="NR_MIMO_evo_DL_UL-Core" w:date="2024-03-04T18:26:00Z">
                    <w:rPr>
                      <w:rFonts w:cs="Arial"/>
                      <w:i/>
                      <w:iCs/>
                      <w:szCs w:val="18"/>
                    </w:rPr>
                  </w:rPrChange>
                </w:rPr>
                <w:t>pusch-rank-1-4-2Port-r18</w:t>
              </w:r>
            </w:ins>
          </w:p>
          <w:p w14:paraId="2CC649A2" w14:textId="72958CD9" w:rsidR="00C82315" w:rsidRPr="000A6F8E" w:rsidRDefault="00C82315">
            <w:pPr>
              <w:pStyle w:val="TAL"/>
              <w:rPr>
                <w:ins w:id="3739" w:author="NR_MIMO_evo_DL_UL-Core" w:date="2024-03-04T18:23:00Z"/>
                <w:rFonts w:cs="Arial"/>
                <w:szCs w:val="18"/>
              </w:rPr>
              <w:pPrChange w:id="3740" w:author="NR_MIMO_evo_DL_UL-Core" w:date="2024-03-04T18:26:00Z">
                <w:pPr>
                  <w:pStyle w:val="TAL"/>
                  <w:ind w:left="342" w:hanging="342"/>
                </w:pPr>
              </w:pPrChange>
            </w:pPr>
            <w:ins w:id="3741" w:author="NR_MIMO_evo_DL_UL-Core" w:date="2024-03-04T18:26:00Z">
              <w:r>
                <w:rPr>
                  <w:rFonts w:cs="Arial"/>
                  <w:szCs w:val="18"/>
                </w:rPr>
                <w:t>I</w:t>
              </w:r>
            </w:ins>
            <w:ins w:id="3742"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1-4.</w:t>
              </w:r>
            </w:ins>
          </w:p>
          <w:p w14:paraId="5BF29A8A" w14:textId="5961FC73" w:rsidR="00C82315" w:rsidRPr="00EB2CEC" w:rsidRDefault="00C82315" w:rsidP="00C82315">
            <w:pPr>
              <w:pStyle w:val="TAL"/>
              <w:rPr>
                <w:ins w:id="3743" w:author="NR_MIMO_evo_DL_UL-Core" w:date="2024-03-04T18:22:00Z"/>
                <w:b/>
                <w:bCs/>
                <w:i/>
                <w:iCs/>
              </w:rPr>
            </w:pPr>
            <w:ins w:id="3744"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051F8849" w14:textId="6D7D3AD7" w:rsidR="00C82315" w:rsidRDefault="00C82315" w:rsidP="00C82315">
            <w:pPr>
              <w:pStyle w:val="TAL"/>
              <w:jc w:val="center"/>
              <w:rPr>
                <w:ins w:id="3745" w:author="NR_MIMO_evo_DL_UL-Core" w:date="2024-03-04T18:22:00Z"/>
              </w:rPr>
            </w:pPr>
            <w:ins w:id="3746" w:author="NR_MIMO_evo_DL_UL-Core" w:date="2024-03-04T18:26:00Z">
              <w:r>
                <w:t>FS</w:t>
              </w:r>
            </w:ins>
          </w:p>
        </w:tc>
        <w:tc>
          <w:tcPr>
            <w:tcW w:w="567" w:type="dxa"/>
          </w:tcPr>
          <w:p w14:paraId="25BC1E6E" w14:textId="78473613" w:rsidR="00C82315" w:rsidRDefault="00C82315" w:rsidP="00C82315">
            <w:pPr>
              <w:pStyle w:val="TAL"/>
              <w:jc w:val="center"/>
              <w:rPr>
                <w:ins w:id="3747" w:author="NR_MIMO_evo_DL_UL-Core" w:date="2024-03-04T18:22:00Z"/>
              </w:rPr>
            </w:pPr>
            <w:ins w:id="3748" w:author="NR_MIMO_evo_DL_UL-Core" w:date="2024-03-04T18:26:00Z">
              <w:r>
                <w:t>No</w:t>
              </w:r>
            </w:ins>
          </w:p>
        </w:tc>
        <w:tc>
          <w:tcPr>
            <w:tcW w:w="709" w:type="dxa"/>
          </w:tcPr>
          <w:p w14:paraId="3CE8277F" w14:textId="5EF26D5D" w:rsidR="00C82315" w:rsidRDefault="00C82315" w:rsidP="00C82315">
            <w:pPr>
              <w:pStyle w:val="TAL"/>
              <w:jc w:val="center"/>
              <w:rPr>
                <w:ins w:id="3749" w:author="NR_MIMO_evo_DL_UL-Core" w:date="2024-03-04T18:22:00Z"/>
                <w:bCs/>
                <w:iCs/>
              </w:rPr>
            </w:pPr>
            <w:ins w:id="3750" w:author="NR_MIMO_evo_DL_UL-Core" w:date="2024-03-04T18:26:00Z">
              <w:r>
                <w:rPr>
                  <w:bCs/>
                  <w:iCs/>
                </w:rPr>
                <w:t>N/A</w:t>
              </w:r>
            </w:ins>
          </w:p>
        </w:tc>
        <w:tc>
          <w:tcPr>
            <w:tcW w:w="728" w:type="dxa"/>
          </w:tcPr>
          <w:p w14:paraId="313FFC31" w14:textId="155A695F" w:rsidR="00C82315" w:rsidRDefault="00C82315" w:rsidP="00C82315">
            <w:pPr>
              <w:pStyle w:val="TAL"/>
              <w:jc w:val="center"/>
              <w:rPr>
                <w:ins w:id="3751" w:author="NR_MIMO_evo_DL_UL-Core" w:date="2024-03-04T18:22:00Z"/>
                <w:bCs/>
                <w:iCs/>
              </w:rPr>
            </w:pPr>
            <w:ins w:id="3752" w:author="NR_MIMO_evo_DL_UL-Core" w:date="2024-03-04T18:26:00Z">
              <w:r>
                <w:rPr>
                  <w:bCs/>
                  <w:iCs/>
                </w:rPr>
                <w:t>N/A</w:t>
              </w:r>
            </w:ins>
          </w:p>
        </w:tc>
      </w:tr>
      <w:tr w:rsidR="00C82315" w:rsidRPr="00936461" w14:paraId="50BDC4D9" w14:textId="77777777" w:rsidTr="0026000E">
        <w:trPr>
          <w:cantSplit/>
          <w:tblHeader/>
          <w:ins w:id="3753" w:author="NR_MIMO_evo_DL_UL-Core" w:date="2024-03-04T18:22:00Z"/>
        </w:trPr>
        <w:tc>
          <w:tcPr>
            <w:tcW w:w="6917" w:type="dxa"/>
          </w:tcPr>
          <w:p w14:paraId="3132F08F" w14:textId="77777777" w:rsidR="00C82315" w:rsidRDefault="00C82315" w:rsidP="00C82315">
            <w:pPr>
              <w:pStyle w:val="TAL"/>
              <w:rPr>
                <w:ins w:id="3754" w:author="NR_MIMO_evo_DL_UL-Core" w:date="2024-03-04T18:26:00Z"/>
                <w:rFonts w:cs="Arial"/>
                <w:szCs w:val="18"/>
              </w:rPr>
            </w:pPr>
            <w:ins w:id="3755" w:author="NR_MIMO_evo_DL_UL-Core" w:date="2024-03-04T18:23:00Z">
              <w:r w:rsidRPr="005D2A53">
                <w:rPr>
                  <w:b/>
                  <w:bCs/>
                  <w:i/>
                  <w:iCs/>
                  <w:rPrChange w:id="3756" w:author="NR_MIMO_evo_DL_UL-Core" w:date="2024-03-04T18:26:00Z">
                    <w:rPr>
                      <w:rFonts w:cs="Arial"/>
                      <w:i/>
                      <w:iCs/>
                      <w:szCs w:val="18"/>
                    </w:rPr>
                  </w:rPrChange>
                </w:rPr>
                <w:t>pusch-rank-5-8-2Port-r18</w:t>
              </w:r>
            </w:ins>
          </w:p>
          <w:p w14:paraId="79794586" w14:textId="5C1EE970" w:rsidR="00C82315" w:rsidRDefault="00C82315" w:rsidP="00C82315">
            <w:pPr>
              <w:pStyle w:val="TAL"/>
              <w:rPr>
                <w:ins w:id="3757" w:author="NR_MIMO_evo_DL_UL-Core" w:date="2024-03-04T18:25:00Z"/>
                <w:rFonts w:cs="Arial"/>
                <w:szCs w:val="18"/>
              </w:rPr>
            </w:pPr>
            <w:ins w:id="3758" w:author="NR_MIMO_evo_DL_UL-Core" w:date="2024-03-04T18:26:00Z">
              <w:r>
                <w:rPr>
                  <w:rFonts w:cs="Arial"/>
                  <w:szCs w:val="18"/>
                </w:rPr>
                <w:t>I</w:t>
              </w:r>
            </w:ins>
            <w:ins w:id="3759"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5-8.</w:t>
              </w:r>
            </w:ins>
          </w:p>
          <w:p w14:paraId="4D3EA560" w14:textId="66BD75E3" w:rsidR="00C82315" w:rsidRPr="00EB2CEC" w:rsidRDefault="00C82315" w:rsidP="00C82315">
            <w:pPr>
              <w:pStyle w:val="TAL"/>
              <w:rPr>
                <w:ins w:id="3760" w:author="NR_MIMO_evo_DL_UL-Core" w:date="2024-03-04T18:22:00Z"/>
                <w:b/>
                <w:bCs/>
                <w:i/>
                <w:iCs/>
              </w:rPr>
            </w:pPr>
            <w:ins w:id="3761"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775B3C8C" w14:textId="6D3BEC91" w:rsidR="00C82315" w:rsidRDefault="00C82315" w:rsidP="00C82315">
            <w:pPr>
              <w:pStyle w:val="TAL"/>
              <w:jc w:val="center"/>
              <w:rPr>
                <w:ins w:id="3762" w:author="NR_MIMO_evo_DL_UL-Core" w:date="2024-03-04T18:22:00Z"/>
              </w:rPr>
            </w:pPr>
            <w:ins w:id="3763" w:author="NR_MIMO_evo_DL_UL-Core" w:date="2024-03-04T18:26:00Z">
              <w:r>
                <w:t>FS</w:t>
              </w:r>
            </w:ins>
          </w:p>
        </w:tc>
        <w:tc>
          <w:tcPr>
            <w:tcW w:w="567" w:type="dxa"/>
          </w:tcPr>
          <w:p w14:paraId="022ECB30" w14:textId="2EEF5875" w:rsidR="00C82315" w:rsidRDefault="00C82315" w:rsidP="00C82315">
            <w:pPr>
              <w:pStyle w:val="TAL"/>
              <w:jc w:val="center"/>
              <w:rPr>
                <w:ins w:id="3764" w:author="NR_MIMO_evo_DL_UL-Core" w:date="2024-03-04T18:22:00Z"/>
              </w:rPr>
            </w:pPr>
            <w:ins w:id="3765" w:author="NR_MIMO_evo_DL_UL-Core" w:date="2024-03-04T18:26:00Z">
              <w:r>
                <w:t>No</w:t>
              </w:r>
            </w:ins>
          </w:p>
        </w:tc>
        <w:tc>
          <w:tcPr>
            <w:tcW w:w="709" w:type="dxa"/>
          </w:tcPr>
          <w:p w14:paraId="58359B85" w14:textId="2F215BFE" w:rsidR="00C82315" w:rsidRDefault="00C82315" w:rsidP="00C82315">
            <w:pPr>
              <w:pStyle w:val="TAL"/>
              <w:jc w:val="center"/>
              <w:rPr>
                <w:ins w:id="3766" w:author="NR_MIMO_evo_DL_UL-Core" w:date="2024-03-04T18:22:00Z"/>
                <w:bCs/>
                <w:iCs/>
              </w:rPr>
            </w:pPr>
            <w:ins w:id="3767" w:author="NR_MIMO_evo_DL_UL-Core" w:date="2024-03-04T18:26:00Z">
              <w:r>
                <w:rPr>
                  <w:bCs/>
                  <w:iCs/>
                </w:rPr>
                <w:t>N/A</w:t>
              </w:r>
            </w:ins>
          </w:p>
        </w:tc>
        <w:tc>
          <w:tcPr>
            <w:tcW w:w="728" w:type="dxa"/>
          </w:tcPr>
          <w:p w14:paraId="1B9C282B" w14:textId="2DD2F0CC" w:rsidR="00C82315" w:rsidRDefault="00C82315" w:rsidP="00C82315">
            <w:pPr>
              <w:pStyle w:val="TAL"/>
              <w:jc w:val="center"/>
              <w:rPr>
                <w:ins w:id="3768" w:author="NR_MIMO_evo_DL_UL-Core" w:date="2024-03-04T18:22:00Z"/>
                <w:bCs/>
                <w:iCs/>
              </w:rPr>
            </w:pPr>
            <w:ins w:id="3769" w:author="NR_MIMO_evo_DL_UL-Core" w:date="2024-03-04T18:26:00Z">
              <w:r>
                <w:rPr>
                  <w:bCs/>
                  <w:iCs/>
                </w:rPr>
                <w:t>N/A</w:t>
              </w:r>
            </w:ins>
          </w:p>
        </w:tc>
      </w:tr>
      <w:tr w:rsidR="00C82315" w:rsidRPr="00936461" w14:paraId="5A31240B" w14:textId="77777777" w:rsidTr="0026000E">
        <w:trPr>
          <w:cantSplit/>
          <w:tblHeader/>
          <w:ins w:id="3770" w:author="NR_MIMO_evo_DL_UL-Core" w:date="2024-03-02T12:07:00Z"/>
        </w:trPr>
        <w:tc>
          <w:tcPr>
            <w:tcW w:w="6917" w:type="dxa"/>
          </w:tcPr>
          <w:p w14:paraId="5F806D01" w14:textId="77777777" w:rsidR="00C82315" w:rsidRPr="001D384F" w:rsidRDefault="00C82315">
            <w:pPr>
              <w:pStyle w:val="TAL"/>
              <w:rPr>
                <w:ins w:id="3771" w:author="NR_MIMO_evo_DL_UL-Core" w:date="2024-03-02T12:07:00Z"/>
                <w:b/>
                <w:bCs/>
                <w:i/>
                <w:iCs/>
                <w:rPrChange w:id="3772" w:author="NR_MIMO_evo_DL_UL-Core" w:date="2024-03-02T12:09:00Z">
                  <w:rPr>
                    <w:ins w:id="3773" w:author="NR_MIMO_evo_DL_UL-Core" w:date="2024-03-02T12:07:00Z"/>
                  </w:rPr>
                </w:rPrChange>
              </w:rPr>
              <w:pPrChange w:id="3774" w:author="NR_MIMO_evo_DL_UL-Core" w:date="2024-03-02T12:09:00Z">
                <w:pPr>
                  <w:keepNext/>
                  <w:keepLines/>
                </w:pPr>
              </w:pPrChange>
            </w:pPr>
            <w:ins w:id="3775" w:author="NR_MIMO_evo_DL_UL-Core" w:date="2024-03-02T12:07:00Z">
              <w:r w:rsidRPr="001D384F">
                <w:rPr>
                  <w:b/>
                  <w:bCs/>
                  <w:i/>
                  <w:iCs/>
                  <w:rPrChange w:id="3776" w:author="NR_MIMO_evo_DL_UL-Core" w:date="2024-03-02T12:09:00Z">
                    <w:rPr/>
                  </w:rPrChange>
                </w:rPr>
                <w:t>pusch-TypeA-DMRS-r18</w:t>
              </w:r>
            </w:ins>
          </w:p>
          <w:p w14:paraId="5CE29993" w14:textId="77777777" w:rsidR="00C82315" w:rsidRDefault="00C82315" w:rsidP="00C82315">
            <w:pPr>
              <w:pStyle w:val="TAL"/>
              <w:rPr>
                <w:ins w:id="3777" w:author="NR_MIMO_evo_DL_UL-Core" w:date="2024-03-02T12:07:00Z"/>
                <w:rFonts w:eastAsia="MS Mincho" w:cs="Arial"/>
                <w:color w:val="000000" w:themeColor="text1"/>
                <w:szCs w:val="18"/>
              </w:rPr>
            </w:pPr>
            <w:ins w:id="3778" w:author="NR_MIMO_evo_DL_UL-Core" w:date="2024-03-02T12:07:00Z">
              <w:r w:rsidRPr="005C5B5D">
                <w:t xml:space="preserve">Indicates whether the UE supports </w:t>
              </w:r>
              <w:r w:rsidRPr="005C5B5D">
                <w:rPr>
                  <w:rPrChange w:id="3779" w:author="NR_MIMO_evo_DL_UL" w:date="2024-01-25T09:35:00Z">
                    <w:rPr>
                      <w:rFonts w:eastAsia="MS Mincho" w:cs="Arial"/>
                      <w:color w:val="000000" w:themeColor="text1"/>
                      <w:szCs w:val="18"/>
                    </w:rPr>
                  </w:rPrChange>
                </w:rPr>
                <w:t xml:space="preserve">enhanced DMRS ports for PUSCH </w:t>
              </w:r>
              <w:r w:rsidRPr="005C5B5D">
                <w:rPr>
                  <w:rPrChange w:id="3780" w:author="NR_MIMO_evo_DL_UL" w:date="2024-01-25T09:35:00Z">
                    <w:rPr>
                      <w:rFonts w:eastAsia="MS Mincho" w:cs="Arial"/>
                      <w:color w:val="000000" w:themeColor="text1"/>
                      <w:szCs w:val="18"/>
                      <w:lang w:val="en-US"/>
                    </w:rPr>
                  </w:rPrChange>
                </w:rPr>
                <w:t>for scheduling type A</w:t>
              </w:r>
              <w:r w:rsidRPr="005C5B5D">
                <w:rPr>
                  <w:rPrChange w:id="3781" w:author="NR_MIMO_evo_DL_UL" w:date="2024-01-25T09:35:00Z">
                    <w:rPr>
                      <w:rFonts w:eastAsia="MS Mincho" w:cs="Arial"/>
                      <w:color w:val="000000" w:themeColor="text1"/>
                      <w:szCs w:val="18"/>
                    </w:rPr>
                  </w:rPrChange>
                </w:rPr>
                <w:t xml:space="preserve"> for enhanced DMRS ports, including 1 symbol FL DMRS without additional symbol(s), 1 symbol FL DMRS and 1 additional DMRS symbols and 1 symbol FL DMRS and 2 additional DMRS symbols.</w:t>
              </w:r>
              <w:r>
                <w:rPr>
                  <w:rFonts w:eastAsia="MS Mincho" w:cs="Arial"/>
                  <w:color w:val="000000" w:themeColor="text1"/>
                  <w:szCs w:val="18"/>
                </w:rPr>
                <w:t xml:space="preserve"> The capability signalling comprises of the following parameters:</w:t>
              </w:r>
            </w:ins>
          </w:p>
          <w:p w14:paraId="7C2A90EA" w14:textId="77777777" w:rsidR="00C82315" w:rsidRDefault="00C82315" w:rsidP="00C82315">
            <w:pPr>
              <w:pStyle w:val="TAL"/>
              <w:rPr>
                <w:ins w:id="3782" w:author="NR_MIMO_evo_DL_UL-Core" w:date="2024-03-04T18:19:00Z"/>
                <w:rFonts w:eastAsia="MS Mincho" w:cs="Arial"/>
                <w:color w:val="000000" w:themeColor="text1"/>
                <w:szCs w:val="18"/>
              </w:rPr>
            </w:pPr>
          </w:p>
          <w:p w14:paraId="08064C29" w14:textId="086A3255" w:rsidR="00C82315" w:rsidRPr="00936461" w:rsidRDefault="00C82315" w:rsidP="00C82315">
            <w:pPr>
              <w:pStyle w:val="TAL"/>
              <w:ind w:left="342" w:hanging="342"/>
              <w:rPr>
                <w:ins w:id="3783" w:author="NR_MIMO_evo_DL_UL-Core" w:date="2024-03-02T12:07:00Z"/>
                <w:rFonts w:cs="Arial"/>
                <w:szCs w:val="18"/>
              </w:rPr>
            </w:pPr>
            <w:ins w:id="3784" w:author="NR_MIMO_evo_DL_UL-Core" w:date="2024-03-04T18:19:00Z">
              <w:r w:rsidRPr="00936461">
                <w:rPr>
                  <w:rFonts w:cs="Arial"/>
                  <w:szCs w:val="18"/>
                </w:rPr>
                <w:t>-</w:t>
              </w:r>
              <w:r w:rsidRPr="00936461">
                <w:rPr>
                  <w:rFonts w:cs="Arial"/>
                  <w:szCs w:val="18"/>
                </w:rPr>
                <w:tab/>
              </w:r>
            </w:ins>
            <w:ins w:id="3785" w:author="NR_MIMO_evo_DL_UL-Core" w:date="2024-03-02T12:07:00Z">
              <w:r w:rsidRPr="000246EF">
                <w:rPr>
                  <w:bCs/>
                  <w:i/>
                </w:rPr>
                <w:t>pusch-2SymbolFL-DMRS-r18</w:t>
              </w:r>
              <w:r>
                <w:rPr>
                  <w:b/>
                  <w:i/>
                </w:rPr>
                <w:t xml:space="preserve"> </w:t>
              </w:r>
              <w:r>
                <w:rPr>
                  <w:bCs/>
                  <w:iCs/>
                </w:rPr>
                <w:t>i</w:t>
              </w:r>
              <w:r w:rsidRPr="00936461">
                <w:rPr>
                  <w:bCs/>
                  <w:iCs/>
                </w:rPr>
                <w:t xml:space="preserve">ndicates whether the UE supports </w:t>
              </w:r>
              <w:r w:rsidRPr="00936461">
                <w:rPr>
                  <w:rFonts w:cs="Arial"/>
                  <w:szCs w:val="18"/>
                </w:rPr>
                <w:t>2 symbols FL-DMRS for enhanced DMRS ports for PUSCH.</w:t>
              </w:r>
            </w:ins>
          </w:p>
          <w:p w14:paraId="74A46AC7" w14:textId="77777777" w:rsidR="00C82315" w:rsidRPr="00952581" w:rsidRDefault="00C82315" w:rsidP="00C82315">
            <w:pPr>
              <w:pStyle w:val="TAL"/>
              <w:ind w:left="342" w:hanging="342"/>
              <w:rPr>
                <w:ins w:id="3786" w:author="NR_MIMO_evo_DL_UL-Core" w:date="2024-03-02T12:07:00Z"/>
                <w:rFonts w:cs="Arial"/>
                <w:szCs w:val="18"/>
              </w:rPr>
            </w:pPr>
            <w:ins w:id="3787" w:author="NR_MIMO_evo_DL_UL-Core" w:date="2024-03-02T12:07:00Z">
              <w:r w:rsidRPr="00936461">
                <w:rPr>
                  <w:rFonts w:cs="Arial"/>
                  <w:szCs w:val="18"/>
                </w:rPr>
                <w:t>-</w:t>
              </w:r>
              <w:r w:rsidRPr="00936461">
                <w:rPr>
                  <w:rFonts w:cs="Arial"/>
                  <w:szCs w:val="18"/>
                </w:rPr>
                <w:tab/>
              </w:r>
              <w:r w:rsidRPr="000246EF">
                <w:rPr>
                  <w:rFonts w:cs="Arial"/>
                  <w:i/>
                  <w:iCs/>
                  <w:szCs w:val="18"/>
                </w:rPr>
                <w:t>pusch-2SymbolFL-DMRS-Addition2Symbol-r18</w:t>
              </w:r>
              <w:r w:rsidRPr="000246EF">
                <w:rPr>
                  <w:rFonts w:cs="Arial"/>
                  <w:szCs w:val="18"/>
                </w:rPr>
                <w:t xml:space="preserve"> i</w:t>
              </w:r>
              <w:r w:rsidRPr="00952581">
                <w:rPr>
                  <w:rFonts w:cs="Arial"/>
                  <w:szCs w:val="18"/>
                </w:rPr>
                <w:t xml:space="preserve">ndicates whether the UE supports </w:t>
              </w:r>
              <w:r w:rsidRPr="00936461">
                <w:rPr>
                  <w:rFonts w:cs="Arial"/>
                  <w:szCs w:val="18"/>
                </w:rPr>
                <w:t>2-symbol FL DMRS + one additional 2-symbols DMRS for enhanced DMRS ports for PUSCH.</w:t>
              </w:r>
            </w:ins>
          </w:p>
          <w:p w14:paraId="62A142BC" w14:textId="77777777" w:rsidR="00C82315" w:rsidRDefault="00C82315" w:rsidP="00C82315">
            <w:pPr>
              <w:pStyle w:val="TAL"/>
              <w:ind w:left="342" w:hanging="342"/>
              <w:rPr>
                <w:ins w:id="3788" w:author="NR_MIMO_evo_DL_UL-Core" w:date="2024-03-02T12:07:00Z"/>
                <w:rFonts w:cs="Arial"/>
                <w:szCs w:val="18"/>
              </w:rPr>
            </w:pPr>
            <w:ins w:id="3789" w:author="NR_MIMO_evo_DL_UL-Core" w:date="2024-03-02T12:07:00Z">
              <w:r w:rsidRPr="00936461">
                <w:rPr>
                  <w:rFonts w:cs="Arial"/>
                  <w:szCs w:val="18"/>
                </w:rPr>
                <w:t>-</w:t>
              </w:r>
              <w:r w:rsidRPr="00936461">
                <w:rPr>
                  <w:rFonts w:cs="Arial"/>
                  <w:szCs w:val="18"/>
                </w:rPr>
                <w:tab/>
              </w:r>
              <w:r w:rsidRPr="000246EF">
                <w:rPr>
                  <w:rFonts w:cs="Arial"/>
                  <w:i/>
                  <w:iCs/>
                  <w:szCs w:val="18"/>
                </w:rPr>
                <w:t>pusch-1SymbolFL-DMRS-Addition3Symbol-r18</w:t>
              </w:r>
              <w:r w:rsidRPr="000246EF">
                <w:rPr>
                  <w:rFonts w:cs="Arial"/>
                  <w:szCs w:val="18"/>
                </w:rPr>
                <w:t xml:space="preserve"> indicates whether the UE supports 1 symbol FL DMRS and 3 additional DMRS symbols for enhanced DMRS ports for PUSCH.</w:t>
              </w:r>
            </w:ins>
          </w:p>
          <w:p w14:paraId="5AAC307D" w14:textId="77777777" w:rsidR="00C82315" w:rsidRDefault="00C82315" w:rsidP="00C82315">
            <w:pPr>
              <w:pStyle w:val="TAL"/>
              <w:rPr>
                <w:ins w:id="3790" w:author="NR_MIMO_evo_DL_UL-Core" w:date="2024-03-02T12:07:00Z"/>
              </w:rPr>
            </w:pPr>
          </w:p>
          <w:p w14:paraId="1C8D61FA" w14:textId="7C5C1666" w:rsidR="00C82315" w:rsidRPr="00B42D73" w:rsidRDefault="00C82315">
            <w:pPr>
              <w:pStyle w:val="TAL"/>
              <w:rPr>
                <w:ins w:id="3791" w:author="NR_MIMO_evo_DL_UL-Core" w:date="2024-03-02T12:07:00Z"/>
                <w:b/>
                <w:i/>
              </w:rPr>
              <w:pPrChange w:id="3792" w:author="NR_MIMO_evo_DL_UL-Core" w:date="2024-03-02T12:08:00Z">
                <w:pPr>
                  <w:keepNext/>
                  <w:keepLines/>
                  <w:spacing w:after="0"/>
                </w:pPr>
              </w:pPrChange>
            </w:pPr>
            <w:ins w:id="3793" w:author="NR_MIMO_evo_DL_UL-Core" w:date="2024-03-02T12:07:00Z">
              <w:r w:rsidRPr="00B42D73">
                <w:rPr>
                  <w:color w:val="000000" w:themeColor="text1"/>
                  <w:szCs w:val="18"/>
                </w:rPr>
                <w:t xml:space="preserve">A UE supporting this feature shall also support </w:t>
              </w:r>
              <w:r w:rsidRPr="00B42D73">
                <w:t>basic uplink DMRS (uplink) for scheduling type A.</w:t>
              </w:r>
            </w:ins>
          </w:p>
        </w:tc>
        <w:tc>
          <w:tcPr>
            <w:tcW w:w="709" w:type="dxa"/>
          </w:tcPr>
          <w:p w14:paraId="76F47322" w14:textId="4965B65B" w:rsidR="00C82315" w:rsidRPr="00936461" w:rsidRDefault="00C82315" w:rsidP="00C82315">
            <w:pPr>
              <w:pStyle w:val="TAL"/>
              <w:jc w:val="center"/>
              <w:rPr>
                <w:ins w:id="3794" w:author="NR_MIMO_evo_DL_UL-Core" w:date="2024-03-02T12:07:00Z"/>
              </w:rPr>
            </w:pPr>
            <w:ins w:id="3795" w:author="NR_MIMO_evo_DL_UL-Core" w:date="2024-03-02T12:07:00Z">
              <w:r>
                <w:t>FS</w:t>
              </w:r>
            </w:ins>
          </w:p>
        </w:tc>
        <w:tc>
          <w:tcPr>
            <w:tcW w:w="567" w:type="dxa"/>
          </w:tcPr>
          <w:p w14:paraId="1AF1CBDA" w14:textId="5E11AC0E" w:rsidR="00C82315" w:rsidRPr="00936461" w:rsidRDefault="00C82315" w:rsidP="00C82315">
            <w:pPr>
              <w:pStyle w:val="TAL"/>
              <w:jc w:val="center"/>
              <w:rPr>
                <w:ins w:id="3796" w:author="NR_MIMO_evo_DL_UL-Core" w:date="2024-03-02T12:07:00Z"/>
              </w:rPr>
            </w:pPr>
            <w:ins w:id="3797" w:author="NR_MIMO_evo_DL_UL-Core" w:date="2024-03-02T12:07:00Z">
              <w:r>
                <w:t>No</w:t>
              </w:r>
            </w:ins>
          </w:p>
        </w:tc>
        <w:tc>
          <w:tcPr>
            <w:tcW w:w="709" w:type="dxa"/>
          </w:tcPr>
          <w:p w14:paraId="49261E45" w14:textId="67027D9C" w:rsidR="00C82315" w:rsidRPr="00936461" w:rsidRDefault="00C82315" w:rsidP="00C82315">
            <w:pPr>
              <w:pStyle w:val="TAL"/>
              <w:jc w:val="center"/>
              <w:rPr>
                <w:ins w:id="3798" w:author="NR_MIMO_evo_DL_UL-Core" w:date="2024-03-02T12:07:00Z"/>
                <w:bCs/>
                <w:iCs/>
              </w:rPr>
            </w:pPr>
            <w:ins w:id="3799" w:author="NR_MIMO_evo_DL_UL-Core" w:date="2024-03-02T12:07:00Z">
              <w:r>
                <w:rPr>
                  <w:bCs/>
                  <w:iCs/>
                </w:rPr>
                <w:t>N/A</w:t>
              </w:r>
            </w:ins>
          </w:p>
        </w:tc>
        <w:tc>
          <w:tcPr>
            <w:tcW w:w="728" w:type="dxa"/>
          </w:tcPr>
          <w:p w14:paraId="5664201F" w14:textId="6599B26B" w:rsidR="00C82315" w:rsidRPr="00936461" w:rsidRDefault="00C82315" w:rsidP="00C82315">
            <w:pPr>
              <w:pStyle w:val="TAL"/>
              <w:jc w:val="center"/>
              <w:rPr>
                <w:ins w:id="3800" w:author="NR_MIMO_evo_DL_UL-Core" w:date="2024-03-02T12:07:00Z"/>
                <w:bCs/>
                <w:iCs/>
              </w:rPr>
            </w:pPr>
            <w:ins w:id="3801" w:author="NR_MIMO_evo_DL_UL-Core" w:date="2024-03-02T12:07:00Z">
              <w:r>
                <w:rPr>
                  <w:bCs/>
                  <w:iCs/>
                </w:rPr>
                <w:t>N/A</w:t>
              </w:r>
            </w:ins>
          </w:p>
        </w:tc>
      </w:tr>
      <w:tr w:rsidR="00C82315" w:rsidRPr="00936461" w14:paraId="056D7E0B" w14:textId="77777777" w:rsidTr="0026000E">
        <w:trPr>
          <w:cantSplit/>
          <w:tblHeader/>
          <w:ins w:id="3802" w:author="NR_MIMO_evo_DL_UL-Core" w:date="2024-03-02T12:07:00Z"/>
        </w:trPr>
        <w:tc>
          <w:tcPr>
            <w:tcW w:w="6917" w:type="dxa"/>
          </w:tcPr>
          <w:p w14:paraId="545EB086" w14:textId="77777777" w:rsidR="00C82315" w:rsidRPr="001D384F" w:rsidRDefault="00C82315">
            <w:pPr>
              <w:pStyle w:val="TAL"/>
              <w:rPr>
                <w:ins w:id="3803" w:author="NR_MIMO_evo_DL_UL-Core" w:date="2024-03-02T12:07:00Z"/>
                <w:b/>
                <w:bCs/>
                <w:i/>
                <w:iCs/>
                <w:rPrChange w:id="3804" w:author="NR_MIMO_evo_DL_UL-Core" w:date="2024-03-02T12:09:00Z">
                  <w:rPr>
                    <w:ins w:id="3805" w:author="NR_MIMO_evo_DL_UL-Core" w:date="2024-03-02T12:07:00Z"/>
                  </w:rPr>
                </w:rPrChange>
              </w:rPr>
              <w:pPrChange w:id="3806" w:author="NR_MIMO_evo_DL_UL-Core" w:date="2024-03-02T12:09:00Z">
                <w:pPr>
                  <w:keepNext/>
                  <w:keepLines/>
                </w:pPr>
              </w:pPrChange>
            </w:pPr>
            <w:ins w:id="3807" w:author="NR_MIMO_evo_DL_UL-Core" w:date="2024-03-02T12:07:00Z">
              <w:r w:rsidRPr="001D384F">
                <w:rPr>
                  <w:b/>
                  <w:bCs/>
                  <w:i/>
                  <w:iCs/>
                  <w:rPrChange w:id="3808" w:author="NR_MIMO_evo_DL_UL-Core" w:date="2024-03-02T12:09:00Z">
                    <w:rPr/>
                  </w:rPrChange>
                </w:rPr>
                <w:t>pusch-TypeB-DMRS-r18</w:t>
              </w:r>
            </w:ins>
          </w:p>
          <w:p w14:paraId="4FA6F5F8" w14:textId="77777777" w:rsidR="00C82315" w:rsidRDefault="00C82315" w:rsidP="00C82315">
            <w:pPr>
              <w:keepNext/>
              <w:keepLines/>
              <w:rPr>
                <w:ins w:id="3809" w:author="NR_MIMO_evo_DL_UL-Core" w:date="2024-03-02T12:07:00Z"/>
                <w:rFonts w:ascii="Arial" w:eastAsia="MS Mincho" w:hAnsi="Arial" w:cs="Arial"/>
                <w:color w:val="000000" w:themeColor="text1"/>
                <w:sz w:val="18"/>
                <w:szCs w:val="18"/>
              </w:rPr>
            </w:pPr>
            <w:ins w:id="3810" w:author="NR_MIMO_evo_DL_UL-Core" w:date="2024-03-02T12:07:00Z">
              <w:r>
                <w:rPr>
                  <w:rFonts w:ascii="Arial" w:hAnsi="Arial"/>
                  <w:bCs/>
                  <w:iCs/>
                  <w:sz w:val="18"/>
                </w:rPr>
                <w:t xml:space="preserve">Indicates whether the UE supports </w:t>
              </w:r>
              <w:r>
                <w:rPr>
                  <w:rFonts w:ascii="Arial" w:eastAsia="MS Mincho" w:hAnsi="Arial" w:cs="Arial"/>
                  <w:color w:val="000000" w:themeColor="text1"/>
                  <w:sz w:val="18"/>
                  <w:szCs w:val="18"/>
                </w:rPr>
                <w:t xml:space="preserve">basic feature of Rel.18 enhanced DMRS ports for PUSCH </w:t>
              </w:r>
              <w:r>
                <w:rPr>
                  <w:rFonts w:ascii="Arial" w:eastAsia="MS Mincho" w:hAnsi="Arial" w:cs="Arial"/>
                  <w:color w:val="000000" w:themeColor="text1"/>
                  <w:sz w:val="18"/>
                  <w:szCs w:val="18"/>
                  <w:lang w:val="en-US"/>
                </w:rPr>
                <w:t>for scheduling type B</w:t>
              </w:r>
              <w:r>
                <w:rPr>
                  <w:rFonts w:ascii="Arial" w:eastAsia="MS Mincho" w:hAnsi="Arial" w:cs="Arial"/>
                  <w:color w:val="000000" w:themeColor="text1"/>
                  <w:sz w:val="18"/>
                  <w:szCs w:val="18"/>
                </w:rPr>
                <w:t xml:space="preserve"> for Rel.18 enhanced DMRS ports, including </w:t>
              </w:r>
              <w:r w:rsidRPr="0050558B">
                <w:rPr>
                  <w:rFonts w:ascii="Arial" w:eastAsia="MS Mincho" w:hAnsi="Arial" w:cs="Arial"/>
                  <w:color w:val="000000" w:themeColor="text1"/>
                  <w:sz w:val="18"/>
                  <w:szCs w:val="18"/>
                </w:rPr>
                <w:t>1 symbol FL DMRS without additional symbol(s)</w:t>
              </w:r>
              <w:r>
                <w:rPr>
                  <w:rFonts w:ascii="Arial" w:eastAsia="MS Mincho" w:hAnsi="Arial" w:cs="Arial"/>
                  <w:color w:val="000000" w:themeColor="text1"/>
                  <w:sz w:val="18"/>
                  <w:szCs w:val="18"/>
                </w:rPr>
                <w:t xml:space="preserve"> and </w:t>
              </w:r>
              <w:r w:rsidRPr="0050558B">
                <w:rPr>
                  <w:rFonts w:ascii="Arial" w:eastAsia="MS Mincho" w:hAnsi="Arial" w:cs="Arial"/>
                  <w:color w:val="000000" w:themeColor="text1"/>
                  <w:sz w:val="18"/>
                  <w:szCs w:val="18"/>
                </w:rPr>
                <w:t>1 symbol FL DMRS and 1 additional DMRS symbol</w:t>
              </w:r>
              <w:r>
                <w:rPr>
                  <w:rFonts w:ascii="Arial" w:eastAsia="MS Mincho" w:hAnsi="Arial" w:cs="Arial"/>
                  <w:color w:val="000000" w:themeColor="text1"/>
                  <w:sz w:val="18"/>
                  <w:szCs w:val="18"/>
                </w:rPr>
                <w:t>.</w:t>
              </w:r>
            </w:ins>
          </w:p>
          <w:p w14:paraId="5A2F47A9" w14:textId="5247D546" w:rsidR="00C82315" w:rsidRPr="00936461" w:rsidRDefault="00C82315" w:rsidP="00C82315">
            <w:pPr>
              <w:keepNext/>
              <w:keepLines/>
              <w:spacing w:after="0"/>
              <w:rPr>
                <w:ins w:id="3811" w:author="NR_MIMO_evo_DL_UL-Core" w:date="2024-03-02T12:07:00Z"/>
                <w:rFonts w:ascii="Arial" w:hAnsi="Arial"/>
                <w:b/>
                <w:i/>
                <w:sz w:val="18"/>
              </w:rPr>
            </w:pPr>
            <w:ins w:id="3812" w:author="NR_MIMO_evo_DL_UL-Core" w:date="2024-03-02T12:07:00Z">
              <w:r w:rsidRPr="00BA5A25">
                <w:rPr>
                  <w:rFonts w:ascii="Arial" w:eastAsia="MS Mincho" w:hAnsi="Arial" w:cs="Arial"/>
                  <w:color w:val="000000" w:themeColor="text1"/>
                  <w:sz w:val="18"/>
                  <w:szCs w:val="18"/>
                </w:rPr>
                <w:t xml:space="preserve">A UE supporting this feature shall also support basic uplink DMRS (uplink) for scheduling type </w:t>
              </w:r>
            </w:ins>
            <w:ins w:id="3813" w:author="NR_MIMO_evo_DL_UL-Core" w:date="2024-03-04T18:11:00Z">
              <w:r>
                <w:rPr>
                  <w:rFonts w:ascii="Arial" w:eastAsia="MS Mincho" w:hAnsi="Arial" w:cs="Arial"/>
                  <w:color w:val="000000" w:themeColor="text1"/>
                  <w:sz w:val="18"/>
                  <w:szCs w:val="18"/>
                </w:rPr>
                <w:t>B</w:t>
              </w:r>
            </w:ins>
            <w:ins w:id="3814" w:author="NR_MIMO_evo_DL_UL-Core" w:date="2024-03-02T12:07:00Z">
              <w:r w:rsidRPr="00BA5A25">
                <w:rPr>
                  <w:rFonts w:ascii="Arial" w:eastAsia="MS Mincho" w:hAnsi="Arial" w:cs="Arial"/>
                  <w:color w:val="000000" w:themeColor="text1"/>
                  <w:sz w:val="18"/>
                  <w:szCs w:val="18"/>
                </w:rPr>
                <w:t>.</w:t>
              </w:r>
            </w:ins>
          </w:p>
        </w:tc>
        <w:tc>
          <w:tcPr>
            <w:tcW w:w="709" w:type="dxa"/>
          </w:tcPr>
          <w:p w14:paraId="62DD0545" w14:textId="0473EC15" w:rsidR="00C82315" w:rsidRPr="00936461" w:rsidRDefault="00C82315" w:rsidP="00C82315">
            <w:pPr>
              <w:pStyle w:val="TAL"/>
              <w:jc w:val="center"/>
              <w:rPr>
                <w:ins w:id="3815" w:author="NR_MIMO_evo_DL_UL-Core" w:date="2024-03-02T12:07:00Z"/>
              </w:rPr>
            </w:pPr>
            <w:ins w:id="3816" w:author="NR_MIMO_evo_DL_UL-Core" w:date="2024-03-02T12:07:00Z">
              <w:r>
                <w:t>FS</w:t>
              </w:r>
            </w:ins>
          </w:p>
        </w:tc>
        <w:tc>
          <w:tcPr>
            <w:tcW w:w="567" w:type="dxa"/>
          </w:tcPr>
          <w:p w14:paraId="542010F7" w14:textId="6E348BA9" w:rsidR="00C82315" w:rsidRPr="00936461" w:rsidRDefault="00C82315" w:rsidP="00C82315">
            <w:pPr>
              <w:pStyle w:val="TAL"/>
              <w:jc w:val="center"/>
              <w:rPr>
                <w:ins w:id="3817" w:author="NR_MIMO_evo_DL_UL-Core" w:date="2024-03-02T12:07:00Z"/>
              </w:rPr>
            </w:pPr>
            <w:ins w:id="3818" w:author="NR_MIMO_evo_DL_UL-Core" w:date="2024-03-02T12:07:00Z">
              <w:r>
                <w:t>No</w:t>
              </w:r>
            </w:ins>
          </w:p>
        </w:tc>
        <w:tc>
          <w:tcPr>
            <w:tcW w:w="709" w:type="dxa"/>
          </w:tcPr>
          <w:p w14:paraId="6D37B8F5" w14:textId="70DECEC6" w:rsidR="00C82315" w:rsidRPr="00936461" w:rsidRDefault="00C82315" w:rsidP="00C82315">
            <w:pPr>
              <w:pStyle w:val="TAL"/>
              <w:jc w:val="center"/>
              <w:rPr>
                <w:ins w:id="3819" w:author="NR_MIMO_evo_DL_UL-Core" w:date="2024-03-02T12:07:00Z"/>
                <w:bCs/>
                <w:iCs/>
              </w:rPr>
            </w:pPr>
            <w:ins w:id="3820" w:author="NR_MIMO_evo_DL_UL-Core" w:date="2024-03-02T12:07:00Z">
              <w:r>
                <w:rPr>
                  <w:bCs/>
                  <w:iCs/>
                </w:rPr>
                <w:t>N/A</w:t>
              </w:r>
            </w:ins>
          </w:p>
        </w:tc>
        <w:tc>
          <w:tcPr>
            <w:tcW w:w="728" w:type="dxa"/>
          </w:tcPr>
          <w:p w14:paraId="0DBF780F" w14:textId="2EAF6FDA" w:rsidR="00C82315" w:rsidRPr="00936461" w:rsidRDefault="00C82315" w:rsidP="00C82315">
            <w:pPr>
              <w:pStyle w:val="TAL"/>
              <w:jc w:val="center"/>
              <w:rPr>
                <w:ins w:id="3821" w:author="NR_MIMO_evo_DL_UL-Core" w:date="2024-03-02T12:07:00Z"/>
                <w:bCs/>
                <w:iCs/>
              </w:rPr>
            </w:pPr>
            <w:ins w:id="3822" w:author="NR_MIMO_evo_DL_UL-Core" w:date="2024-03-02T12:07:00Z">
              <w:r>
                <w:rPr>
                  <w:bCs/>
                  <w:iCs/>
                </w:rPr>
                <w:t>N/A</w:t>
              </w:r>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7249E3">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t>simultaneousTxSUL-NonSUL</w:t>
            </w:r>
          </w:p>
          <w:p w14:paraId="1A7916A0" w14:textId="6A961812" w:rsidR="00C82315" w:rsidRPr="00936461" w:rsidRDefault="00C82315" w:rsidP="00C82315">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SimSun"/>
                <w:b/>
                <w:bCs/>
                <w:i/>
                <w:iCs/>
                <w:lang w:eastAsia="zh-CN"/>
              </w:rPr>
            </w:pPr>
            <w:r w:rsidRPr="00936461">
              <w:rPr>
                <w:rFonts w:eastAsia="SimSun"/>
                <w:b/>
                <w:bCs/>
                <w:i/>
                <w:iCs/>
                <w:lang w:eastAsia="zh-CN"/>
              </w:rPr>
              <w:t>srs-AntennaSwitching2SP-1Periodic-r17</w:t>
            </w:r>
          </w:p>
          <w:p w14:paraId="0B29A3F1" w14:textId="77777777" w:rsidR="00C82315" w:rsidRPr="00936461" w:rsidRDefault="00C82315" w:rsidP="00C82315">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C82315" w:rsidRPr="00936461" w14:paraId="60C4A570" w14:textId="77777777" w:rsidTr="008F552F">
        <w:trPr>
          <w:cantSplit/>
          <w:tblHeader/>
          <w:ins w:id="3823" w:author="NR_MIMO_evo_DL_UL-Core" w:date="2024-03-02T12:09:00Z"/>
        </w:trPr>
        <w:tc>
          <w:tcPr>
            <w:tcW w:w="6917" w:type="dxa"/>
          </w:tcPr>
          <w:p w14:paraId="161C7CC4" w14:textId="77777777" w:rsidR="00C82315" w:rsidRPr="00936461" w:rsidRDefault="00C82315" w:rsidP="00C82315">
            <w:pPr>
              <w:pStyle w:val="TAL"/>
              <w:rPr>
                <w:ins w:id="3824" w:author="NR_MIMO_evo_DL_UL-Core" w:date="2024-03-02T12:09:00Z"/>
                <w:rFonts w:cs="Arial"/>
                <w:b/>
                <w:i/>
                <w:szCs w:val="18"/>
              </w:rPr>
            </w:pPr>
            <w:ins w:id="3825"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C82315" w:rsidRPr="00936461" w:rsidRDefault="00C82315" w:rsidP="00C82315">
            <w:pPr>
              <w:pStyle w:val="TAL"/>
              <w:rPr>
                <w:ins w:id="3826" w:author="NR_MIMO_evo_DL_UL-Core" w:date="2024-03-02T12:09:00Z"/>
                <w:rFonts w:cs="Arial"/>
                <w:szCs w:val="18"/>
              </w:rPr>
            </w:pPr>
            <w:ins w:id="3827"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C82315" w:rsidRPr="00936461" w:rsidRDefault="00C82315" w:rsidP="00C82315">
            <w:pPr>
              <w:pStyle w:val="TAL"/>
              <w:rPr>
                <w:ins w:id="3828" w:author="NR_MIMO_evo_DL_UL-Core" w:date="2024-03-02T12:09:00Z"/>
                <w:rFonts w:cs="Arial"/>
                <w:szCs w:val="18"/>
              </w:rPr>
            </w:pPr>
            <w:ins w:id="3829"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C82315" w:rsidRPr="00936461" w:rsidRDefault="00C82315" w:rsidP="00C82315">
            <w:pPr>
              <w:pStyle w:val="TAL"/>
              <w:rPr>
                <w:ins w:id="3830" w:author="NR_MIMO_evo_DL_UL-Core" w:date="2024-03-02T12:09:00Z"/>
                <w:rFonts w:cs="Arial"/>
                <w:szCs w:val="18"/>
              </w:rPr>
            </w:pPr>
          </w:p>
          <w:p w14:paraId="472E5C80" w14:textId="77777777" w:rsidR="00C82315" w:rsidRPr="00936461" w:rsidRDefault="00C82315" w:rsidP="00C82315">
            <w:pPr>
              <w:pStyle w:val="NO"/>
              <w:spacing w:after="0"/>
              <w:ind w:left="885"/>
              <w:rPr>
                <w:ins w:id="3831" w:author="NR_MIMO_evo_DL_UL-Core" w:date="2024-03-02T12:09:00Z"/>
                <w:rFonts w:cs="Arial"/>
                <w:szCs w:val="18"/>
              </w:rPr>
            </w:pPr>
            <w:ins w:id="3832"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C82315" w:rsidRPr="00936461" w:rsidRDefault="00C82315" w:rsidP="00C82315">
            <w:pPr>
              <w:pStyle w:val="NO"/>
              <w:spacing w:after="0"/>
              <w:ind w:left="885"/>
              <w:rPr>
                <w:ins w:id="3833" w:author="NR_MIMO_evo_DL_UL-Core" w:date="2024-03-02T12:09:00Z"/>
                <w:rFonts w:cs="Arial"/>
                <w:szCs w:val="18"/>
              </w:rPr>
            </w:pPr>
          </w:p>
          <w:p w14:paraId="50D64FD4" w14:textId="799ACFA0" w:rsidR="00C82315" w:rsidRPr="00936461" w:rsidRDefault="00C82315" w:rsidP="00C82315">
            <w:pPr>
              <w:pStyle w:val="TAL"/>
              <w:rPr>
                <w:ins w:id="3834" w:author="NR_MIMO_evo_DL_UL-Core" w:date="2024-03-02T12:09:00Z"/>
                <w:rFonts w:eastAsia="SimSun"/>
                <w:b/>
                <w:bCs/>
                <w:i/>
                <w:iCs/>
                <w:lang w:eastAsia="zh-CN"/>
              </w:rPr>
            </w:pPr>
            <w:ins w:id="3835"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C82315" w:rsidRPr="00936461" w:rsidRDefault="00C82315" w:rsidP="00C82315">
            <w:pPr>
              <w:pStyle w:val="TAL"/>
              <w:jc w:val="center"/>
              <w:rPr>
                <w:ins w:id="3836" w:author="NR_MIMO_evo_DL_UL-Core" w:date="2024-03-02T12:09:00Z"/>
              </w:rPr>
            </w:pPr>
            <w:ins w:id="3837" w:author="NR_MIMO_evo_DL_UL-Core" w:date="2024-03-02T12:09:00Z">
              <w:r w:rsidRPr="00936461">
                <w:rPr>
                  <w:bCs/>
                  <w:iCs/>
                </w:rPr>
                <w:t>FS</w:t>
              </w:r>
            </w:ins>
          </w:p>
        </w:tc>
        <w:tc>
          <w:tcPr>
            <w:tcW w:w="567" w:type="dxa"/>
          </w:tcPr>
          <w:p w14:paraId="3C768455" w14:textId="2AF561FC" w:rsidR="00C82315" w:rsidRPr="00936461" w:rsidRDefault="00C82315" w:rsidP="00C82315">
            <w:pPr>
              <w:pStyle w:val="TAL"/>
              <w:jc w:val="center"/>
              <w:rPr>
                <w:ins w:id="3838" w:author="NR_MIMO_evo_DL_UL-Core" w:date="2024-03-02T12:09:00Z"/>
              </w:rPr>
            </w:pPr>
            <w:ins w:id="3839" w:author="NR_MIMO_evo_DL_UL-Core" w:date="2024-03-02T12:09:00Z">
              <w:r w:rsidRPr="00936461">
                <w:rPr>
                  <w:bCs/>
                  <w:iCs/>
                </w:rPr>
                <w:t>No</w:t>
              </w:r>
            </w:ins>
          </w:p>
        </w:tc>
        <w:tc>
          <w:tcPr>
            <w:tcW w:w="709" w:type="dxa"/>
          </w:tcPr>
          <w:p w14:paraId="29BF8EC4" w14:textId="22BCD61E" w:rsidR="00C82315" w:rsidRPr="00936461" w:rsidRDefault="00C82315" w:rsidP="00C82315">
            <w:pPr>
              <w:pStyle w:val="TAL"/>
              <w:jc w:val="center"/>
              <w:rPr>
                <w:ins w:id="3840" w:author="NR_MIMO_evo_DL_UL-Core" w:date="2024-03-02T12:09:00Z"/>
                <w:bCs/>
                <w:iCs/>
              </w:rPr>
            </w:pPr>
            <w:ins w:id="3841" w:author="NR_MIMO_evo_DL_UL-Core" w:date="2024-03-02T12:09:00Z">
              <w:r w:rsidRPr="00936461">
                <w:rPr>
                  <w:bCs/>
                  <w:iCs/>
                </w:rPr>
                <w:t>N/A</w:t>
              </w:r>
            </w:ins>
          </w:p>
        </w:tc>
        <w:tc>
          <w:tcPr>
            <w:tcW w:w="728" w:type="dxa"/>
          </w:tcPr>
          <w:p w14:paraId="34D4BF88" w14:textId="416F0102" w:rsidR="00C82315" w:rsidRPr="00936461" w:rsidRDefault="00C82315" w:rsidP="00C82315">
            <w:pPr>
              <w:pStyle w:val="TAL"/>
              <w:jc w:val="center"/>
              <w:rPr>
                <w:ins w:id="3842" w:author="NR_MIMO_evo_DL_UL-Core" w:date="2024-03-02T12:09:00Z"/>
                <w:bCs/>
                <w:iCs/>
              </w:rPr>
            </w:pPr>
            <w:ins w:id="3843" w:author="NR_MIMO_evo_DL_UL-Core" w:date="2024-03-02T12:09:00Z">
              <w:r w:rsidRPr="00936461">
                <w:t>N/A</w:t>
              </w:r>
            </w:ins>
          </w:p>
        </w:tc>
      </w:tr>
      <w:tr w:rsidR="00C82315" w:rsidRPr="00936461" w14:paraId="035E76D1" w14:textId="77777777" w:rsidTr="008F552F">
        <w:trPr>
          <w:cantSplit/>
          <w:tblHeader/>
        </w:trPr>
        <w:tc>
          <w:tcPr>
            <w:tcW w:w="6917" w:type="dxa"/>
          </w:tcPr>
          <w:p w14:paraId="16E03DDD" w14:textId="77777777" w:rsidR="00C82315" w:rsidRPr="00936461" w:rsidRDefault="00C82315" w:rsidP="00C82315">
            <w:pPr>
              <w:pStyle w:val="TAL"/>
              <w:rPr>
                <w:rFonts w:eastAsia="SimSun"/>
                <w:b/>
                <w:bCs/>
                <w:i/>
                <w:iCs/>
                <w:lang w:eastAsia="zh-CN"/>
              </w:rPr>
            </w:pPr>
            <w:r w:rsidRPr="00936461">
              <w:rPr>
                <w:rFonts w:eastAsia="SimSun"/>
                <w:b/>
                <w:bCs/>
                <w:i/>
                <w:iCs/>
                <w:lang w:eastAsia="zh-CN"/>
              </w:rPr>
              <w:t>srs-ExtensionAperiodicSRS-r17</w:t>
            </w:r>
          </w:p>
          <w:p w14:paraId="33B20613" w14:textId="77777777" w:rsidR="00C82315" w:rsidRPr="00936461" w:rsidRDefault="00C82315" w:rsidP="00C82315">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C82315" w:rsidRPr="00936461" w:rsidRDefault="00C82315" w:rsidP="00C82315">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C82315" w:rsidRPr="00936461" w:rsidRDefault="00C82315" w:rsidP="00C82315">
            <w:pPr>
              <w:pStyle w:val="TAL"/>
              <w:jc w:val="center"/>
            </w:pPr>
            <w:r w:rsidRPr="00936461">
              <w:t>FS</w:t>
            </w:r>
          </w:p>
        </w:tc>
        <w:tc>
          <w:tcPr>
            <w:tcW w:w="567" w:type="dxa"/>
          </w:tcPr>
          <w:p w14:paraId="38767AEA" w14:textId="294BC807" w:rsidR="00C82315" w:rsidRPr="00936461" w:rsidRDefault="00C82315" w:rsidP="00C82315">
            <w:pPr>
              <w:pStyle w:val="TAL"/>
              <w:jc w:val="center"/>
            </w:pPr>
            <w:r w:rsidRPr="00936461">
              <w:t>No</w:t>
            </w:r>
          </w:p>
        </w:tc>
        <w:tc>
          <w:tcPr>
            <w:tcW w:w="709" w:type="dxa"/>
          </w:tcPr>
          <w:p w14:paraId="34564324" w14:textId="5B45859D" w:rsidR="00C82315" w:rsidRPr="00936461" w:rsidRDefault="00C82315" w:rsidP="00C82315">
            <w:pPr>
              <w:pStyle w:val="TAL"/>
              <w:jc w:val="center"/>
              <w:rPr>
                <w:bCs/>
                <w:iCs/>
              </w:rPr>
            </w:pPr>
            <w:r w:rsidRPr="00936461">
              <w:rPr>
                <w:bCs/>
                <w:iCs/>
              </w:rPr>
              <w:t>N/A</w:t>
            </w:r>
          </w:p>
        </w:tc>
        <w:tc>
          <w:tcPr>
            <w:tcW w:w="728" w:type="dxa"/>
          </w:tcPr>
          <w:p w14:paraId="6C5A97A3" w14:textId="1523C668" w:rsidR="00C82315" w:rsidRPr="00936461" w:rsidRDefault="00C82315" w:rsidP="00C82315">
            <w:pPr>
              <w:pStyle w:val="TAL"/>
              <w:jc w:val="center"/>
              <w:rPr>
                <w:bCs/>
                <w:iCs/>
              </w:rPr>
            </w:pPr>
            <w:r w:rsidRPr="00936461">
              <w:rPr>
                <w:bCs/>
                <w:iCs/>
              </w:rPr>
              <w:t>N/A</w:t>
            </w:r>
          </w:p>
        </w:tc>
      </w:tr>
      <w:tr w:rsidR="00C82315" w:rsidRPr="00936461" w14:paraId="547C8404" w14:textId="77777777" w:rsidTr="008F552F">
        <w:trPr>
          <w:cantSplit/>
          <w:tblHeader/>
        </w:trPr>
        <w:tc>
          <w:tcPr>
            <w:tcW w:w="6917" w:type="dxa"/>
          </w:tcPr>
          <w:p w14:paraId="187F4C9D" w14:textId="77777777" w:rsidR="00C82315" w:rsidRPr="00936461" w:rsidRDefault="00C82315" w:rsidP="00C82315">
            <w:pPr>
              <w:pStyle w:val="TAL"/>
              <w:rPr>
                <w:rFonts w:cs="Arial"/>
                <w:b/>
                <w:bCs/>
                <w:i/>
                <w:iCs/>
                <w:szCs w:val="18"/>
                <w:lang w:eastAsia="en-GB"/>
              </w:rPr>
            </w:pPr>
            <w:r w:rsidRPr="00936461">
              <w:rPr>
                <w:rFonts w:cs="Arial"/>
                <w:b/>
                <w:bCs/>
                <w:i/>
                <w:iCs/>
                <w:szCs w:val="18"/>
                <w:lang w:eastAsia="en-GB"/>
              </w:rPr>
              <w:t>srs-OneAP-SRS-r17</w:t>
            </w:r>
          </w:p>
          <w:p w14:paraId="66AAEBCA" w14:textId="77777777" w:rsidR="00C82315" w:rsidRPr="00936461" w:rsidRDefault="00C82315" w:rsidP="00C82315">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C82315" w:rsidRPr="00936461" w:rsidRDefault="00C82315" w:rsidP="00C82315">
            <w:pPr>
              <w:pStyle w:val="TAL"/>
              <w:rPr>
                <w:rFonts w:cs="Arial"/>
                <w:b/>
                <w:bCs/>
                <w:i/>
                <w:iCs/>
                <w:szCs w:val="18"/>
                <w:lang w:eastAsia="en-GB"/>
              </w:rPr>
            </w:pPr>
          </w:p>
          <w:p w14:paraId="3F523AD1" w14:textId="033029AF" w:rsidR="00C82315" w:rsidRPr="00936461" w:rsidRDefault="00C82315" w:rsidP="00C82315">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C82315" w:rsidRPr="00936461" w:rsidRDefault="00C82315" w:rsidP="00C82315">
            <w:pPr>
              <w:pStyle w:val="TAL"/>
              <w:jc w:val="center"/>
            </w:pPr>
            <w:r w:rsidRPr="00936461">
              <w:t>FS</w:t>
            </w:r>
          </w:p>
        </w:tc>
        <w:tc>
          <w:tcPr>
            <w:tcW w:w="567" w:type="dxa"/>
          </w:tcPr>
          <w:p w14:paraId="3CBF8571" w14:textId="626B1171" w:rsidR="00C82315" w:rsidRPr="00936461" w:rsidRDefault="00C82315" w:rsidP="00C82315">
            <w:pPr>
              <w:pStyle w:val="TAL"/>
              <w:jc w:val="center"/>
            </w:pPr>
            <w:r w:rsidRPr="00936461">
              <w:t>No</w:t>
            </w:r>
          </w:p>
        </w:tc>
        <w:tc>
          <w:tcPr>
            <w:tcW w:w="709" w:type="dxa"/>
          </w:tcPr>
          <w:p w14:paraId="1A6F1A7E" w14:textId="408910B7" w:rsidR="00C82315" w:rsidRPr="00936461" w:rsidRDefault="00C82315" w:rsidP="00C82315">
            <w:pPr>
              <w:pStyle w:val="TAL"/>
              <w:jc w:val="center"/>
              <w:rPr>
                <w:bCs/>
                <w:iCs/>
              </w:rPr>
            </w:pPr>
            <w:r w:rsidRPr="00936461">
              <w:rPr>
                <w:bCs/>
                <w:iCs/>
              </w:rPr>
              <w:t>N/A</w:t>
            </w:r>
          </w:p>
        </w:tc>
        <w:tc>
          <w:tcPr>
            <w:tcW w:w="728" w:type="dxa"/>
          </w:tcPr>
          <w:p w14:paraId="33581077" w14:textId="65530F33" w:rsidR="00C82315" w:rsidRPr="00936461" w:rsidRDefault="00C82315" w:rsidP="00C82315">
            <w:pPr>
              <w:pStyle w:val="TAL"/>
              <w:jc w:val="center"/>
              <w:rPr>
                <w:bCs/>
                <w:iCs/>
              </w:rPr>
            </w:pPr>
            <w:r w:rsidRPr="00936461">
              <w:rPr>
                <w:bCs/>
                <w:iCs/>
              </w:rPr>
              <w:t>N/A</w:t>
            </w:r>
          </w:p>
        </w:tc>
      </w:tr>
      <w:tr w:rsidR="00C82315" w:rsidRPr="00936461" w14:paraId="6147DEE6" w14:textId="26A53EBD" w:rsidTr="008F552F">
        <w:trPr>
          <w:cantSplit/>
          <w:tblHeader/>
        </w:trPr>
        <w:tc>
          <w:tcPr>
            <w:tcW w:w="6917" w:type="dxa"/>
          </w:tcPr>
          <w:p w14:paraId="2C56C2A6" w14:textId="66FF8072" w:rsidR="00C82315" w:rsidRPr="00936461" w:rsidRDefault="00C82315" w:rsidP="00C82315">
            <w:pPr>
              <w:pStyle w:val="TAL"/>
              <w:rPr>
                <w:rFonts w:eastAsia="SimSun"/>
                <w:b/>
                <w:bCs/>
                <w:i/>
                <w:iCs/>
                <w:lang w:eastAsia="zh-CN"/>
              </w:rPr>
            </w:pPr>
            <w:r w:rsidRPr="00936461">
              <w:rPr>
                <w:rFonts w:eastAsia="SimSun"/>
                <w:b/>
                <w:bCs/>
                <w:i/>
                <w:iCs/>
                <w:lang w:eastAsia="zh-CN"/>
              </w:rPr>
              <w:t>srs-PosResources-r16</w:t>
            </w:r>
          </w:p>
          <w:p w14:paraId="17762696" w14:textId="34A3AC26" w:rsidR="00C82315" w:rsidRPr="00936461" w:rsidRDefault="00C82315" w:rsidP="00C82315">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2315" w:rsidRPr="00936461" w:rsidRDefault="00C82315" w:rsidP="00C82315">
            <w:pPr>
              <w:pStyle w:val="TAL"/>
              <w:jc w:val="center"/>
            </w:pPr>
            <w:r w:rsidRPr="00936461">
              <w:rPr>
                <w:rFonts w:eastAsia="SimSun"/>
                <w:lang w:eastAsia="zh-CN"/>
              </w:rPr>
              <w:t>FS</w:t>
            </w:r>
          </w:p>
        </w:tc>
        <w:tc>
          <w:tcPr>
            <w:tcW w:w="567" w:type="dxa"/>
          </w:tcPr>
          <w:p w14:paraId="2E249C5C" w14:textId="22AEE2E7" w:rsidR="00C82315" w:rsidRPr="00936461" w:rsidRDefault="00C82315" w:rsidP="00C82315">
            <w:pPr>
              <w:pStyle w:val="TAL"/>
              <w:jc w:val="center"/>
            </w:pPr>
            <w:r w:rsidRPr="00936461">
              <w:rPr>
                <w:rFonts w:eastAsia="SimSun"/>
                <w:lang w:eastAsia="zh-CN"/>
              </w:rPr>
              <w:t>No</w:t>
            </w:r>
          </w:p>
        </w:tc>
        <w:tc>
          <w:tcPr>
            <w:tcW w:w="709" w:type="dxa"/>
          </w:tcPr>
          <w:p w14:paraId="4D8F4E49" w14:textId="787BA7DA" w:rsidR="00C82315" w:rsidRPr="00936461" w:rsidRDefault="00C82315" w:rsidP="00C82315">
            <w:pPr>
              <w:pStyle w:val="TAL"/>
              <w:jc w:val="center"/>
            </w:pPr>
            <w:r w:rsidRPr="00936461">
              <w:rPr>
                <w:bCs/>
                <w:iCs/>
              </w:rPr>
              <w:t>N/A</w:t>
            </w:r>
          </w:p>
        </w:tc>
        <w:tc>
          <w:tcPr>
            <w:tcW w:w="728" w:type="dxa"/>
          </w:tcPr>
          <w:p w14:paraId="0DBB30B2" w14:textId="3B2C1EC5" w:rsidR="00C82315" w:rsidRPr="00936461" w:rsidRDefault="00C82315" w:rsidP="00C82315">
            <w:pPr>
              <w:pStyle w:val="TAL"/>
              <w:jc w:val="center"/>
            </w:pPr>
            <w:r w:rsidRPr="00936461">
              <w:rPr>
                <w:bCs/>
                <w:iCs/>
              </w:rPr>
              <w:t>N/A</w:t>
            </w:r>
          </w:p>
        </w:tc>
      </w:tr>
      <w:tr w:rsidR="00C82315" w:rsidRPr="00936461" w14:paraId="65759309" w14:textId="3C83776D" w:rsidTr="008F552F">
        <w:trPr>
          <w:cantSplit/>
          <w:tblHeader/>
        </w:trPr>
        <w:tc>
          <w:tcPr>
            <w:tcW w:w="6917" w:type="dxa"/>
          </w:tcPr>
          <w:p w14:paraId="1D3F0D46" w14:textId="2BF30343" w:rsidR="00C82315" w:rsidRPr="00936461" w:rsidRDefault="00C82315" w:rsidP="00C82315">
            <w:pPr>
              <w:pStyle w:val="TAL"/>
              <w:rPr>
                <w:rFonts w:eastAsia="SimSun"/>
                <w:b/>
                <w:bCs/>
                <w:i/>
                <w:iCs/>
                <w:lang w:eastAsia="zh-CN"/>
              </w:rPr>
            </w:pPr>
            <w:r w:rsidRPr="00936461">
              <w:rPr>
                <w:rFonts w:eastAsia="SimSun"/>
                <w:b/>
                <w:bCs/>
                <w:i/>
                <w:iCs/>
                <w:lang w:eastAsia="zh-CN"/>
              </w:rPr>
              <w:t>srs-PosResourceAP-r16</w:t>
            </w:r>
          </w:p>
          <w:p w14:paraId="16ED099A" w14:textId="5DB09095"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2315" w:rsidRPr="00936461" w:rsidRDefault="00C82315" w:rsidP="00C82315">
            <w:pPr>
              <w:pStyle w:val="TAL"/>
              <w:jc w:val="center"/>
            </w:pPr>
            <w:r w:rsidRPr="00936461">
              <w:rPr>
                <w:rFonts w:eastAsia="SimSun"/>
                <w:lang w:eastAsia="zh-CN"/>
              </w:rPr>
              <w:t>FS</w:t>
            </w:r>
          </w:p>
        </w:tc>
        <w:tc>
          <w:tcPr>
            <w:tcW w:w="567" w:type="dxa"/>
          </w:tcPr>
          <w:p w14:paraId="171F79C1" w14:textId="210F0552" w:rsidR="00C82315" w:rsidRPr="00936461" w:rsidRDefault="00C82315" w:rsidP="00C82315">
            <w:pPr>
              <w:pStyle w:val="TAL"/>
              <w:jc w:val="center"/>
            </w:pPr>
            <w:r w:rsidRPr="00936461">
              <w:rPr>
                <w:rFonts w:eastAsia="SimSun"/>
                <w:lang w:eastAsia="zh-CN"/>
              </w:rPr>
              <w:t>No</w:t>
            </w:r>
          </w:p>
        </w:tc>
        <w:tc>
          <w:tcPr>
            <w:tcW w:w="709" w:type="dxa"/>
          </w:tcPr>
          <w:p w14:paraId="2D8E8D53" w14:textId="72C6EF3F" w:rsidR="00C82315" w:rsidRPr="00936461" w:rsidRDefault="00C82315" w:rsidP="00C82315">
            <w:pPr>
              <w:pStyle w:val="TAL"/>
              <w:jc w:val="center"/>
            </w:pPr>
            <w:r w:rsidRPr="00936461">
              <w:rPr>
                <w:bCs/>
                <w:iCs/>
              </w:rPr>
              <w:t>N/A</w:t>
            </w:r>
          </w:p>
        </w:tc>
        <w:tc>
          <w:tcPr>
            <w:tcW w:w="728" w:type="dxa"/>
          </w:tcPr>
          <w:p w14:paraId="50D06312" w14:textId="13A5037C" w:rsidR="00C82315" w:rsidRPr="00936461" w:rsidRDefault="00C82315" w:rsidP="00C82315">
            <w:pPr>
              <w:pStyle w:val="TAL"/>
              <w:jc w:val="center"/>
            </w:pPr>
            <w:r w:rsidRPr="00936461">
              <w:rPr>
                <w:bCs/>
                <w:iCs/>
              </w:rPr>
              <w:t>N/A</w:t>
            </w:r>
          </w:p>
        </w:tc>
      </w:tr>
      <w:tr w:rsidR="00C82315" w:rsidRPr="00936461" w14:paraId="0BDE0267" w14:textId="6B7E64DA" w:rsidTr="008F552F">
        <w:trPr>
          <w:cantSplit/>
          <w:tblHeader/>
        </w:trPr>
        <w:tc>
          <w:tcPr>
            <w:tcW w:w="6917" w:type="dxa"/>
          </w:tcPr>
          <w:p w14:paraId="421B400D" w14:textId="23386E35" w:rsidR="00C82315" w:rsidRPr="00936461" w:rsidRDefault="00C82315" w:rsidP="00C82315">
            <w:pPr>
              <w:pStyle w:val="TAL"/>
              <w:rPr>
                <w:rFonts w:eastAsia="SimSun"/>
                <w:b/>
                <w:bCs/>
                <w:i/>
                <w:iCs/>
                <w:lang w:eastAsia="zh-CN"/>
              </w:rPr>
            </w:pPr>
            <w:r w:rsidRPr="00936461">
              <w:rPr>
                <w:rFonts w:eastAsia="SimSun"/>
                <w:b/>
                <w:bCs/>
                <w:i/>
                <w:iCs/>
                <w:lang w:eastAsia="zh-CN"/>
              </w:rPr>
              <w:t>srs-PosResourceSP-r16</w:t>
            </w:r>
          </w:p>
          <w:p w14:paraId="6A96B6E1" w14:textId="7F2154C2"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2315" w:rsidRPr="00936461" w:rsidRDefault="00C82315" w:rsidP="00C82315">
            <w:pPr>
              <w:pStyle w:val="TAL"/>
              <w:jc w:val="center"/>
            </w:pPr>
            <w:r w:rsidRPr="00936461">
              <w:rPr>
                <w:rFonts w:eastAsia="SimSun"/>
                <w:lang w:eastAsia="zh-CN"/>
              </w:rPr>
              <w:t>FS</w:t>
            </w:r>
          </w:p>
        </w:tc>
        <w:tc>
          <w:tcPr>
            <w:tcW w:w="567" w:type="dxa"/>
          </w:tcPr>
          <w:p w14:paraId="18618D01" w14:textId="1CA5E98A" w:rsidR="00C82315" w:rsidRPr="00936461" w:rsidRDefault="00C82315" w:rsidP="00C82315">
            <w:pPr>
              <w:pStyle w:val="TAL"/>
              <w:jc w:val="center"/>
            </w:pPr>
            <w:r w:rsidRPr="00936461">
              <w:rPr>
                <w:rFonts w:eastAsia="SimSun"/>
                <w:lang w:eastAsia="zh-CN"/>
              </w:rPr>
              <w:t>No</w:t>
            </w:r>
          </w:p>
        </w:tc>
        <w:tc>
          <w:tcPr>
            <w:tcW w:w="709" w:type="dxa"/>
          </w:tcPr>
          <w:p w14:paraId="716B104A" w14:textId="4023BB9E" w:rsidR="00C82315" w:rsidRPr="00936461" w:rsidRDefault="00C82315" w:rsidP="00C82315">
            <w:pPr>
              <w:pStyle w:val="TAL"/>
              <w:jc w:val="center"/>
            </w:pPr>
            <w:r w:rsidRPr="00936461">
              <w:rPr>
                <w:bCs/>
                <w:iCs/>
              </w:rPr>
              <w:t>N/A</w:t>
            </w:r>
          </w:p>
        </w:tc>
        <w:tc>
          <w:tcPr>
            <w:tcW w:w="728" w:type="dxa"/>
          </w:tcPr>
          <w:p w14:paraId="335CD82D" w14:textId="2285363C" w:rsidR="00C82315" w:rsidRPr="00936461" w:rsidRDefault="00C82315" w:rsidP="00C82315">
            <w:pPr>
              <w:pStyle w:val="TAL"/>
              <w:jc w:val="center"/>
            </w:pPr>
            <w:r w:rsidRPr="00936461">
              <w:rPr>
                <w:bCs/>
                <w:iCs/>
              </w:rPr>
              <w:t>N/A</w:t>
            </w:r>
          </w:p>
        </w:tc>
      </w:tr>
      <w:tr w:rsidR="00C82315" w:rsidRPr="00936461" w14:paraId="123FA3F3" w14:textId="11870E7F" w:rsidTr="0026000E">
        <w:trPr>
          <w:cantSplit/>
          <w:tblHeader/>
        </w:trPr>
        <w:tc>
          <w:tcPr>
            <w:tcW w:w="6917" w:type="dxa"/>
          </w:tcPr>
          <w:p w14:paraId="5F0EEAE7" w14:textId="0EF89980" w:rsidR="00C82315" w:rsidRPr="00936461" w:rsidRDefault="00C82315" w:rsidP="00C82315">
            <w:pPr>
              <w:pStyle w:val="TAL"/>
              <w:rPr>
                <w:b/>
                <w:i/>
              </w:rPr>
            </w:pPr>
            <w:r w:rsidRPr="00936461">
              <w:rPr>
                <w:b/>
                <w:i/>
              </w:rPr>
              <w:t>supportedSRS-Resources</w:t>
            </w:r>
          </w:p>
          <w:p w14:paraId="5A5696AE" w14:textId="219A2EC5" w:rsidR="00C82315" w:rsidRPr="00936461" w:rsidRDefault="00C82315" w:rsidP="00C82315">
            <w:pPr>
              <w:pStyle w:val="TAL"/>
            </w:pPr>
            <w:r w:rsidRPr="00936461">
              <w:t>Defines support of SRS resources. The capability signalling comprising indication of:</w:t>
            </w:r>
          </w:p>
          <w:p w14:paraId="46DF673B" w14:textId="525E98D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C82315" w:rsidRPr="00936461" w:rsidRDefault="00C82315" w:rsidP="00C82315">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2315" w:rsidRPr="00936461" w:rsidRDefault="00C82315" w:rsidP="00C82315">
            <w:pPr>
              <w:pStyle w:val="TAL"/>
              <w:jc w:val="center"/>
            </w:pPr>
            <w:r w:rsidRPr="00936461">
              <w:t>FS</w:t>
            </w:r>
          </w:p>
        </w:tc>
        <w:tc>
          <w:tcPr>
            <w:tcW w:w="567" w:type="dxa"/>
          </w:tcPr>
          <w:p w14:paraId="144A95C8" w14:textId="473776D3" w:rsidR="00C82315" w:rsidRPr="00936461" w:rsidRDefault="00C82315" w:rsidP="00C82315">
            <w:pPr>
              <w:pStyle w:val="TAL"/>
              <w:jc w:val="center"/>
            </w:pPr>
            <w:r w:rsidRPr="00936461">
              <w:t>FD</w:t>
            </w:r>
          </w:p>
        </w:tc>
        <w:tc>
          <w:tcPr>
            <w:tcW w:w="709" w:type="dxa"/>
          </w:tcPr>
          <w:p w14:paraId="0C60CEEF" w14:textId="78512D82" w:rsidR="00C82315" w:rsidRPr="00936461" w:rsidRDefault="00C82315" w:rsidP="00C82315">
            <w:pPr>
              <w:pStyle w:val="TAL"/>
              <w:jc w:val="center"/>
            </w:pPr>
            <w:r w:rsidRPr="00936461">
              <w:rPr>
                <w:bCs/>
                <w:iCs/>
              </w:rPr>
              <w:t>N/A</w:t>
            </w:r>
          </w:p>
        </w:tc>
        <w:tc>
          <w:tcPr>
            <w:tcW w:w="728" w:type="dxa"/>
          </w:tcPr>
          <w:p w14:paraId="78EF5FEB" w14:textId="3D196010" w:rsidR="00C82315" w:rsidRPr="00936461" w:rsidRDefault="00C82315" w:rsidP="00C82315">
            <w:pPr>
              <w:pStyle w:val="TAL"/>
              <w:jc w:val="center"/>
            </w:pPr>
            <w:r w:rsidRPr="00936461">
              <w:rPr>
                <w:bCs/>
                <w:iCs/>
              </w:rPr>
              <w:t>N/A</w:t>
            </w:r>
          </w:p>
        </w:tc>
      </w:tr>
      <w:tr w:rsidR="00C82315" w:rsidRPr="00936461" w14:paraId="6CFD9DB8" w14:textId="77777777" w:rsidTr="0026000E">
        <w:trPr>
          <w:cantSplit/>
          <w:tblHeader/>
        </w:trPr>
        <w:tc>
          <w:tcPr>
            <w:tcW w:w="6917" w:type="dxa"/>
          </w:tcPr>
          <w:p w14:paraId="1FB61F42" w14:textId="77777777" w:rsidR="00C82315" w:rsidRPr="00936461" w:rsidRDefault="00C82315" w:rsidP="00C82315">
            <w:pPr>
              <w:pStyle w:val="TAL"/>
              <w:rPr>
                <w:b/>
                <w:i/>
              </w:rPr>
            </w:pPr>
            <w:r w:rsidRPr="00936461">
              <w:rPr>
                <w:b/>
                <w:i/>
              </w:rPr>
              <w:t>tdcpNumberDelayValue-r18</w:t>
            </w:r>
          </w:p>
          <w:p w14:paraId="28D9F56E" w14:textId="77777777" w:rsidR="00C82315" w:rsidRPr="00936461" w:rsidRDefault="00C82315" w:rsidP="00C82315">
            <w:pPr>
              <w:pStyle w:val="TAL"/>
            </w:pPr>
            <w:r w:rsidRPr="00936461">
              <w:t>Indicates whether the UE supports number Y&gt;1 of delay values for which TDCP is reported.</w:t>
            </w:r>
          </w:p>
          <w:p w14:paraId="2FE5634A" w14:textId="5F48A56C" w:rsidR="00C82315" w:rsidRPr="00936461" w:rsidRDefault="00C82315" w:rsidP="00C82315">
            <w:pPr>
              <w:pStyle w:val="TAL"/>
              <w:rPr>
                <w:b/>
                <w:i/>
              </w:rPr>
            </w:pPr>
            <w:r w:rsidRPr="00936461">
              <w:t xml:space="preserve">A UE supporting this feature shall also indicate support of </w:t>
            </w:r>
            <w:ins w:id="3844" w:author="NR_MIMO_evo_DL_UL-Core" w:date="2024-03-04T17:57:00Z">
              <w:r w:rsidRPr="003D33ED">
                <w:rPr>
                  <w:i/>
                  <w:iCs/>
                </w:rPr>
                <w:t>tdcpReport-r18</w:t>
              </w:r>
            </w:ins>
            <w:del w:id="3845" w:author="NR_MIMO_evo_DL_UL-Core" w:date="2024-03-04T17:57:00Z">
              <w:r w:rsidRPr="00936461" w:rsidDel="007A4B8C">
                <w:delText>FG40-3-3-1</w:delText>
              </w:r>
            </w:del>
            <w:r w:rsidRPr="00936461">
              <w:t>.</w:t>
            </w:r>
          </w:p>
        </w:tc>
        <w:tc>
          <w:tcPr>
            <w:tcW w:w="709" w:type="dxa"/>
          </w:tcPr>
          <w:p w14:paraId="0E1ED84A" w14:textId="12B99E98" w:rsidR="00C82315" w:rsidRPr="00936461" w:rsidRDefault="00C82315" w:rsidP="00C82315">
            <w:pPr>
              <w:pStyle w:val="TAL"/>
              <w:jc w:val="center"/>
            </w:pPr>
            <w:r w:rsidRPr="00936461">
              <w:t>FS</w:t>
            </w:r>
          </w:p>
        </w:tc>
        <w:tc>
          <w:tcPr>
            <w:tcW w:w="567" w:type="dxa"/>
          </w:tcPr>
          <w:p w14:paraId="505C5085" w14:textId="7605E8DC" w:rsidR="00C82315" w:rsidRPr="00936461" w:rsidRDefault="00C82315" w:rsidP="00C82315">
            <w:pPr>
              <w:pStyle w:val="TAL"/>
              <w:jc w:val="center"/>
            </w:pPr>
            <w:r w:rsidRPr="00936461">
              <w:t>No</w:t>
            </w:r>
          </w:p>
        </w:tc>
        <w:tc>
          <w:tcPr>
            <w:tcW w:w="709" w:type="dxa"/>
          </w:tcPr>
          <w:p w14:paraId="0089DCA8" w14:textId="5BC3303D" w:rsidR="00C82315" w:rsidRPr="00936461" w:rsidRDefault="00C82315" w:rsidP="00C82315">
            <w:pPr>
              <w:pStyle w:val="TAL"/>
              <w:jc w:val="center"/>
              <w:rPr>
                <w:bCs/>
                <w:iCs/>
              </w:rPr>
            </w:pPr>
            <w:r w:rsidRPr="00936461">
              <w:rPr>
                <w:bCs/>
                <w:iCs/>
              </w:rPr>
              <w:t>N/A</w:t>
            </w:r>
          </w:p>
        </w:tc>
        <w:tc>
          <w:tcPr>
            <w:tcW w:w="728" w:type="dxa"/>
          </w:tcPr>
          <w:p w14:paraId="43E2C072" w14:textId="6A1E78C9" w:rsidR="00C82315" w:rsidRPr="00936461" w:rsidRDefault="00C82315" w:rsidP="00C82315">
            <w:pPr>
              <w:pStyle w:val="TAL"/>
              <w:jc w:val="center"/>
              <w:rPr>
                <w:bCs/>
                <w:iCs/>
              </w:rPr>
            </w:pPr>
            <w:r w:rsidRPr="00936461">
              <w:rPr>
                <w:bCs/>
                <w:iCs/>
              </w:rPr>
              <w:t>N/A</w:t>
            </w:r>
          </w:p>
        </w:tc>
      </w:tr>
      <w:tr w:rsidR="00C82315" w:rsidRPr="00936461" w14:paraId="7F6B5CA6" w14:textId="77777777" w:rsidTr="0026000E">
        <w:trPr>
          <w:cantSplit/>
          <w:tblHeader/>
          <w:ins w:id="3846" w:author="NR_MIMO_evo_DL_UL-Core" w:date="2024-03-04T17:35:00Z"/>
        </w:trPr>
        <w:tc>
          <w:tcPr>
            <w:tcW w:w="6917" w:type="dxa"/>
          </w:tcPr>
          <w:p w14:paraId="42618F53" w14:textId="29CC2171" w:rsidR="00C82315" w:rsidRDefault="00C82315" w:rsidP="00C82315">
            <w:pPr>
              <w:pStyle w:val="TAL"/>
              <w:rPr>
                <w:ins w:id="3847" w:author="NR_MIMO_evo_DL_UL-Core" w:date="2024-03-04T17:35:00Z"/>
                <w:b/>
                <w:bCs/>
                <w:i/>
                <w:iCs/>
              </w:rPr>
            </w:pPr>
            <w:ins w:id="3848" w:author="NR_MIMO_evo_DL_UL-Core" w:date="2024-03-04T17:35:00Z">
              <w:r w:rsidRPr="009710C3">
                <w:rPr>
                  <w:b/>
                  <w:bCs/>
                  <w:i/>
                  <w:iCs/>
                </w:rPr>
                <w:t>timeRelaxationDopplerAperiodicCSI</w:t>
              </w:r>
              <w:r>
                <w:rPr>
                  <w:b/>
                  <w:bCs/>
                  <w:i/>
                  <w:iCs/>
                </w:rPr>
                <w:t>-r18</w:t>
              </w:r>
            </w:ins>
          </w:p>
          <w:p w14:paraId="33C42C6F" w14:textId="77777777" w:rsidR="00C82315" w:rsidRDefault="00C82315" w:rsidP="00C82315">
            <w:pPr>
              <w:pStyle w:val="TAL"/>
              <w:rPr>
                <w:ins w:id="3849" w:author="NR_MIMO_evo_DL_UL-Core" w:date="2024-03-04T17:35:00Z"/>
              </w:rPr>
            </w:pPr>
            <w:ins w:id="3850" w:author="NR_MIMO_evo_DL_UL-Core" w:date="2024-03-04T17:35:00Z">
              <w:r>
                <w:t>Indicates whether the UE supports a</w:t>
              </w:r>
              <w:r w:rsidRPr="00A07871">
                <w:t>periodic CSI report timing relaxation for doppler codebook based on Type-II codebook</w:t>
              </w:r>
              <w:r>
                <w:t>.</w:t>
              </w:r>
            </w:ins>
          </w:p>
          <w:p w14:paraId="07E96A88" w14:textId="77777777" w:rsidR="00C82315" w:rsidRDefault="00C82315" w:rsidP="00C82315">
            <w:pPr>
              <w:pStyle w:val="TAL"/>
              <w:rPr>
                <w:ins w:id="3851" w:author="NR_MIMO_evo_DL_UL-Core" w:date="2024-03-04T17:35:00Z"/>
              </w:rPr>
            </w:pPr>
            <w:ins w:id="3852" w:author="NR_MIMO_evo_DL_UL-Core" w:date="2024-03-04T17:35:00Z">
              <w:r>
                <w:t>This capability signaling comprises the following parameters:</w:t>
              </w:r>
            </w:ins>
          </w:p>
          <w:p w14:paraId="20A88C78" w14:textId="77777777" w:rsidR="00C82315" w:rsidRPr="00936461" w:rsidRDefault="00C82315" w:rsidP="00C82315">
            <w:pPr>
              <w:pStyle w:val="B1"/>
              <w:spacing w:after="0"/>
              <w:rPr>
                <w:ins w:id="3853" w:author="NR_MIMO_evo_DL_UL-Core" w:date="2024-03-04T17:35:00Z"/>
                <w:rFonts w:ascii="Arial" w:hAnsi="Arial" w:cs="Arial"/>
                <w:sz w:val="18"/>
                <w:szCs w:val="18"/>
              </w:rPr>
            </w:pPr>
            <w:ins w:id="3854" w:author="NR_MIMO_evo_DL_UL-Core" w:date="2024-03-04T17:35: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W</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a</w:t>
              </w:r>
              <w:r w:rsidRPr="006201A3">
                <w:rPr>
                  <w:rFonts w:ascii="Arial" w:hAnsi="Arial" w:cs="Arial"/>
                  <w:sz w:val="18"/>
                  <w:szCs w:val="18"/>
                </w:rPr>
                <w:t>periodic CSI report timing relaxation, w, for doppler codebook based on Type-II codebook</w:t>
              </w:r>
              <w:r>
                <w:rPr>
                  <w:rFonts w:ascii="Arial" w:hAnsi="Arial" w:cs="Arial"/>
                  <w:sz w:val="18"/>
                  <w:szCs w:val="18"/>
                </w:rPr>
                <w:t xml:space="preserve">. The </w:t>
              </w:r>
              <w:r w:rsidRPr="00FA15B5">
                <w:rPr>
                  <w:rFonts w:ascii="Arial" w:hAnsi="Arial" w:cs="Arial"/>
                  <w:sz w:val="18"/>
                  <w:szCs w:val="18"/>
                </w:rPr>
                <w:t>UE reports candidate value, w, independently for each SCS in unit of symbols</w:t>
              </w:r>
              <w:r>
                <w:rPr>
                  <w:rFonts w:ascii="Arial" w:hAnsi="Arial" w:cs="Arial"/>
                  <w:sz w:val="18"/>
                  <w:szCs w:val="18"/>
                </w:rPr>
                <w:t>.</w:t>
              </w:r>
            </w:ins>
          </w:p>
          <w:p w14:paraId="7D219FBF" w14:textId="77777777" w:rsidR="00C82315" w:rsidRPr="00936461" w:rsidRDefault="00C82315" w:rsidP="00C82315">
            <w:pPr>
              <w:pStyle w:val="B1"/>
              <w:spacing w:after="0"/>
              <w:rPr>
                <w:ins w:id="3855" w:author="NR_MIMO_evo_DL_UL-Core" w:date="2024-03-04T17:35:00Z"/>
                <w:rFonts w:ascii="Arial" w:hAnsi="Arial" w:cs="Arial"/>
                <w:sz w:val="18"/>
                <w:szCs w:val="18"/>
              </w:rPr>
            </w:pPr>
            <w:ins w:id="3856" w:author="NR_MIMO_evo_DL_UL-Core" w:date="2024-03-04T17:3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timeRelaxation-r18</w:t>
              </w:r>
              <w:r w:rsidRPr="00936461">
                <w:rPr>
                  <w:rFonts w:ascii="Arial" w:hAnsi="Arial" w:cs="Arial"/>
                  <w:sz w:val="18"/>
                  <w:szCs w:val="18"/>
                </w:rPr>
                <w:t xml:space="preserve"> indicates </w:t>
              </w:r>
              <w:r>
                <w:rPr>
                  <w:rFonts w:ascii="Arial" w:hAnsi="Arial" w:cs="Arial"/>
                  <w:sz w:val="18"/>
                  <w:szCs w:val="18"/>
                </w:rPr>
                <w:t>a</w:t>
              </w:r>
              <w:r w:rsidRPr="00F6407A">
                <w:rPr>
                  <w:rFonts w:ascii="Arial" w:hAnsi="Arial" w:cs="Arial"/>
                  <w:sz w:val="18"/>
                  <w:szCs w:val="18"/>
                </w:rPr>
                <w:t>periodic CSI report timing relaxation for doppler codebook based on Type-II codebook</w:t>
              </w:r>
              <w:r>
                <w:rPr>
                  <w:rFonts w:ascii="Arial" w:hAnsi="Arial" w:cs="Arial"/>
                  <w:sz w:val="18"/>
                  <w:szCs w:val="18"/>
                </w:rPr>
                <w:t>.</w:t>
              </w:r>
            </w:ins>
          </w:p>
          <w:p w14:paraId="0DFA5F85" w14:textId="77777777" w:rsidR="00C82315" w:rsidRDefault="00C82315" w:rsidP="00C82315">
            <w:pPr>
              <w:pStyle w:val="TAL"/>
              <w:rPr>
                <w:ins w:id="3857" w:author="NR_MIMO_evo_DL_UL-Core" w:date="2024-03-04T17:35:00Z"/>
              </w:rPr>
            </w:pPr>
          </w:p>
          <w:p w14:paraId="592F31FA" w14:textId="77777777" w:rsidR="00C82315" w:rsidRPr="00D47AB1" w:rsidRDefault="00C82315" w:rsidP="00C82315">
            <w:pPr>
              <w:pStyle w:val="TAL"/>
              <w:rPr>
                <w:ins w:id="3858" w:author="NR_MIMO_evo_DL_UL-Core" w:date="2024-03-04T17:35:00Z"/>
                <w:rFonts w:cs="Arial"/>
                <w:color w:val="000000" w:themeColor="text1"/>
                <w:szCs w:val="18"/>
              </w:rPr>
            </w:pPr>
            <w:ins w:id="3859" w:author="NR_MIMO_evo_DL_UL-Core" w:date="2024-03-04T17:35:00Z">
              <w:r w:rsidRPr="00D47AB1">
                <w:rPr>
                  <w:rFonts w:cs="Arial"/>
                  <w:color w:val="000000" w:themeColor="text1"/>
                  <w:szCs w:val="18"/>
                </w:rPr>
                <w:t>For N4 = 1</w:t>
              </w:r>
              <w:r>
                <w:rPr>
                  <w:rFonts w:cs="Arial"/>
                  <w:color w:val="000000" w:themeColor="text1"/>
                  <w:szCs w:val="18"/>
                </w:rPr>
                <w:t>:</w:t>
              </w:r>
            </w:ins>
          </w:p>
          <w:p w14:paraId="029D3AA9" w14:textId="77777777" w:rsidR="00C82315" w:rsidRPr="003D33ED" w:rsidRDefault="00C82315" w:rsidP="00C82315">
            <w:pPr>
              <w:pStyle w:val="B1"/>
              <w:spacing w:after="0"/>
              <w:rPr>
                <w:ins w:id="3860" w:author="NR_MIMO_evo_DL_UL-Core" w:date="2024-03-04T17:35:00Z"/>
                <w:rFonts w:ascii="Arial" w:hAnsi="Arial" w:cs="Arial"/>
                <w:iCs/>
                <w:sz w:val="18"/>
                <w:szCs w:val="18"/>
              </w:rPr>
            </w:pPr>
            <w:ins w:id="3861"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4E01C04" w14:textId="77777777" w:rsidR="00C82315" w:rsidRPr="003D33ED" w:rsidRDefault="00C82315" w:rsidP="00C82315">
            <w:pPr>
              <w:pStyle w:val="B1"/>
              <w:spacing w:after="0"/>
              <w:rPr>
                <w:ins w:id="3862" w:author="NR_MIMO_evo_DL_UL-Core" w:date="2024-03-04T17:35:00Z"/>
                <w:rFonts w:ascii="Arial" w:hAnsi="Arial" w:cs="Arial"/>
                <w:iCs/>
                <w:sz w:val="18"/>
                <w:szCs w:val="18"/>
              </w:rPr>
            </w:pPr>
            <w:ins w:id="3863"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049FAF42" w14:textId="77777777" w:rsidR="00C82315" w:rsidRPr="00D47AB1" w:rsidRDefault="00C82315" w:rsidP="00C82315">
            <w:pPr>
              <w:pStyle w:val="TAL"/>
              <w:rPr>
                <w:ins w:id="3864" w:author="NR_MIMO_evo_DL_UL-Core" w:date="2024-03-04T17:35:00Z"/>
                <w:rFonts w:cs="Arial"/>
                <w:color w:val="000000" w:themeColor="text1"/>
                <w:szCs w:val="18"/>
              </w:rPr>
            </w:pPr>
          </w:p>
          <w:p w14:paraId="7D132D5F" w14:textId="77777777" w:rsidR="00C82315" w:rsidRPr="00D47AB1" w:rsidRDefault="00C82315" w:rsidP="00C82315">
            <w:pPr>
              <w:pStyle w:val="TAL"/>
              <w:rPr>
                <w:ins w:id="3865" w:author="NR_MIMO_evo_DL_UL-Core" w:date="2024-03-04T17:35:00Z"/>
                <w:rFonts w:cs="Arial"/>
                <w:color w:val="000000" w:themeColor="text1"/>
                <w:szCs w:val="18"/>
              </w:rPr>
            </w:pPr>
            <w:ins w:id="3866" w:author="NR_MIMO_evo_DL_UL-Core" w:date="2024-03-04T17:35:00Z">
              <w:r w:rsidRPr="00D47AB1">
                <w:rPr>
                  <w:rFonts w:cs="Arial"/>
                  <w:color w:val="000000" w:themeColor="text1"/>
                  <w:szCs w:val="18"/>
                </w:rPr>
                <w:t xml:space="preserve">For N4 &gt; 1 and CAP1 in </w:t>
              </w:r>
              <w:r w:rsidRPr="003D33ED">
                <w:rPr>
                  <w:rFonts w:cs="Arial"/>
                  <w:i/>
                  <w:iCs/>
                  <w:szCs w:val="18"/>
                </w:rPr>
                <w:t>timeRelaxation-r18</w:t>
              </w:r>
              <w:r>
                <w:rPr>
                  <w:rFonts w:cs="Arial"/>
                  <w:color w:val="000000" w:themeColor="text1"/>
                  <w:szCs w:val="18"/>
                </w:rPr>
                <w:t>:</w:t>
              </w:r>
            </w:ins>
          </w:p>
          <w:p w14:paraId="63C090C4" w14:textId="77777777" w:rsidR="00C82315" w:rsidRPr="003D33ED" w:rsidRDefault="00C82315" w:rsidP="00C82315">
            <w:pPr>
              <w:pStyle w:val="B1"/>
              <w:spacing w:after="0"/>
              <w:rPr>
                <w:ins w:id="3867" w:author="NR_MIMO_evo_DL_UL-Core" w:date="2024-03-04T17:35:00Z"/>
                <w:rFonts w:ascii="Arial" w:hAnsi="Arial" w:cs="Arial"/>
                <w:iCs/>
                <w:sz w:val="18"/>
                <w:szCs w:val="18"/>
              </w:rPr>
            </w:pPr>
            <w:ins w:id="3868"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D7EA7C3" w14:textId="77777777" w:rsidR="00C82315" w:rsidRPr="003D33ED" w:rsidRDefault="00C82315" w:rsidP="00C82315">
            <w:pPr>
              <w:pStyle w:val="B1"/>
              <w:spacing w:after="0"/>
              <w:rPr>
                <w:ins w:id="3869" w:author="NR_MIMO_evo_DL_UL-Core" w:date="2024-03-04T17:35:00Z"/>
                <w:rFonts w:ascii="Arial" w:hAnsi="Arial" w:cs="Arial"/>
                <w:iCs/>
                <w:sz w:val="18"/>
                <w:szCs w:val="18"/>
              </w:rPr>
            </w:pPr>
            <w:ins w:id="3870"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2EF6C7A5" w14:textId="77777777" w:rsidR="00C82315" w:rsidRPr="00D47AB1" w:rsidRDefault="00C82315" w:rsidP="00C82315">
            <w:pPr>
              <w:pStyle w:val="TAL"/>
              <w:rPr>
                <w:ins w:id="3871" w:author="NR_MIMO_evo_DL_UL-Core" w:date="2024-03-04T17:35:00Z"/>
                <w:rFonts w:cs="Arial"/>
                <w:color w:val="000000" w:themeColor="text1"/>
                <w:szCs w:val="18"/>
              </w:rPr>
            </w:pPr>
          </w:p>
          <w:p w14:paraId="4C55DCAF" w14:textId="77777777" w:rsidR="00C82315" w:rsidRPr="00B15C28" w:rsidRDefault="00C82315" w:rsidP="00C82315">
            <w:pPr>
              <w:pStyle w:val="TAL"/>
              <w:rPr>
                <w:ins w:id="3872" w:author="NR_MIMO_evo_DL_UL-Core" w:date="2024-03-04T17:35:00Z"/>
                <w:rFonts w:cs="Arial"/>
                <w:color w:val="000000" w:themeColor="text1"/>
                <w:szCs w:val="18"/>
              </w:rPr>
            </w:pPr>
            <w:ins w:id="3873" w:author="NR_MIMO_evo_DL_UL-Core" w:date="2024-03-04T17:35:00Z">
              <w:r w:rsidRPr="00D47AB1">
                <w:rPr>
                  <w:rFonts w:cs="Arial"/>
                  <w:color w:val="000000" w:themeColor="text1"/>
                  <w:szCs w:val="18"/>
                </w:rPr>
                <w:t xml:space="preserve">For N4 &gt; 1 and CAP2 in </w:t>
              </w:r>
              <w:r w:rsidRPr="003D33ED">
                <w:rPr>
                  <w:rFonts w:cs="Arial"/>
                  <w:i/>
                  <w:iCs/>
                  <w:szCs w:val="18"/>
                </w:rPr>
                <w:t>timeRelaxation-r18</w:t>
              </w:r>
              <w:r>
                <w:rPr>
                  <w:rFonts w:cs="Arial"/>
                  <w:szCs w:val="18"/>
                </w:rPr>
                <w:t>:</w:t>
              </w:r>
            </w:ins>
          </w:p>
          <w:p w14:paraId="14FFF3F4" w14:textId="77777777" w:rsidR="00C82315" w:rsidRPr="003D33ED" w:rsidRDefault="00C82315" w:rsidP="00C82315">
            <w:pPr>
              <w:pStyle w:val="B1"/>
              <w:spacing w:after="0"/>
              <w:rPr>
                <w:ins w:id="3874" w:author="NR_MIMO_evo_DL_UL-Core" w:date="2024-03-04T17:35:00Z"/>
                <w:rFonts w:ascii="Arial" w:hAnsi="Arial" w:cs="Arial"/>
                <w:iCs/>
                <w:sz w:val="18"/>
                <w:szCs w:val="18"/>
              </w:rPr>
            </w:pPr>
            <w:ins w:id="3875" w:author="NR_MIMO_evo_DL_UL-Core" w:date="2024-03-04T17:35:00Z">
              <w:r w:rsidRPr="003D33ED">
                <w:rPr>
                  <w:rFonts w:ascii="Arial" w:hAnsi="Arial" w:cs="Arial"/>
                  <w:iCs/>
                  <w:sz w:val="18"/>
                  <w:szCs w:val="18"/>
                </w:rPr>
                <w:t>1) For AP CSI-RS: (Z,Z’) = (Z2 + 14*(K–1)*m + Z'2, 2Z'2)</w:t>
              </w:r>
            </w:ins>
          </w:p>
          <w:p w14:paraId="3A3E8AF8" w14:textId="77777777" w:rsidR="00C82315" w:rsidRPr="003D33ED" w:rsidRDefault="00C82315" w:rsidP="00C82315">
            <w:pPr>
              <w:pStyle w:val="B1"/>
              <w:spacing w:after="0"/>
              <w:rPr>
                <w:ins w:id="3876" w:author="NR_MIMO_evo_DL_UL-Core" w:date="2024-03-04T17:35:00Z"/>
                <w:rFonts w:ascii="Arial" w:hAnsi="Arial" w:cs="Arial"/>
                <w:iCs/>
                <w:sz w:val="18"/>
                <w:szCs w:val="18"/>
              </w:rPr>
            </w:pPr>
            <w:ins w:id="3877" w:author="NR_MIMO_evo_DL_UL-Core" w:date="2024-03-04T17:35:00Z">
              <w:r w:rsidRPr="003D33ED">
                <w:rPr>
                  <w:rFonts w:ascii="Arial" w:hAnsi="Arial" w:cs="Arial"/>
                  <w:iCs/>
                  <w:sz w:val="18"/>
                  <w:szCs w:val="18"/>
                </w:rPr>
                <w:t>2) For P/SP CSI-RS: (Z,Z’) = (Z2 + w + Z'2, 2Z'2)</w:t>
              </w:r>
              <w:r>
                <w:rPr>
                  <w:rFonts w:ascii="Arial" w:hAnsi="Arial" w:cs="Arial"/>
                  <w:iCs/>
                  <w:sz w:val="18"/>
                  <w:szCs w:val="18"/>
                </w:rPr>
                <w:t>.</w:t>
              </w:r>
            </w:ins>
          </w:p>
          <w:p w14:paraId="0C660FD5" w14:textId="77777777" w:rsidR="00C82315" w:rsidRPr="00D47AB1" w:rsidRDefault="00C82315" w:rsidP="00C82315">
            <w:pPr>
              <w:pStyle w:val="TAL"/>
              <w:rPr>
                <w:ins w:id="3878" w:author="NR_MIMO_evo_DL_UL-Core" w:date="2024-03-04T17:35:00Z"/>
                <w:rFonts w:cs="Arial"/>
                <w:color w:val="000000" w:themeColor="text1"/>
                <w:szCs w:val="18"/>
              </w:rPr>
            </w:pPr>
          </w:p>
          <w:p w14:paraId="427A19A6" w14:textId="77777777" w:rsidR="00C82315" w:rsidRPr="00D47AB1" w:rsidRDefault="00C82315" w:rsidP="00C82315">
            <w:pPr>
              <w:pStyle w:val="TAL"/>
              <w:rPr>
                <w:ins w:id="3879" w:author="NR_MIMO_evo_DL_UL-Core" w:date="2024-03-04T17:35:00Z"/>
                <w:rFonts w:cs="Arial"/>
                <w:color w:val="000000" w:themeColor="text1"/>
                <w:szCs w:val="18"/>
              </w:rPr>
            </w:pPr>
            <w:ins w:id="3880" w:author="NR_MIMO_evo_DL_UL-Core" w:date="2024-03-04T17:35:00Z">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 xml:space="preserve"> are defined in Table 5.4-2 in TS</w:t>
              </w:r>
              <w:r>
                <w:rPr>
                  <w:rFonts w:cs="Arial"/>
                  <w:color w:val="000000" w:themeColor="text1"/>
                  <w:szCs w:val="18"/>
                </w:rPr>
                <w:t xml:space="preserve"> </w:t>
              </w:r>
              <w:r w:rsidRPr="00D47AB1">
                <w:rPr>
                  <w:rFonts w:cs="Arial"/>
                  <w:color w:val="000000" w:themeColor="text1"/>
                  <w:szCs w:val="18"/>
                </w:rPr>
                <w:t>38.214</w:t>
              </w:r>
              <w:r>
                <w:rPr>
                  <w:rFonts w:cs="Arial"/>
                  <w:color w:val="000000" w:themeColor="text1"/>
                  <w:szCs w:val="18"/>
                </w:rPr>
                <w:t xml:space="preserve"> [12].</w:t>
              </w:r>
            </w:ins>
          </w:p>
          <w:p w14:paraId="6136C2C7" w14:textId="77777777" w:rsidR="00C82315" w:rsidRPr="00D47AB1" w:rsidRDefault="00C82315" w:rsidP="00C82315">
            <w:pPr>
              <w:pStyle w:val="TAL"/>
              <w:rPr>
                <w:ins w:id="3881" w:author="NR_MIMO_evo_DL_UL-Core" w:date="2024-03-04T17:35:00Z"/>
                <w:rFonts w:eastAsia="Malgun Gothic" w:cs="Arial"/>
                <w:color w:val="000000" w:themeColor="text1"/>
                <w:szCs w:val="18"/>
                <w:lang w:eastAsia="ko-KR"/>
              </w:rPr>
            </w:pPr>
            <w:ins w:id="3882" w:author="NR_MIMO_evo_DL_UL-Core" w:date="2024-03-04T17:35:00Z">
              <w:r w:rsidRPr="00D47AB1">
                <w:rPr>
                  <w:rFonts w:cs="Arial"/>
                  <w:color w:val="000000" w:themeColor="text1"/>
                  <w:szCs w:val="18"/>
                </w:rPr>
                <w:t>K = {4,8,12}, is the number of AP CSI-RS resources for the CMR in a CSI report setting</w:t>
              </w:r>
              <w:r>
                <w:rPr>
                  <w:rFonts w:cs="Arial"/>
                  <w:color w:val="000000" w:themeColor="text1"/>
                  <w:szCs w:val="18"/>
                </w:rPr>
                <w:t>.</w:t>
              </w:r>
            </w:ins>
          </w:p>
          <w:p w14:paraId="0CDB4575" w14:textId="77777777" w:rsidR="00C82315" w:rsidRPr="00D47AB1" w:rsidRDefault="00C82315" w:rsidP="00C82315">
            <w:pPr>
              <w:pStyle w:val="TAL"/>
              <w:rPr>
                <w:ins w:id="3883" w:author="NR_MIMO_evo_DL_UL-Core" w:date="2024-03-04T17:35:00Z"/>
                <w:rFonts w:cs="Arial"/>
                <w:color w:val="000000" w:themeColor="text1"/>
                <w:szCs w:val="18"/>
              </w:rPr>
            </w:pPr>
            <w:ins w:id="3884" w:author="NR_MIMO_evo_DL_UL-Core" w:date="2024-03-04T17:35:00Z">
              <w:r w:rsidRPr="00D47AB1">
                <w:rPr>
                  <w:rFonts w:cs="Arial"/>
                  <w:color w:val="000000" w:themeColor="text1"/>
                  <w:szCs w:val="18"/>
                </w:rPr>
                <w:t>M = {1,2}, is the offset between two adjacent AP CSI-RS resources for the CMR in slots</w:t>
              </w:r>
              <w:r>
                <w:rPr>
                  <w:rFonts w:cs="Arial"/>
                  <w:color w:val="000000" w:themeColor="text1"/>
                  <w:szCs w:val="18"/>
                </w:rPr>
                <w:t>.</w:t>
              </w:r>
            </w:ins>
          </w:p>
          <w:p w14:paraId="530441F7" w14:textId="77777777" w:rsidR="00C82315" w:rsidRPr="00D47AB1" w:rsidRDefault="00C82315" w:rsidP="00C82315">
            <w:pPr>
              <w:pStyle w:val="TAL"/>
              <w:rPr>
                <w:ins w:id="3885" w:author="NR_MIMO_evo_DL_UL-Core" w:date="2024-03-04T17:35:00Z"/>
                <w:rFonts w:cs="Arial"/>
                <w:color w:val="000000" w:themeColor="text1"/>
                <w:szCs w:val="18"/>
              </w:rPr>
            </w:pPr>
            <w:ins w:id="3886" w:author="NR_MIMO_evo_DL_UL-Core" w:date="2024-03-04T17:35: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w:t>
              </w:r>
              <w:r>
                <w:rPr>
                  <w:rFonts w:eastAsia="DengXian"/>
                  <w:i/>
                  <w:iCs/>
                  <w:lang w:val="en-US" w:eastAsia="zh-CN"/>
                </w:rPr>
                <w:t>Doppler</w:t>
              </w:r>
              <w:r w:rsidRPr="00CE4F0D">
                <w:rPr>
                  <w:rFonts w:eastAsia="DengXian"/>
                  <w:i/>
                  <w:iCs/>
                  <w:lang w:val="en-US" w:eastAsia="zh-CN"/>
                </w:rPr>
                <w:t>-r18</w:t>
              </w:r>
              <w:r>
                <w:rPr>
                  <w:rFonts w:eastAsia="DengXian"/>
                  <w:lang w:val="en-US" w:eastAsia="zh-CN"/>
                </w:rPr>
                <w:t xml:space="preserve"> or </w:t>
              </w:r>
              <w:r w:rsidRPr="00CE4F0D">
                <w:rPr>
                  <w:rFonts w:eastAsia="DengXian"/>
                  <w:i/>
                  <w:iCs/>
                  <w:lang w:val="en-US" w:eastAsia="zh-CN"/>
                </w:rPr>
                <w:t>feType2</w:t>
              </w:r>
              <w:r>
                <w:rPr>
                  <w:rFonts w:eastAsia="DengXian"/>
                  <w:i/>
                  <w:iCs/>
                  <w:lang w:val="en-US" w:eastAsia="zh-CN"/>
                </w:rPr>
                <w:t>Doppler</w:t>
              </w:r>
              <w:r w:rsidRPr="00CE4F0D">
                <w:rPr>
                  <w:rFonts w:eastAsia="DengXian"/>
                  <w:i/>
                  <w:iCs/>
                  <w:lang w:val="en-US" w:eastAsia="zh-CN"/>
                </w:rPr>
                <w:t>-r18</w:t>
              </w:r>
              <w:r>
                <w:rPr>
                  <w:rFonts w:eastAsia="DengXian"/>
                  <w:lang w:val="en-US" w:eastAsia="zh-CN"/>
                </w:rPr>
                <w:t>.</w:t>
              </w:r>
            </w:ins>
          </w:p>
          <w:p w14:paraId="4329311B" w14:textId="65637DDD" w:rsidR="00C82315" w:rsidRPr="00936461" w:rsidRDefault="00C82315" w:rsidP="00C82315">
            <w:pPr>
              <w:pStyle w:val="TAL"/>
              <w:rPr>
                <w:ins w:id="3887" w:author="NR_MIMO_evo_DL_UL-Core" w:date="2024-03-04T17:35:00Z"/>
                <w:b/>
                <w:i/>
              </w:rPr>
            </w:pPr>
            <w:ins w:id="3888" w:author="NR_MIMO_evo_DL_UL-Core" w:date="2024-03-04T17:35:00Z">
              <w:r w:rsidRPr="00D47AB1">
                <w:rPr>
                  <w:lang w:val="en-US"/>
                </w:rPr>
                <w:t>N</w:t>
              </w:r>
              <w:r>
                <w:rPr>
                  <w:lang w:val="en-US"/>
                </w:rPr>
                <w:t>OTE</w:t>
              </w:r>
              <w:r w:rsidRPr="00D47AB1">
                <w:rPr>
                  <w:lang w:val="en-US"/>
                </w:rPr>
                <w:t xml:space="preserve">: </w:t>
              </w:r>
              <w:r>
                <w:rPr>
                  <w:lang w:val="en-US"/>
                </w:rPr>
                <w:t xml:space="preserve">  </w:t>
              </w:r>
              <w:r w:rsidRPr="00D47AB1">
                <w:rPr>
                  <w:lang w:val="en-US"/>
                </w:rPr>
                <w:t xml:space="preserve">A UE that supports </w:t>
              </w:r>
              <w:r w:rsidRPr="003D33ED">
                <w:rPr>
                  <w:i/>
                  <w:iCs/>
                </w:rPr>
                <w:t>eType2Doppler-r18</w:t>
              </w:r>
              <w:r>
                <w:t xml:space="preserve"> </w:t>
              </w:r>
              <w:r w:rsidRPr="00D47AB1">
                <w:rPr>
                  <w:lang w:val="en-US"/>
                </w:rPr>
                <w:t xml:space="preserve">or </w:t>
              </w:r>
              <w:r w:rsidRPr="003D33ED">
                <w:rPr>
                  <w:i/>
                  <w:iCs/>
                </w:rPr>
                <w:t>feType2Doppler-r18</w:t>
              </w:r>
              <w:r>
                <w:t xml:space="preserve"> </w:t>
              </w:r>
              <w:r w:rsidRPr="00D47AB1">
                <w:rPr>
                  <w:lang w:val="en-US"/>
                </w:rPr>
                <w:t xml:space="preserve">must signal this </w:t>
              </w:r>
              <w:r>
                <w:rPr>
                  <w:lang w:val="en-US"/>
                </w:rPr>
                <w:t>capability.</w:t>
              </w:r>
            </w:ins>
          </w:p>
        </w:tc>
        <w:tc>
          <w:tcPr>
            <w:tcW w:w="709" w:type="dxa"/>
          </w:tcPr>
          <w:p w14:paraId="1E4DC190" w14:textId="37D49C8F" w:rsidR="00C82315" w:rsidRPr="00936461" w:rsidRDefault="00C82315" w:rsidP="00C82315">
            <w:pPr>
              <w:pStyle w:val="TAL"/>
              <w:jc w:val="center"/>
              <w:rPr>
                <w:ins w:id="3889" w:author="NR_MIMO_evo_DL_UL-Core" w:date="2024-03-04T17:35:00Z"/>
              </w:rPr>
            </w:pPr>
            <w:ins w:id="3890" w:author="NR_MIMO_evo_DL_UL-Core" w:date="2024-03-04T17:35:00Z">
              <w:r>
                <w:t>FS</w:t>
              </w:r>
            </w:ins>
          </w:p>
        </w:tc>
        <w:tc>
          <w:tcPr>
            <w:tcW w:w="567" w:type="dxa"/>
          </w:tcPr>
          <w:p w14:paraId="2807623E" w14:textId="2375C6B3" w:rsidR="00C82315" w:rsidRPr="00936461" w:rsidRDefault="00C82315" w:rsidP="00C82315">
            <w:pPr>
              <w:pStyle w:val="TAL"/>
              <w:jc w:val="center"/>
              <w:rPr>
                <w:ins w:id="3891" w:author="NR_MIMO_evo_DL_UL-Core" w:date="2024-03-04T17:35:00Z"/>
              </w:rPr>
            </w:pPr>
            <w:ins w:id="3892" w:author="NR_MIMO_evo_DL_UL-Core" w:date="2024-03-04T17:35:00Z">
              <w:r>
                <w:rPr>
                  <w:rFonts w:cs="Arial"/>
                  <w:bCs/>
                  <w:iCs/>
                  <w:szCs w:val="18"/>
                </w:rPr>
                <w:t>CY</w:t>
              </w:r>
            </w:ins>
          </w:p>
        </w:tc>
        <w:tc>
          <w:tcPr>
            <w:tcW w:w="709" w:type="dxa"/>
          </w:tcPr>
          <w:p w14:paraId="3E50AF74" w14:textId="7854795F" w:rsidR="00C82315" w:rsidRPr="00936461" w:rsidRDefault="00C82315" w:rsidP="00C82315">
            <w:pPr>
              <w:pStyle w:val="TAL"/>
              <w:jc w:val="center"/>
              <w:rPr>
                <w:ins w:id="3893" w:author="NR_MIMO_evo_DL_UL-Core" w:date="2024-03-04T17:35:00Z"/>
                <w:bCs/>
                <w:iCs/>
              </w:rPr>
            </w:pPr>
            <w:ins w:id="3894" w:author="NR_MIMO_evo_DL_UL-Core" w:date="2024-03-04T17:35:00Z">
              <w:r>
                <w:rPr>
                  <w:bCs/>
                  <w:iCs/>
                </w:rPr>
                <w:t>N/A</w:t>
              </w:r>
            </w:ins>
          </w:p>
        </w:tc>
        <w:tc>
          <w:tcPr>
            <w:tcW w:w="728" w:type="dxa"/>
          </w:tcPr>
          <w:p w14:paraId="3867C132" w14:textId="5BC12221" w:rsidR="00C82315" w:rsidRPr="00936461" w:rsidRDefault="00C82315" w:rsidP="00C82315">
            <w:pPr>
              <w:pStyle w:val="TAL"/>
              <w:jc w:val="center"/>
              <w:rPr>
                <w:ins w:id="3895" w:author="NR_MIMO_evo_DL_UL-Core" w:date="2024-03-04T17:35:00Z"/>
                <w:bCs/>
                <w:iCs/>
              </w:rPr>
            </w:pPr>
            <w:ins w:id="3896" w:author="NR_MIMO_evo_DL_UL-Core" w:date="2024-03-04T17:35:00Z">
              <w:r>
                <w:rPr>
                  <w:rFonts w:cs="Arial"/>
                  <w:bCs/>
                  <w:iCs/>
                  <w:szCs w:val="18"/>
                </w:rPr>
                <w:t>N/A</w:t>
              </w:r>
            </w:ins>
          </w:p>
        </w:tc>
      </w:tr>
      <w:tr w:rsidR="00C82315" w:rsidRPr="00936461" w14:paraId="46D499D7" w14:textId="5D96C579" w:rsidTr="0026000E">
        <w:trPr>
          <w:cantSplit/>
          <w:tblHeader/>
        </w:trPr>
        <w:tc>
          <w:tcPr>
            <w:tcW w:w="6917" w:type="dxa"/>
          </w:tcPr>
          <w:p w14:paraId="2E815235" w14:textId="35EC936E" w:rsidR="00C82315" w:rsidRPr="00936461" w:rsidRDefault="00C82315" w:rsidP="00C82315">
            <w:pPr>
              <w:pStyle w:val="TAL"/>
              <w:rPr>
                <w:b/>
                <w:i/>
              </w:rPr>
            </w:pPr>
            <w:r w:rsidRPr="00936461">
              <w:rPr>
                <w:b/>
                <w:i/>
              </w:rPr>
              <w:t>twoHARQ-ACK-Codebook-type1-r16</w:t>
            </w:r>
          </w:p>
          <w:p w14:paraId="686C89B9" w14:textId="65B004BF" w:rsidR="00C82315" w:rsidRPr="00936461" w:rsidRDefault="00C82315" w:rsidP="00C82315">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2315" w:rsidRPr="00936461" w:rsidRDefault="00C82315" w:rsidP="00C82315">
            <w:pPr>
              <w:pStyle w:val="TAL"/>
              <w:rPr>
                <w:rFonts w:eastAsia="MS Mincho" w:cs="Arial"/>
                <w:szCs w:val="18"/>
              </w:rPr>
            </w:pPr>
          </w:p>
          <w:p w14:paraId="32AA9B46" w14:textId="7C4C28FF" w:rsidR="00C82315" w:rsidRPr="00936461" w:rsidRDefault="00C82315" w:rsidP="00C82315">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C82315" w:rsidRPr="00936461" w:rsidRDefault="00C82315" w:rsidP="00C82315">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C82315" w:rsidRPr="00936461" w:rsidRDefault="00C82315" w:rsidP="00C82315">
            <w:pPr>
              <w:pStyle w:val="TAL"/>
              <w:jc w:val="center"/>
            </w:pPr>
            <w:r w:rsidRPr="00936461">
              <w:t>FS</w:t>
            </w:r>
          </w:p>
        </w:tc>
        <w:tc>
          <w:tcPr>
            <w:tcW w:w="567" w:type="dxa"/>
          </w:tcPr>
          <w:p w14:paraId="3FDB047A" w14:textId="61A9294E" w:rsidR="00C82315" w:rsidRPr="00936461" w:rsidRDefault="00C82315" w:rsidP="00C82315">
            <w:pPr>
              <w:pStyle w:val="TAL"/>
              <w:jc w:val="center"/>
            </w:pPr>
            <w:r w:rsidRPr="00936461">
              <w:t>No</w:t>
            </w:r>
          </w:p>
        </w:tc>
        <w:tc>
          <w:tcPr>
            <w:tcW w:w="709" w:type="dxa"/>
          </w:tcPr>
          <w:p w14:paraId="50478CB8" w14:textId="4466CB48" w:rsidR="00C82315" w:rsidRPr="00936461" w:rsidRDefault="00C82315" w:rsidP="00C82315">
            <w:pPr>
              <w:pStyle w:val="TAL"/>
              <w:jc w:val="center"/>
              <w:rPr>
                <w:bCs/>
                <w:iCs/>
              </w:rPr>
            </w:pPr>
            <w:r w:rsidRPr="00936461">
              <w:rPr>
                <w:bCs/>
                <w:iCs/>
              </w:rPr>
              <w:t>N/A</w:t>
            </w:r>
          </w:p>
        </w:tc>
        <w:tc>
          <w:tcPr>
            <w:tcW w:w="728" w:type="dxa"/>
          </w:tcPr>
          <w:p w14:paraId="63EE44DC" w14:textId="00C696E0" w:rsidR="00C82315" w:rsidRPr="00936461" w:rsidRDefault="00C82315" w:rsidP="00C82315">
            <w:pPr>
              <w:pStyle w:val="TAL"/>
              <w:jc w:val="center"/>
              <w:rPr>
                <w:bCs/>
                <w:iCs/>
              </w:rPr>
            </w:pPr>
            <w:r w:rsidRPr="00936461">
              <w:rPr>
                <w:bCs/>
                <w:iCs/>
              </w:rPr>
              <w:t>N/A</w:t>
            </w:r>
          </w:p>
        </w:tc>
      </w:tr>
      <w:tr w:rsidR="00C82315" w:rsidRPr="00936461" w14:paraId="6F8F5ACB" w14:textId="36C19C17" w:rsidTr="0026000E">
        <w:trPr>
          <w:cantSplit/>
          <w:tblHeader/>
        </w:trPr>
        <w:tc>
          <w:tcPr>
            <w:tcW w:w="6917" w:type="dxa"/>
          </w:tcPr>
          <w:p w14:paraId="651EB8DA" w14:textId="555501AD" w:rsidR="00C82315" w:rsidRPr="00936461" w:rsidRDefault="00C82315" w:rsidP="00C82315">
            <w:pPr>
              <w:pStyle w:val="TAL"/>
              <w:rPr>
                <w:b/>
                <w:i/>
              </w:rPr>
            </w:pPr>
            <w:r w:rsidRPr="00936461">
              <w:rPr>
                <w:b/>
                <w:i/>
              </w:rPr>
              <w:t>twoHARQ-ACK-Codebook-type2-r16</w:t>
            </w:r>
          </w:p>
          <w:p w14:paraId="7EE8105B" w14:textId="7352E7A6" w:rsidR="00C82315" w:rsidRPr="00936461" w:rsidRDefault="00C82315" w:rsidP="00C82315">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2315" w:rsidRPr="00936461" w:rsidRDefault="00C82315" w:rsidP="00C82315">
            <w:pPr>
              <w:pStyle w:val="TAL"/>
              <w:jc w:val="center"/>
            </w:pPr>
            <w:r w:rsidRPr="00936461">
              <w:t>FS</w:t>
            </w:r>
          </w:p>
        </w:tc>
        <w:tc>
          <w:tcPr>
            <w:tcW w:w="567" w:type="dxa"/>
          </w:tcPr>
          <w:p w14:paraId="47E86ECA" w14:textId="3D59C056" w:rsidR="00C82315" w:rsidRPr="00936461" w:rsidRDefault="00C82315" w:rsidP="00C82315">
            <w:pPr>
              <w:pStyle w:val="TAL"/>
              <w:jc w:val="center"/>
            </w:pPr>
            <w:r w:rsidRPr="00936461">
              <w:t>No</w:t>
            </w:r>
          </w:p>
        </w:tc>
        <w:tc>
          <w:tcPr>
            <w:tcW w:w="709" w:type="dxa"/>
          </w:tcPr>
          <w:p w14:paraId="3AEF0975" w14:textId="75502D8C" w:rsidR="00C82315" w:rsidRPr="00936461" w:rsidRDefault="00C82315" w:rsidP="00C82315">
            <w:pPr>
              <w:pStyle w:val="TAL"/>
              <w:jc w:val="center"/>
              <w:rPr>
                <w:bCs/>
                <w:iCs/>
              </w:rPr>
            </w:pPr>
            <w:r w:rsidRPr="00936461">
              <w:rPr>
                <w:bCs/>
                <w:iCs/>
              </w:rPr>
              <w:t>N/A</w:t>
            </w:r>
          </w:p>
        </w:tc>
        <w:tc>
          <w:tcPr>
            <w:tcW w:w="728" w:type="dxa"/>
          </w:tcPr>
          <w:p w14:paraId="7F4AB1AE" w14:textId="5E74828F" w:rsidR="00C82315" w:rsidRPr="00936461" w:rsidRDefault="00C82315" w:rsidP="00C82315">
            <w:pPr>
              <w:pStyle w:val="TAL"/>
              <w:jc w:val="center"/>
              <w:rPr>
                <w:bCs/>
                <w:iCs/>
              </w:rPr>
            </w:pPr>
            <w:r w:rsidRPr="00936461">
              <w:rPr>
                <w:bCs/>
                <w:iCs/>
              </w:rPr>
              <w:t>N/A</w:t>
            </w:r>
          </w:p>
        </w:tc>
      </w:tr>
      <w:tr w:rsidR="00C82315" w:rsidRPr="00936461" w14:paraId="2E217013" w14:textId="7FDF0A31" w:rsidTr="0026000E">
        <w:trPr>
          <w:cantSplit/>
          <w:tblHeader/>
        </w:trPr>
        <w:tc>
          <w:tcPr>
            <w:tcW w:w="6917" w:type="dxa"/>
          </w:tcPr>
          <w:p w14:paraId="699AFDE0" w14:textId="2AD6C61A" w:rsidR="00C82315" w:rsidRPr="00936461" w:rsidRDefault="00C82315" w:rsidP="00C82315">
            <w:pPr>
              <w:pStyle w:val="TAL"/>
              <w:rPr>
                <w:b/>
                <w:i/>
              </w:rPr>
            </w:pPr>
            <w:r w:rsidRPr="00936461">
              <w:rPr>
                <w:b/>
                <w:i/>
              </w:rPr>
              <w:t>twoPUCCH-Group</w:t>
            </w:r>
          </w:p>
          <w:p w14:paraId="7A0A7C5F" w14:textId="1FD8E781" w:rsidR="00C82315" w:rsidRPr="00936461" w:rsidRDefault="00C82315" w:rsidP="00C82315">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C82315" w:rsidRPr="00936461" w:rsidRDefault="00C82315" w:rsidP="00C82315">
            <w:pPr>
              <w:pStyle w:val="TAL"/>
              <w:jc w:val="center"/>
            </w:pPr>
            <w:r w:rsidRPr="00936461">
              <w:t>FS</w:t>
            </w:r>
          </w:p>
        </w:tc>
        <w:tc>
          <w:tcPr>
            <w:tcW w:w="567" w:type="dxa"/>
          </w:tcPr>
          <w:p w14:paraId="1393FC9B" w14:textId="06257457" w:rsidR="00C82315" w:rsidRPr="00936461" w:rsidRDefault="00C82315" w:rsidP="00C82315">
            <w:pPr>
              <w:pStyle w:val="TAL"/>
              <w:jc w:val="center"/>
            </w:pPr>
            <w:r w:rsidRPr="00936461">
              <w:t>No</w:t>
            </w:r>
          </w:p>
        </w:tc>
        <w:tc>
          <w:tcPr>
            <w:tcW w:w="709" w:type="dxa"/>
          </w:tcPr>
          <w:p w14:paraId="2F4E852D" w14:textId="4C416BC4" w:rsidR="00C82315" w:rsidRPr="00936461" w:rsidRDefault="00C82315" w:rsidP="00C82315">
            <w:pPr>
              <w:pStyle w:val="TAL"/>
              <w:jc w:val="center"/>
            </w:pPr>
            <w:r w:rsidRPr="00936461">
              <w:rPr>
                <w:bCs/>
                <w:iCs/>
              </w:rPr>
              <w:t>N/A</w:t>
            </w:r>
          </w:p>
        </w:tc>
        <w:tc>
          <w:tcPr>
            <w:tcW w:w="728" w:type="dxa"/>
          </w:tcPr>
          <w:p w14:paraId="7257D208" w14:textId="3DA1B665" w:rsidR="00C82315" w:rsidRPr="00936461" w:rsidRDefault="00C82315" w:rsidP="00C82315">
            <w:pPr>
              <w:pStyle w:val="TAL"/>
              <w:jc w:val="center"/>
            </w:pPr>
            <w:r w:rsidRPr="00936461">
              <w:rPr>
                <w:bCs/>
                <w:iCs/>
              </w:rPr>
              <w:t>N/A</w:t>
            </w:r>
          </w:p>
        </w:tc>
      </w:tr>
      <w:tr w:rsidR="00C82315" w:rsidRPr="00936461" w14:paraId="78B84C3C" w14:textId="0330EB4A" w:rsidTr="0026000E">
        <w:trPr>
          <w:cantSplit/>
          <w:tblHeader/>
        </w:trPr>
        <w:tc>
          <w:tcPr>
            <w:tcW w:w="6917" w:type="dxa"/>
          </w:tcPr>
          <w:p w14:paraId="53D5436C" w14:textId="7E189D7D" w:rsidR="00C82315" w:rsidRPr="00936461" w:rsidRDefault="00C82315" w:rsidP="00C82315">
            <w:pPr>
              <w:pStyle w:val="TAL"/>
              <w:rPr>
                <w:b/>
                <w:i/>
              </w:rPr>
            </w:pPr>
            <w:r w:rsidRPr="00936461">
              <w:rPr>
                <w:b/>
                <w:i/>
              </w:rPr>
              <w:t>twoPUCCH-Type1-r16</w:t>
            </w:r>
          </w:p>
          <w:p w14:paraId="37885AC1" w14:textId="57B2718C" w:rsidR="00C82315" w:rsidRPr="00936461" w:rsidRDefault="00C82315" w:rsidP="00C82315">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C82315" w:rsidRPr="00936461" w:rsidRDefault="00C82315" w:rsidP="00C82315">
            <w:pPr>
              <w:pStyle w:val="TAL"/>
              <w:jc w:val="center"/>
            </w:pPr>
            <w:r w:rsidRPr="00936461">
              <w:t>FS</w:t>
            </w:r>
          </w:p>
        </w:tc>
        <w:tc>
          <w:tcPr>
            <w:tcW w:w="567" w:type="dxa"/>
          </w:tcPr>
          <w:p w14:paraId="167BA48F" w14:textId="537B18BE" w:rsidR="00C82315" w:rsidRPr="00936461" w:rsidRDefault="00C82315" w:rsidP="00C82315">
            <w:pPr>
              <w:pStyle w:val="TAL"/>
              <w:jc w:val="center"/>
            </w:pPr>
            <w:r w:rsidRPr="00936461">
              <w:t>No</w:t>
            </w:r>
          </w:p>
        </w:tc>
        <w:tc>
          <w:tcPr>
            <w:tcW w:w="709" w:type="dxa"/>
          </w:tcPr>
          <w:p w14:paraId="2064B594" w14:textId="6E3F2307" w:rsidR="00C82315" w:rsidRPr="00936461" w:rsidRDefault="00C82315" w:rsidP="00C82315">
            <w:pPr>
              <w:pStyle w:val="TAL"/>
              <w:jc w:val="center"/>
              <w:rPr>
                <w:bCs/>
                <w:iCs/>
              </w:rPr>
            </w:pPr>
            <w:r w:rsidRPr="00936461">
              <w:rPr>
                <w:bCs/>
                <w:iCs/>
              </w:rPr>
              <w:t>N/A</w:t>
            </w:r>
          </w:p>
        </w:tc>
        <w:tc>
          <w:tcPr>
            <w:tcW w:w="728" w:type="dxa"/>
          </w:tcPr>
          <w:p w14:paraId="5296A803" w14:textId="49ACBF3A" w:rsidR="00C82315" w:rsidRPr="00936461" w:rsidRDefault="00C82315" w:rsidP="00C82315">
            <w:pPr>
              <w:pStyle w:val="TAL"/>
              <w:jc w:val="center"/>
              <w:rPr>
                <w:bCs/>
                <w:iCs/>
              </w:rPr>
            </w:pPr>
            <w:r w:rsidRPr="00936461">
              <w:rPr>
                <w:bCs/>
                <w:iCs/>
              </w:rPr>
              <w:t>N/A</w:t>
            </w:r>
          </w:p>
        </w:tc>
      </w:tr>
      <w:tr w:rsidR="00C82315" w:rsidRPr="00936461" w14:paraId="45F6C1AA" w14:textId="1E413E8D" w:rsidTr="0026000E">
        <w:trPr>
          <w:cantSplit/>
          <w:tblHeader/>
        </w:trPr>
        <w:tc>
          <w:tcPr>
            <w:tcW w:w="6917" w:type="dxa"/>
          </w:tcPr>
          <w:p w14:paraId="51518F22" w14:textId="711AE3A4" w:rsidR="00C82315" w:rsidRPr="00936461" w:rsidRDefault="00C82315" w:rsidP="00C82315">
            <w:pPr>
              <w:pStyle w:val="TAL"/>
              <w:rPr>
                <w:b/>
                <w:i/>
              </w:rPr>
            </w:pPr>
            <w:r w:rsidRPr="00936461">
              <w:rPr>
                <w:b/>
                <w:i/>
              </w:rPr>
              <w:t>twoPUCCH-Type2-r16</w:t>
            </w:r>
          </w:p>
          <w:p w14:paraId="40ECF693" w14:textId="602421E6" w:rsidR="00C82315" w:rsidRPr="00936461" w:rsidRDefault="00C82315" w:rsidP="00C82315">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C82315" w:rsidRPr="00936461" w:rsidRDefault="00C82315" w:rsidP="00C82315">
            <w:pPr>
              <w:pStyle w:val="TAL"/>
              <w:jc w:val="center"/>
            </w:pPr>
            <w:r w:rsidRPr="00936461">
              <w:t>FS</w:t>
            </w:r>
          </w:p>
        </w:tc>
        <w:tc>
          <w:tcPr>
            <w:tcW w:w="567" w:type="dxa"/>
          </w:tcPr>
          <w:p w14:paraId="1968A3FC" w14:textId="56638321" w:rsidR="00C82315" w:rsidRPr="00936461" w:rsidRDefault="00C82315" w:rsidP="00C82315">
            <w:pPr>
              <w:pStyle w:val="TAL"/>
              <w:jc w:val="center"/>
            </w:pPr>
            <w:r w:rsidRPr="00936461">
              <w:t>No</w:t>
            </w:r>
          </w:p>
        </w:tc>
        <w:tc>
          <w:tcPr>
            <w:tcW w:w="709" w:type="dxa"/>
          </w:tcPr>
          <w:p w14:paraId="5E67AC99" w14:textId="206150E0" w:rsidR="00C82315" w:rsidRPr="00936461" w:rsidRDefault="00C82315" w:rsidP="00C82315">
            <w:pPr>
              <w:pStyle w:val="TAL"/>
              <w:jc w:val="center"/>
              <w:rPr>
                <w:bCs/>
                <w:iCs/>
              </w:rPr>
            </w:pPr>
            <w:r w:rsidRPr="00936461">
              <w:rPr>
                <w:bCs/>
                <w:iCs/>
              </w:rPr>
              <w:t>N/A</w:t>
            </w:r>
          </w:p>
        </w:tc>
        <w:tc>
          <w:tcPr>
            <w:tcW w:w="728" w:type="dxa"/>
          </w:tcPr>
          <w:p w14:paraId="4A55504F" w14:textId="50C7DB9F" w:rsidR="00C82315" w:rsidRPr="00936461" w:rsidRDefault="00C82315" w:rsidP="00C82315">
            <w:pPr>
              <w:pStyle w:val="TAL"/>
              <w:jc w:val="center"/>
              <w:rPr>
                <w:bCs/>
                <w:iCs/>
              </w:rPr>
            </w:pPr>
            <w:r w:rsidRPr="00936461">
              <w:rPr>
                <w:bCs/>
                <w:iCs/>
              </w:rPr>
              <w:t>N/A</w:t>
            </w:r>
          </w:p>
        </w:tc>
      </w:tr>
      <w:tr w:rsidR="00C82315" w:rsidRPr="00936461" w14:paraId="0183B094" w14:textId="559424FF" w:rsidTr="0026000E">
        <w:trPr>
          <w:cantSplit/>
          <w:tblHeader/>
        </w:trPr>
        <w:tc>
          <w:tcPr>
            <w:tcW w:w="6917" w:type="dxa"/>
          </w:tcPr>
          <w:p w14:paraId="26705DDE" w14:textId="2CD794F2" w:rsidR="00C82315" w:rsidRPr="00936461" w:rsidRDefault="00C82315" w:rsidP="00C82315">
            <w:pPr>
              <w:pStyle w:val="TAL"/>
              <w:rPr>
                <w:b/>
                <w:i/>
              </w:rPr>
            </w:pPr>
            <w:r w:rsidRPr="00936461">
              <w:rPr>
                <w:b/>
                <w:i/>
              </w:rPr>
              <w:t>twoPUCCH-Type3-r16</w:t>
            </w:r>
          </w:p>
          <w:p w14:paraId="3FCDCF96" w14:textId="0F8E9E06" w:rsidR="00C82315" w:rsidRPr="00936461" w:rsidRDefault="00C82315" w:rsidP="00C82315">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C82315" w:rsidRPr="00936461" w:rsidRDefault="00C82315" w:rsidP="00C82315">
            <w:pPr>
              <w:pStyle w:val="TAL"/>
              <w:jc w:val="center"/>
            </w:pPr>
            <w:r w:rsidRPr="00936461">
              <w:t>FS</w:t>
            </w:r>
          </w:p>
        </w:tc>
        <w:tc>
          <w:tcPr>
            <w:tcW w:w="567" w:type="dxa"/>
          </w:tcPr>
          <w:p w14:paraId="2FEBA3E6" w14:textId="313007E4" w:rsidR="00C82315" w:rsidRPr="00936461" w:rsidRDefault="00C82315" w:rsidP="00C82315">
            <w:pPr>
              <w:pStyle w:val="TAL"/>
              <w:jc w:val="center"/>
            </w:pPr>
            <w:r w:rsidRPr="00936461">
              <w:t>No</w:t>
            </w:r>
          </w:p>
        </w:tc>
        <w:tc>
          <w:tcPr>
            <w:tcW w:w="709" w:type="dxa"/>
          </w:tcPr>
          <w:p w14:paraId="7DFB785B" w14:textId="41DEAE5D" w:rsidR="00C82315" w:rsidRPr="00936461" w:rsidRDefault="00C82315" w:rsidP="00C82315">
            <w:pPr>
              <w:pStyle w:val="TAL"/>
              <w:jc w:val="center"/>
              <w:rPr>
                <w:bCs/>
                <w:iCs/>
              </w:rPr>
            </w:pPr>
            <w:r w:rsidRPr="00936461">
              <w:rPr>
                <w:bCs/>
                <w:iCs/>
              </w:rPr>
              <w:t>N/A</w:t>
            </w:r>
          </w:p>
        </w:tc>
        <w:tc>
          <w:tcPr>
            <w:tcW w:w="728" w:type="dxa"/>
          </w:tcPr>
          <w:p w14:paraId="3345380A" w14:textId="5DA672EF" w:rsidR="00C82315" w:rsidRPr="00936461" w:rsidRDefault="00C82315" w:rsidP="00C82315">
            <w:pPr>
              <w:pStyle w:val="TAL"/>
              <w:jc w:val="center"/>
              <w:rPr>
                <w:bCs/>
                <w:iCs/>
              </w:rPr>
            </w:pPr>
            <w:r w:rsidRPr="00936461">
              <w:rPr>
                <w:bCs/>
                <w:iCs/>
              </w:rPr>
              <w:t>N/A</w:t>
            </w:r>
          </w:p>
        </w:tc>
      </w:tr>
      <w:tr w:rsidR="00C82315" w:rsidRPr="00936461" w14:paraId="6E10F34B" w14:textId="2BCCF0C5" w:rsidTr="0026000E">
        <w:trPr>
          <w:cantSplit/>
          <w:tblHeader/>
        </w:trPr>
        <w:tc>
          <w:tcPr>
            <w:tcW w:w="6917" w:type="dxa"/>
          </w:tcPr>
          <w:p w14:paraId="3419C22F" w14:textId="7F267483" w:rsidR="00C82315" w:rsidRPr="00936461" w:rsidRDefault="00C82315" w:rsidP="00C82315">
            <w:pPr>
              <w:pStyle w:val="TAL"/>
              <w:rPr>
                <w:b/>
                <w:i/>
              </w:rPr>
            </w:pPr>
            <w:r w:rsidRPr="00936461">
              <w:rPr>
                <w:b/>
                <w:i/>
              </w:rPr>
              <w:t>twoPUCCH-Type4-r16</w:t>
            </w:r>
          </w:p>
          <w:p w14:paraId="5B3B4331" w14:textId="624B102E" w:rsidR="00C82315" w:rsidRPr="00936461" w:rsidRDefault="00C82315" w:rsidP="00C82315">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C82315" w:rsidRPr="00936461" w:rsidRDefault="00C82315" w:rsidP="00C82315">
            <w:pPr>
              <w:pStyle w:val="TAL"/>
              <w:jc w:val="center"/>
            </w:pPr>
            <w:r w:rsidRPr="00936461">
              <w:t>FS</w:t>
            </w:r>
          </w:p>
        </w:tc>
        <w:tc>
          <w:tcPr>
            <w:tcW w:w="567" w:type="dxa"/>
          </w:tcPr>
          <w:p w14:paraId="4F0F052A" w14:textId="55EEB1EC" w:rsidR="00C82315" w:rsidRPr="00936461" w:rsidRDefault="00C82315" w:rsidP="00C82315">
            <w:pPr>
              <w:pStyle w:val="TAL"/>
              <w:jc w:val="center"/>
            </w:pPr>
            <w:r w:rsidRPr="00936461">
              <w:t>No</w:t>
            </w:r>
          </w:p>
        </w:tc>
        <w:tc>
          <w:tcPr>
            <w:tcW w:w="709" w:type="dxa"/>
          </w:tcPr>
          <w:p w14:paraId="0E46096F" w14:textId="64066BA6" w:rsidR="00C82315" w:rsidRPr="00936461" w:rsidRDefault="00C82315" w:rsidP="00C82315">
            <w:pPr>
              <w:pStyle w:val="TAL"/>
              <w:jc w:val="center"/>
              <w:rPr>
                <w:bCs/>
                <w:iCs/>
              </w:rPr>
            </w:pPr>
            <w:r w:rsidRPr="00936461">
              <w:rPr>
                <w:bCs/>
                <w:iCs/>
              </w:rPr>
              <w:t>N/A</w:t>
            </w:r>
          </w:p>
        </w:tc>
        <w:tc>
          <w:tcPr>
            <w:tcW w:w="728" w:type="dxa"/>
          </w:tcPr>
          <w:p w14:paraId="2FE48D64" w14:textId="310F1CB4" w:rsidR="00C82315" w:rsidRPr="00936461" w:rsidRDefault="00C82315" w:rsidP="00C82315">
            <w:pPr>
              <w:pStyle w:val="TAL"/>
              <w:jc w:val="center"/>
              <w:rPr>
                <w:bCs/>
                <w:iCs/>
              </w:rPr>
            </w:pPr>
            <w:r w:rsidRPr="00936461">
              <w:rPr>
                <w:bCs/>
                <w:iCs/>
              </w:rPr>
              <w:t>N/A</w:t>
            </w:r>
          </w:p>
        </w:tc>
      </w:tr>
      <w:tr w:rsidR="00C82315" w:rsidRPr="00936461" w14:paraId="1B89EF5B" w14:textId="0015EF28" w:rsidTr="0026000E">
        <w:trPr>
          <w:cantSplit/>
          <w:tblHeader/>
        </w:trPr>
        <w:tc>
          <w:tcPr>
            <w:tcW w:w="6917" w:type="dxa"/>
          </w:tcPr>
          <w:p w14:paraId="1B526668" w14:textId="0326AC4E" w:rsidR="00C82315" w:rsidRPr="00936461" w:rsidRDefault="00C82315" w:rsidP="00C82315">
            <w:pPr>
              <w:pStyle w:val="TAL"/>
              <w:rPr>
                <w:b/>
                <w:i/>
              </w:rPr>
            </w:pPr>
            <w:r w:rsidRPr="00936461">
              <w:rPr>
                <w:b/>
                <w:i/>
              </w:rPr>
              <w:t>twoPUCCH-Type5-r16</w:t>
            </w:r>
          </w:p>
          <w:p w14:paraId="432F5575" w14:textId="5AED3A48" w:rsidR="00C82315" w:rsidRPr="00936461" w:rsidRDefault="00C82315" w:rsidP="00C82315">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C82315" w:rsidRPr="00936461" w:rsidRDefault="00C82315" w:rsidP="00C82315">
            <w:pPr>
              <w:pStyle w:val="TAL"/>
              <w:jc w:val="center"/>
            </w:pPr>
            <w:r w:rsidRPr="00936461">
              <w:t>FS</w:t>
            </w:r>
          </w:p>
        </w:tc>
        <w:tc>
          <w:tcPr>
            <w:tcW w:w="567" w:type="dxa"/>
          </w:tcPr>
          <w:p w14:paraId="170FDC52" w14:textId="0E724C21" w:rsidR="00C82315" w:rsidRPr="00936461" w:rsidRDefault="00C82315" w:rsidP="00C82315">
            <w:pPr>
              <w:pStyle w:val="TAL"/>
              <w:jc w:val="center"/>
            </w:pPr>
            <w:r w:rsidRPr="00936461">
              <w:t>No</w:t>
            </w:r>
          </w:p>
        </w:tc>
        <w:tc>
          <w:tcPr>
            <w:tcW w:w="709" w:type="dxa"/>
          </w:tcPr>
          <w:p w14:paraId="5683FB06" w14:textId="7C104D36" w:rsidR="00C82315" w:rsidRPr="00936461" w:rsidRDefault="00C82315" w:rsidP="00C82315">
            <w:pPr>
              <w:pStyle w:val="TAL"/>
              <w:jc w:val="center"/>
              <w:rPr>
                <w:bCs/>
                <w:iCs/>
              </w:rPr>
            </w:pPr>
            <w:r w:rsidRPr="00936461">
              <w:rPr>
                <w:bCs/>
                <w:iCs/>
              </w:rPr>
              <w:t>N/A</w:t>
            </w:r>
          </w:p>
        </w:tc>
        <w:tc>
          <w:tcPr>
            <w:tcW w:w="728" w:type="dxa"/>
          </w:tcPr>
          <w:p w14:paraId="2041E8BA" w14:textId="764CEC66" w:rsidR="00C82315" w:rsidRPr="00936461" w:rsidRDefault="00C82315" w:rsidP="00C82315">
            <w:pPr>
              <w:pStyle w:val="TAL"/>
              <w:jc w:val="center"/>
              <w:rPr>
                <w:bCs/>
                <w:iCs/>
              </w:rPr>
            </w:pPr>
            <w:r w:rsidRPr="00936461">
              <w:rPr>
                <w:bCs/>
                <w:iCs/>
              </w:rPr>
              <w:t>N/A</w:t>
            </w:r>
          </w:p>
        </w:tc>
      </w:tr>
      <w:tr w:rsidR="00C82315" w:rsidRPr="00936461" w14:paraId="0E6FE78E" w14:textId="5CF1BBED" w:rsidTr="0026000E">
        <w:trPr>
          <w:cantSplit/>
          <w:tblHeader/>
        </w:trPr>
        <w:tc>
          <w:tcPr>
            <w:tcW w:w="6917" w:type="dxa"/>
          </w:tcPr>
          <w:p w14:paraId="15B029FD" w14:textId="4C1A61F3" w:rsidR="00C82315" w:rsidRPr="00936461" w:rsidRDefault="00C82315" w:rsidP="00C82315">
            <w:pPr>
              <w:pStyle w:val="TAL"/>
              <w:rPr>
                <w:b/>
                <w:i/>
              </w:rPr>
            </w:pPr>
            <w:r w:rsidRPr="00936461">
              <w:rPr>
                <w:b/>
                <w:i/>
              </w:rPr>
              <w:t>twoPUCCH-Type6-r16</w:t>
            </w:r>
          </w:p>
          <w:p w14:paraId="22477DAB" w14:textId="47EC858B" w:rsidR="00C82315" w:rsidRPr="00936461" w:rsidRDefault="00C82315" w:rsidP="00C82315">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2315" w:rsidRPr="00936461" w:rsidRDefault="00C82315" w:rsidP="00C82315">
            <w:pPr>
              <w:pStyle w:val="TAL"/>
              <w:jc w:val="center"/>
            </w:pPr>
            <w:r w:rsidRPr="00936461">
              <w:t>FS</w:t>
            </w:r>
          </w:p>
        </w:tc>
        <w:tc>
          <w:tcPr>
            <w:tcW w:w="567" w:type="dxa"/>
          </w:tcPr>
          <w:p w14:paraId="1EC5F47F" w14:textId="13DB7A2A" w:rsidR="00C82315" w:rsidRPr="00936461" w:rsidRDefault="00C82315" w:rsidP="00C82315">
            <w:pPr>
              <w:pStyle w:val="TAL"/>
              <w:jc w:val="center"/>
            </w:pPr>
            <w:r w:rsidRPr="00936461">
              <w:t>No</w:t>
            </w:r>
          </w:p>
        </w:tc>
        <w:tc>
          <w:tcPr>
            <w:tcW w:w="709" w:type="dxa"/>
          </w:tcPr>
          <w:p w14:paraId="2B4162C3" w14:textId="6972CA9B" w:rsidR="00C82315" w:rsidRPr="00936461" w:rsidRDefault="00C82315" w:rsidP="00C82315">
            <w:pPr>
              <w:pStyle w:val="TAL"/>
              <w:jc w:val="center"/>
              <w:rPr>
                <w:bCs/>
                <w:iCs/>
              </w:rPr>
            </w:pPr>
            <w:r w:rsidRPr="00936461">
              <w:rPr>
                <w:bCs/>
                <w:iCs/>
              </w:rPr>
              <w:t>N/A</w:t>
            </w:r>
          </w:p>
        </w:tc>
        <w:tc>
          <w:tcPr>
            <w:tcW w:w="728" w:type="dxa"/>
          </w:tcPr>
          <w:p w14:paraId="06769647" w14:textId="1387D48C" w:rsidR="00C82315" w:rsidRPr="00936461" w:rsidRDefault="00C82315" w:rsidP="00C82315">
            <w:pPr>
              <w:pStyle w:val="TAL"/>
              <w:jc w:val="center"/>
              <w:rPr>
                <w:bCs/>
                <w:iCs/>
              </w:rPr>
            </w:pPr>
            <w:r w:rsidRPr="00936461">
              <w:rPr>
                <w:bCs/>
                <w:iCs/>
              </w:rPr>
              <w:t>N/A</w:t>
            </w:r>
          </w:p>
        </w:tc>
      </w:tr>
      <w:tr w:rsidR="00C82315" w:rsidRPr="00936461" w14:paraId="4D017F8B" w14:textId="528FD182" w:rsidTr="0026000E">
        <w:trPr>
          <w:cantSplit/>
          <w:tblHeader/>
        </w:trPr>
        <w:tc>
          <w:tcPr>
            <w:tcW w:w="6917" w:type="dxa"/>
          </w:tcPr>
          <w:p w14:paraId="7612EA2E" w14:textId="1FA20268" w:rsidR="00C82315" w:rsidRPr="00936461" w:rsidRDefault="00C82315" w:rsidP="00C82315">
            <w:pPr>
              <w:pStyle w:val="TAL"/>
              <w:rPr>
                <w:b/>
                <w:i/>
              </w:rPr>
            </w:pPr>
            <w:r w:rsidRPr="00936461">
              <w:rPr>
                <w:b/>
                <w:i/>
              </w:rPr>
              <w:t>twoPUCCH-Type7-r16</w:t>
            </w:r>
          </w:p>
          <w:p w14:paraId="4EAEDE5F" w14:textId="08A2CE9F" w:rsidR="00C82315" w:rsidRPr="00936461" w:rsidRDefault="00C82315" w:rsidP="00C82315">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C82315" w:rsidRPr="00936461" w:rsidRDefault="00C82315" w:rsidP="00C82315">
            <w:pPr>
              <w:pStyle w:val="TAL"/>
              <w:jc w:val="center"/>
            </w:pPr>
            <w:r w:rsidRPr="00936461">
              <w:t>FS</w:t>
            </w:r>
          </w:p>
        </w:tc>
        <w:tc>
          <w:tcPr>
            <w:tcW w:w="567" w:type="dxa"/>
          </w:tcPr>
          <w:p w14:paraId="7CE054EF" w14:textId="76154463" w:rsidR="00C82315" w:rsidRPr="00936461" w:rsidRDefault="00C82315" w:rsidP="00C82315">
            <w:pPr>
              <w:pStyle w:val="TAL"/>
              <w:jc w:val="center"/>
            </w:pPr>
            <w:r w:rsidRPr="00936461">
              <w:t>No</w:t>
            </w:r>
          </w:p>
        </w:tc>
        <w:tc>
          <w:tcPr>
            <w:tcW w:w="709" w:type="dxa"/>
          </w:tcPr>
          <w:p w14:paraId="452740F2" w14:textId="3BFCE3D1" w:rsidR="00C82315" w:rsidRPr="00936461" w:rsidRDefault="00C82315" w:rsidP="00C82315">
            <w:pPr>
              <w:pStyle w:val="TAL"/>
              <w:jc w:val="center"/>
              <w:rPr>
                <w:bCs/>
                <w:iCs/>
              </w:rPr>
            </w:pPr>
            <w:r w:rsidRPr="00936461">
              <w:rPr>
                <w:bCs/>
                <w:iCs/>
              </w:rPr>
              <w:t>N/A</w:t>
            </w:r>
          </w:p>
        </w:tc>
        <w:tc>
          <w:tcPr>
            <w:tcW w:w="728" w:type="dxa"/>
          </w:tcPr>
          <w:p w14:paraId="0DF361F4" w14:textId="320DB2C4" w:rsidR="00C82315" w:rsidRPr="00936461" w:rsidRDefault="00C82315" w:rsidP="00C82315">
            <w:pPr>
              <w:pStyle w:val="TAL"/>
              <w:jc w:val="center"/>
              <w:rPr>
                <w:bCs/>
                <w:iCs/>
              </w:rPr>
            </w:pPr>
            <w:r w:rsidRPr="00936461">
              <w:rPr>
                <w:bCs/>
                <w:iCs/>
              </w:rPr>
              <w:t>N/A</w:t>
            </w:r>
          </w:p>
        </w:tc>
      </w:tr>
      <w:tr w:rsidR="00C82315" w:rsidRPr="00936461" w14:paraId="569ED77B" w14:textId="26AA8F9C" w:rsidTr="0026000E">
        <w:trPr>
          <w:cantSplit/>
          <w:tblHeader/>
        </w:trPr>
        <w:tc>
          <w:tcPr>
            <w:tcW w:w="6917" w:type="dxa"/>
          </w:tcPr>
          <w:p w14:paraId="4D86D049" w14:textId="33452519" w:rsidR="00C82315" w:rsidRPr="00936461" w:rsidRDefault="00C82315" w:rsidP="00C82315">
            <w:pPr>
              <w:pStyle w:val="TAL"/>
              <w:rPr>
                <w:b/>
                <w:i/>
              </w:rPr>
            </w:pPr>
            <w:r w:rsidRPr="00936461">
              <w:rPr>
                <w:b/>
                <w:i/>
              </w:rPr>
              <w:t>twoPUCCH-Type8-r16</w:t>
            </w:r>
          </w:p>
          <w:p w14:paraId="47F163B9" w14:textId="1001ACF7" w:rsidR="00C82315" w:rsidRPr="00936461" w:rsidRDefault="00C82315" w:rsidP="00C82315">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2315" w:rsidRPr="00936461" w:rsidRDefault="00C82315" w:rsidP="00C82315">
            <w:pPr>
              <w:pStyle w:val="TAL"/>
              <w:jc w:val="center"/>
            </w:pPr>
            <w:r w:rsidRPr="00936461">
              <w:t>FS</w:t>
            </w:r>
          </w:p>
        </w:tc>
        <w:tc>
          <w:tcPr>
            <w:tcW w:w="567" w:type="dxa"/>
          </w:tcPr>
          <w:p w14:paraId="11101F72" w14:textId="41300822" w:rsidR="00C82315" w:rsidRPr="00936461" w:rsidRDefault="00C82315" w:rsidP="00C82315">
            <w:pPr>
              <w:pStyle w:val="TAL"/>
              <w:jc w:val="center"/>
            </w:pPr>
            <w:r w:rsidRPr="00936461">
              <w:t>No</w:t>
            </w:r>
          </w:p>
        </w:tc>
        <w:tc>
          <w:tcPr>
            <w:tcW w:w="709" w:type="dxa"/>
          </w:tcPr>
          <w:p w14:paraId="329308BE" w14:textId="397D906B" w:rsidR="00C82315" w:rsidRPr="00936461" w:rsidRDefault="00C82315" w:rsidP="00C82315">
            <w:pPr>
              <w:pStyle w:val="TAL"/>
              <w:jc w:val="center"/>
              <w:rPr>
                <w:bCs/>
                <w:iCs/>
              </w:rPr>
            </w:pPr>
            <w:r w:rsidRPr="00936461">
              <w:rPr>
                <w:bCs/>
                <w:iCs/>
              </w:rPr>
              <w:t>N/A</w:t>
            </w:r>
          </w:p>
        </w:tc>
        <w:tc>
          <w:tcPr>
            <w:tcW w:w="728" w:type="dxa"/>
          </w:tcPr>
          <w:p w14:paraId="4DC340EE" w14:textId="02A59DFC" w:rsidR="00C82315" w:rsidRPr="00936461" w:rsidRDefault="00C82315" w:rsidP="00C82315">
            <w:pPr>
              <w:pStyle w:val="TAL"/>
              <w:jc w:val="center"/>
              <w:rPr>
                <w:bCs/>
                <w:iCs/>
              </w:rPr>
            </w:pPr>
            <w:r w:rsidRPr="00936461">
              <w:rPr>
                <w:bCs/>
                <w:iCs/>
              </w:rPr>
              <w:t>N/A</w:t>
            </w:r>
          </w:p>
        </w:tc>
      </w:tr>
      <w:tr w:rsidR="00C82315" w:rsidRPr="00936461" w14:paraId="7EB6F708" w14:textId="46205CF3" w:rsidTr="0026000E">
        <w:trPr>
          <w:cantSplit/>
          <w:tblHeader/>
        </w:trPr>
        <w:tc>
          <w:tcPr>
            <w:tcW w:w="6917" w:type="dxa"/>
          </w:tcPr>
          <w:p w14:paraId="26BD6E8A" w14:textId="4DE79FD8" w:rsidR="00C82315" w:rsidRPr="00936461" w:rsidRDefault="00C82315" w:rsidP="00C82315">
            <w:pPr>
              <w:pStyle w:val="TAL"/>
              <w:rPr>
                <w:b/>
                <w:i/>
              </w:rPr>
            </w:pPr>
            <w:r w:rsidRPr="00936461">
              <w:rPr>
                <w:b/>
                <w:i/>
              </w:rPr>
              <w:t>twoPUCCH-Type9-r16</w:t>
            </w:r>
          </w:p>
          <w:p w14:paraId="4C466A57" w14:textId="7FE936C7" w:rsidR="00C82315" w:rsidRPr="00936461" w:rsidRDefault="00C82315" w:rsidP="00C82315">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C82315" w:rsidRPr="00936461" w:rsidRDefault="00C82315" w:rsidP="00C82315">
            <w:pPr>
              <w:pStyle w:val="TAL"/>
              <w:jc w:val="center"/>
            </w:pPr>
            <w:r w:rsidRPr="00936461">
              <w:t>FS</w:t>
            </w:r>
          </w:p>
        </w:tc>
        <w:tc>
          <w:tcPr>
            <w:tcW w:w="567" w:type="dxa"/>
          </w:tcPr>
          <w:p w14:paraId="41E4EB06" w14:textId="2B03E775" w:rsidR="00C82315" w:rsidRPr="00936461" w:rsidRDefault="00C82315" w:rsidP="00C82315">
            <w:pPr>
              <w:pStyle w:val="TAL"/>
              <w:jc w:val="center"/>
            </w:pPr>
            <w:r w:rsidRPr="00936461">
              <w:t>No</w:t>
            </w:r>
          </w:p>
        </w:tc>
        <w:tc>
          <w:tcPr>
            <w:tcW w:w="709" w:type="dxa"/>
          </w:tcPr>
          <w:p w14:paraId="06192458" w14:textId="756B1BBF" w:rsidR="00C82315" w:rsidRPr="00936461" w:rsidRDefault="00C82315" w:rsidP="00C82315">
            <w:pPr>
              <w:pStyle w:val="TAL"/>
              <w:jc w:val="center"/>
              <w:rPr>
                <w:bCs/>
                <w:iCs/>
              </w:rPr>
            </w:pPr>
            <w:r w:rsidRPr="00936461">
              <w:rPr>
                <w:bCs/>
                <w:iCs/>
              </w:rPr>
              <w:t>N/A</w:t>
            </w:r>
          </w:p>
        </w:tc>
        <w:tc>
          <w:tcPr>
            <w:tcW w:w="728" w:type="dxa"/>
          </w:tcPr>
          <w:p w14:paraId="0D93EB4F" w14:textId="0CF24A7D" w:rsidR="00C82315" w:rsidRPr="00936461" w:rsidRDefault="00C82315" w:rsidP="00C82315">
            <w:pPr>
              <w:pStyle w:val="TAL"/>
              <w:jc w:val="center"/>
              <w:rPr>
                <w:bCs/>
                <w:iCs/>
              </w:rPr>
            </w:pPr>
            <w:r w:rsidRPr="00936461">
              <w:rPr>
                <w:bCs/>
                <w:iCs/>
              </w:rPr>
              <w:t>N/A</w:t>
            </w:r>
          </w:p>
        </w:tc>
      </w:tr>
      <w:tr w:rsidR="00C82315" w:rsidRPr="00936461" w14:paraId="03206AC8" w14:textId="60DDA929" w:rsidTr="0026000E">
        <w:trPr>
          <w:cantSplit/>
          <w:tblHeader/>
        </w:trPr>
        <w:tc>
          <w:tcPr>
            <w:tcW w:w="6917" w:type="dxa"/>
          </w:tcPr>
          <w:p w14:paraId="4C2FFD18" w14:textId="63913E80" w:rsidR="00C82315" w:rsidRPr="00936461" w:rsidRDefault="00C82315" w:rsidP="00C82315">
            <w:pPr>
              <w:pStyle w:val="TAL"/>
              <w:rPr>
                <w:b/>
                <w:i/>
              </w:rPr>
            </w:pPr>
            <w:r w:rsidRPr="00936461">
              <w:rPr>
                <w:b/>
                <w:i/>
              </w:rPr>
              <w:t>twoPUCCH-Type10-r16</w:t>
            </w:r>
          </w:p>
          <w:p w14:paraId="680D600D" w14:textId="697BC0B5" w:rsidR="00C82315" w:rsidRPr="00936461" w:rsidRDefault="00C82315" w:rsidP="00C82315">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C82315" w:rsidRPr="00936461" w:rsidRDefault="00C82315" w:rsidP="00C82315">
            <w:pPr>
              <w:pStyle w:val="TAL"/>
              <w:jc w:val="center"/>
            </w:pPr>
            <w:r w:rsidRPr="00936461">
              <w:t>FS</w:t>
            </w:r>
          </w:p>
        </w:tc>
        <w:tc>
          <w:tcPr>
            <w:tcW w:w="567" w:type="dxa"/>
          </w:tcPr>
          <w:p w14:paraId="581BD497" w14:textId="5EB0937E" w:rsidR="00C82315" w:rsidRPr="00936461" w:rsidRDefault="00C82315" w:rsidP="00C82315">
            <w:pPr>
              <w:pStyle w:val="TAL"/>
              <w:jc w:val="center"/>
            </w:pPr>
            <w:r w:rsidRPr="00936461">
              <w:t>No</w:t>
            </w:r>
          </w:p>
        </w:tc>
        <w:tc>
          <w:tcPr>
            <w:tcW w:w="709" w:type="dxa"/>
          </w:tcPr>
          <w:p w14:paraId="3EB7898F" w14:textId="12323DB0" w:rsidR="00C82315" w:rsidRPr="00936461" w:rsidRDefault="00C82315" w:rsidP="00C82315">
            <w:pPr>
              <w:pStyle w:val="TAL"/>
              <w:jc w:val="center"/>
              <w:rPr>
                <w:bCs/>
                <w:iCs/>
              </w:rPr>
            </w:pPr>
            <w:r w:rsidRPr="00936461">
              <w:rPr>
                <w:bCs/>
                <w:iCs/>
              </w:rPr>
              <w:t>N/A</w:t>
            </w:r>
          </w:p>
        </w:tc>
        <w:tc>
          <w:tcPr>
            <w:tcW w:w="728" w:type="dxa"/>
          </w:tcPr>
          <w:p w14:paraId="22251196" w14:textId="284B03CD" w:rsidR="00C82315" w:rsidRPr="00936461" w:rsidRDefault="00C82315" w:rsidP="00C82315">
            <w:pPr>
              <w:pStyle w:val="TAL"/>
              <w:jc w:val="center"/>
              <w:rPr>
                <w:bCs/>
                <w:iCs/>
              </w:rPr>
            </w:pPr>
            <w:r w:rsidRPr="00936461">
              <w:rPr>
                <w:bCs/>
                <w:iCs/>
              </w:rPr>
              <w:t>N/A</w:t>
            </w:r>
          </w:p>
        </w:tc>
      </w:tr>
      <w:tr w:rsidR="00C82315" w:rsidRPr="00936461" w14:paraId="0ABE62B3" w14:textId="5BBDE729" w:rsidTr="0026000E">
        <w:trPr>
          <w:cantSplit/>
          <w:tblHeader/>
        </w:trPr>
        <w:tc>
          <w:tcPr>
            <w:tcW w:w="6917" w:type="dxa"/>
          </w:tcPr>
          <w:p w14:paraId="0DAD327B" w14:textId="1001B8E9" w:rsidR="00C82315" w:rsidRPr="00936461" w:rsidRDefault="00C82315" w:rsidP="00C82315">
            <w:pPr>
              <w:pStyle w:val="TAL"/>
              <w:rPr>
                <w:b/>
                <w:i/>
              </w:rPr>
            </w:pPr>
            <w:r w:rsidRPr="00936461">
              <w:rPr>
                <w:b/>
                <w:i/>
              </w:rPr>
              <w:t>twoPUCCH-Type11-r16</w:t>
            </w:r>
          </w:p>
          <w:p w14:paraId="48765886" w14:textId="66C94E1B" w:rsidR="00C82315" w:rsidRPr="00936461" w:rsidRDefault="00C82315" w:rsidP="00C82315">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C82315" w:rsidRPr="00936461" w:rsidRDefault="00C82315" w:rsidP="00C82315">
            <w:pPr>
              <w:pStyle w:val="TAL"/>
              <w:jc w:val="center"/>
            </w:pPr>
            <w:r w:rsidRPr="00936461">
              <w:t>FS</w:t>
            </w:r>
          </w:p>
        </w:tc>
        <w:tc>
          <w:tcPr>
            <w:tcW w:w="567" w:type="dxa"/>
          </w:tcPr>
          <w:p w14:paraId="475C5652" w14:textId="3417538F" w:rsidR="00C82315" w:rsidRPr="00936461" w:rsidRDefault="00C82315" w:rsidP="00C82315">
            <w:pPr>
              <w:pStyle w:val="TAL"/>
              <w:jc w:val="center"/>
            </w:pPr>
            <w:r w:rsidRPr="00936461">
              <w:t>No</w:t>
            </w:r>
          </w:p>
        </w:tc>
        <w:tc>
          <w:tcPr>
            <w:tcW w:w="709" w:type="dxa"/>
          </w:tcPr>
          <w:p w14:paraId="3C686E5E" w14:textId="1838F323" w:rsidR="00C82315" w:rsidRPr="00936461" w:rsidRDefault="00C82315" w:rsidP="00C82315">
            <w:pPr>
              <w:pStyle w:val="TAL"/>
              <w:jc w:val="center"/>
              <w:rPr>
                <w:bCs/>
                <w:iCs/>
              </w:rPr>
            </w:pPr>
            <w:r w:rsidRPr="00936461">
              <w:rPr>
                <w:bCs/>
                <w:iCs/>
              </w:rPr>
              <w:t>N/A</w:t>
            </w:r>
          </w:p>
        </w:tc>
        <w:tc>
          <w:tcPr>
            <w:tcW w:w="728" w:type="dxa"/>
          </w:tcPr>
          <w:p w14:paraId="0D5ED92E" w14:textId="77DC5BE2" w:rsidR="00C82315" w:rsidRPr="00936461" w:rsidRDefault="00C82315" w:rsidP="00C82315">
            <w:pPr>
              <w:pStyle w:val="TAL"/>
              <w:jc w:val="center"/>
              <w:rPr>
                <w:bCs/>
                <w:iCs/>
              </w:rPr>
            </w:pPr>
            <w:r w:rsidRPr="00936461">
              <w:rPr>
                <w:bCs/>
                <w:iCs/>
              </w:rPr>
              <w:t>N/A</w:t>
            </w:r>
          </w:p>
        </w:tc>
      </w:tr>
      <w:tr w:rsidR="00C82315" w:rsidRPr="00936461" w:rsidDel="000516B0" w14:paraId="45A5E64C" w14:textId="0147565F" w:rsidTr="0026000E">
        <w:trPr>
          <w:cantSplit/>
          <w:tblHeader/>
          <w:del w:id="3897" w:author="editorial" w:date="2024-03-05T19:55:00Z"/>
        </w:trPr>
        <w:tc>
          <w:tcPr>
            <w:tcW w:w="6917" w:type="dxa"/>
          </w:tcPr>
          <w:p w14:paraId="2013BFE3" w14:textId="236F94D6" w:rsidR="00C82315" w:rsidRPr="00936461" w:rsidDel="000516B0" w:rsidRDefault="00C82315" w:rsidP="00C82315">
            <w:pPr>
              <w:pStyle w:val="TAL"/>
              <w:rPr>
                <w:del w:id="3898" w:author="editorial" w:date="2024-03-05T19:55:00Z"/>
                <w:b/>
                <w:i/>
              </w:rPr>
            </w:pPr>
            <w:del w:id="3899" w:author="editorial" w:date="2024-03-05T19:55:00Z">
              <w:r w:rsidRPr="00936461" w:rsidDel="000516B0">
                <w:rPr>
                  <w:b/>
                  <w:i/>
                </w:rPr>
                <w:delText>txDiversity2Tx-r18</w:delText>
              </w:r>
            </w:del>
          </w:p>
          <w:p w14:paraId="30B521D6" w14:textId="35984144" w:rsidR="00C82315" w:rsidRPr="00936461" w:rsidDel="000516B0" w:rsidRDefault="00C82315" w:rsidP="00C82315">
            <w:pPr>
              <w:pStyle w:val="TAL"/>
              <w:rPr>
                <w:del w:id="3900" w:author="editorial" w:date="2024-03-05T19:55:00Z"/>
                <w:bCs/>
                <w:iCs/>
              </w:rPr>
            </w:pPr>
            <w:del w:id="3901" w:author="editorial" w:date="2024-03-05T19:55:00Z">
              <w:r w:rsidRPr="00936461" w:rsidDel="000516B0">
                <w:rPr>
                  <w:bCs/>
                  <w:iCs/>
                </w:rPr>
                <w:delText>Indicates whether the UE supports 2Tx Tx diversity for the band configured.</w:delText>
              </w:r>
            </w:del>
          </w:p>
          <w:p w14:paraId="6538AA9E" w14:textId="570BED9E" w:rsidR="00C82315" w:rsidRPr="00936461" w:rsidDel="000516B0" w:rsidRDefault="00C82315" w:rsidP="00C82315">
            <w:pPr>
              <w:pStyle w:val="TAL"/>
              <w:rPr>
                <w:del w:id="3902" w:author="editorial" w:date="2024-03-05T19:55:00Z"/>
                <w:b/>
                <w:i/>
              </w:rPr>
            </w:pPr>
            <w:del w:id="3903"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C82315" w:rsidRPr="00936461" w:rsidDel="000516B0" w:rsidRDefault="00C82315" w:rsidP="00C82315">
            <w:pPr>
              <w:pStyle w:val="TAL"/>
              <w:jc w:val="center"/>
              <w:rPr>
                <w:del w:id="3904" w:author="editorial" w:date="2024-03-05T19:55:00Z"/>
              </w:rPr>
            </w:pPr>
            <w:del w:id="3905" w:author="editorial" w:date="2024-03-05T19:55:00Z">
              <w:r w:rsidRPr="00936461" w:rsidDel="000516B0">
                <w:delText>FS</w:delText>
              </w:r>
            </w:del>
          </w:p>
        </w:tc>
        <w:tc>
          <w:tcPr>
            <w:tcW w:w="567" w:type="dxa"/>
          </w:tcPr>
          <w:p w14:paraId="0AA360F8" w14:textId="50B5A545" w:rsidR="00C82315" w:rsidRPr="00936461" w:rsidDel="000516B0" w:rsidRDefault="00C82315" w:rsidP="00C82315">
            <w:pPr>
              <w:pStyle w:val="TAL"/>
              <w:jc w:val="center"/>
              <w:rPr>
                <w:del w:id="3906" w:author="editorial" w:date="2024-03-05T19:55:00Z"/>
              </w:rPr>
            </w:pPr>
            <w:del w:id="3907" w:author="editorial" w:date="2024-03-05T19:55:00Z">
              <w:r w:rsidRPr="00936461" w:rsidDel="000516B0">
                <w:delText>No</w:delText>
              </w:r>
            </w:del>
          </w:p>
        </w:tc>
        <w:tc>
          <w:tcPr>
            <w:tcW w:w="709" w:type="dxa"/>
          </w:tcPr>
          <w:p w14:paraId="38CBD0E7" w14:textId="7AB535B9" w:rsidR="00C82315" w:rsidRPr="00936461" w:rsidDel="000516B0" w:rsidRDefault="00C82315" w:rsidP="00C82315">
            <w:pPr>
              <w:pStyle w:val="TAL"/>
              <w:jc w:val="center"/>
              <w:rPr>
                <w:del w:id="3908" w:author="editorial" w:date="2024-03-05T19:55:00Z"/>
                <w:bCs/>
                <w:iCs/>
              </w:rPr>
            </w:pPr>
            <w:del w:id="3909" w:author="editorial" w:date="2024-03-05T19:55:00Z">
              <w:r w:rsidRPr="00936461" w:rsidDel="000516B0">
                <w:rPr>
                  <w:bCs/>
                  <w:iCs/>
                </w:rPr>
                <w:delText>N/A</w:delText>
              </w:r>
            </w:del>
          </w:p>
        </w:tc>
        <w:tc>
          <w:tcPr>
            <w:tcW w:w="728" w:type="dxa"/>
          </w:tcPr>
          <w:p w14:paraId="7E19FA57" w14:textId="2E1BF308" w:rsidR="00C82315" w:rsidRPr="00936461" w:rsidDel="000516B0" w:rsidRDefault="00C82315" w:rsidP="00C82315">
            <w:pPr>
              <w:pStyle w:val="TAL"/>
              <w:jc w:val="center"/>
              <w:rPr>
                <w:del w:id="3910" w:author="editorial" w:date="2024-03-05T19:55:00Z"/>
                <w:bCs/>
                <w:iCs/>
              </w:rPr>
            </w:pPr>
            <w:del w:id="3911" w:author="editorial" w:date="2024-03-05T19:55:00Z">
              <w:r w:rsidRPr="00936461" w:rsidDel="000516B0">
                <w:rPr>
                  <w:bCs/>
                  <w:iCs/>
                </w:rPr>
                <w:delText>FR1 only</w:delText>
              </w:r>
            </w:del>
          </w:p>
        </w:tc>
      </w:tr>
      <w:tr w:rsidR="00C82315" w:rsidRPr="00936461" w14:paraId="6D5457A6" w14:textId="77777777" w:rsidTr="0026000E">
        <w:trPr>
          <w:cantSplit/>
          <w:tblHeader/>
        </w:trPr>
        <w:tc>
          <w:tcPr>
            <w:tcW w:w="6917" w:type="dxa"/>
          </w:tcPr>
          <w:p w14:paraId="5A1367DC" w14:textId="77777777" w:rsidR="00C82315" w:rsidRPr="00936461" w:rsidRDefault="00C82315" w:rsidP="00C82315">
            <w:pPr>
              <w:pStyle w:val="TAL"/>
              <w:rPr>
                <w:b/>
                <w:i/>
              </w:rPr>
            </w:pPr>
            <w:r w:rsidRPr="00936461">
              <w:rPr>
                <w:b/>
                <w:i/>
              </w:rPr>
              <w:t>txDiversity4Tx-r18</w:t>
            </w:r>
          </w:p>
          <w:p w14:paraId="35845124" w14:textId="77777777" w:rsidR="00C82315" w:rsidRPr="00936461" w:rsidRDefault="00C82315" w:rsidP="00C82315">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C82315" w:rsidRPr="00936461" w:rsidRDefault="00C82315" w:rsidP="00C82315">
            <w:pPr>
              <w:pStyle w:val="TAL"/>
              <w:rPr>
                <w:b/>
                <w:i/>
              </w:rPr>
            </w:pPr>
            <w:r w:rsidRPr="00936461">
              <w:rPr>
                <w:bCs/>
                <w:iCs/>
              </w:rPr>
              <w:t>This capability is applicable for both single band (non-CA) case and CA case.</w:t>
            </w:r>
          </w:p>
        </w:tc>
        <w:tc>
          <w:tcPr>
            <w:tcW w:w="709" w:type="dxa"/>
          </w:tcPr>
          <w:p w14:paraId="1C7D5E84" w14:textId="4AD1BB3D" w:rsidR="00C82315" w:rsidRPr="00936461" w:rsidRDefault="00C82315" w:rsidP="00C82315">
            <w:pPr>
              <w:pStyle w:val="TAL"/>
              <w:jc w:val="center"/>
            </w:pPr>
            <w:r w:rsidRPr="00936461">
              <w:t>FS</w:t>
            </w:r>
          </w:p>
        </w:tc>
        <w:tc>
          <w:tcPr>
            <w:tcW w:w="567" w:type="dxa"/>
          </w:tcPr>
          <w:p w14:paraId="109FAF12" w14:textId="6B08FA8F" w:rsidR="00C82315" w:rsidRPr="00936461" w:rsidRDefault="00C82315" w:rsidP="00C82315">
            <w:pPr>
              <w:pStyle w:val="TAL"/>
              <w:jc w:val="center"/>
            </w:pPr>
            <w:r w:rsidRPr="00936461">
              <w:t>No</w:t>
            </w:r>
          </w:p>
        </w:tc>
        <w:tc>
          <w:tcPr>
            <w:tcW w:w="709" w:type="dxa"/>
          </w:tcPr>
          <w:p w14:paraId="590BF318" w14:textId="52813343" w:rsidR="00C82315" w:rsidRPr="00936461" w:rsidRDefault="00C82315" w:rsidP="00C82315">
            <w:pPr>
              <w:pStyle w:val="TAL"/>
              <w:jc w:val="center"/>
              <w:rPr>
                <w:bCs/>
                <w:iCs/>
              </w:rPr>
            </w:pPr>
            <w:r w:rsidRPr="00936461">
              <w:rPr>
                <w:bCs/>
                <w:iCs/>
              </w:rPr>
              <w:t>N/A</w:t>
            </w:r>
          </w:p>
        </w:tc>
        <w:tc>
          <w:tcPr>
            <w:tcW w:w="728" w:type="dxa"/>
          </w:tcPr>
          <w:p w14:paraId="3A79CA58" w14:textId="41988029" w:rsidR="00C82315" w:rsidRPr="00936461" w:rsidRDefault="00C82315" w:rsidP="00C82315">
            <w:pPr>
              <w:pStyle w:val="TAL"/>
              <w:jc w:val="center"/>
              <w:rPr>
                <w:bCs/>
                <w:iCs/>
              </w:rPr>
            </w:pPr>
            <w:r w:rsidRPr="00936461">
              <w:rPr>
                <w:bCs/>
                <w:iCs/>
              </w:rPr>
              <w:t>FR1 only</w:t>
            </w:r>
          </w:p>
        </w:tc>
      </w:tr>
      <w:tr w:rsidR="00C82315" w:rsidRPr="00936461" w14:paraId="21F7E47A" w14:textId="77777777" w:rsidTr="0026000E">
        <w:trPr>
          <w:cantSplit/>
          <w:tblHeader/>
        </w:trPr>
        <w:tc>
          <w:tcPr>
            <w:tcW w:w="6917" w:type="dxa"/>
          </w:tcPr>
          <w:p w14:paraId="51B234BD" w14:textId="77777777" w:rsidR="00C82315" w:rsidRPr="00936461" w:rsidRDefault="00C82315" w:rsidP="00C82315">
            <w:pPr>
              <w:pStyle w:val="TAL"/>
              <w:rPr>
                <w:b/>
                <w:bCs/>
                <w:i/>
                <w:iCs/>
              </w:rPr>
            </w:pPr>
            <w:r w:rsidRPr="00936461">
              <w:rPr>
                <w:b/>
                <w:bCs/>
                <w:i/>
                <w:iCs/>
              </w:rPr>
              <w:t>tx-Support-UL-GapFR2-r17</w:t>
            </w:r>
          </w:p>
          <w:p w14:paraId="13629B22" w14:textId="3C9E0EB4" w:rsidR="00C82315" w:rsidRPr="00936461" w:rsidRDefault="00C82315" w:rsidP="00C82315">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C82315" w:rsidRPr="00936461" w:rsidRDefault="00C82315" w:rsidP="00C82315">
            <w:pPr>
              <w:pStyle w:val="TAL"/>
              <w:jc w:val="center"/>
            </w:pPr>
            <w:r w:rsidRPr="00936461">
              <w:t>FS</w:t>
            </w:r>
          </w:p>
        </w:tc>
        <w:tc>
          <w:tcPr>
            <w:tcW w:w="567" w:type="dxa"/>
          </w:tcPr>
          <w:p w14:paraId="41FE61E4" w14:textId="19041400" w:rsidR="00C82315" w:rsidRPr="00936461" w:rsidRDefault="00C82315" w:rsidP="00C82315">
            <w:pPr>
              <w:pStyle w:val="TAL"/>
              <w:jc w:val="center"/>
            </w:pPr>
            <w:r w:rsidRPr="00936461">
              <w:t>No</w:t>
            </w:r>
          </w:p>
        </w:tc>
        <w:tc>
          <w:tcPr>
            <w:tcW w:w="709" w:type="dxa"/>
          </w:tcPr>
          <w:p w14:paraId="56FE3886" w14:textId="4C80093C" w:rsidR="00C82315" w:rsidRPr="00936461" w:rsidRDefault="00C82315" w:rsidP="00C82315">
            <w:pPr>
              <w:pStyle w:val="TAL"/>
              <w:jc w:val="center"/>
              <w:rPr>
                <w:bCs/>
                <w:iCs/>
              </w:rPr>
            </w:pPr>
            <w:r w:rsidRPr="00936461">
              <w:rPr>
                <w:bCs/>
                <w:iCs/>
              </w:rPr>
              <w:t>No</w:t>
            </w:r>
          </w:p>
        </w:tc>
        <w:tc>
          <w:tcPr>
            <w:tcW w:w="728" w:type="dxa"/>
          </w:tcPr>
          <w:p w14:paraId="71CB5E91" w14:textId="66EF1657" w:rsidR="00C82315" w:rsidRPr="00936461" w:rsidRDefault="00C82315" w:rsidP="00C82315">
            <w:pPr>
              <w:pStyle w:val="TAL"/>
              <w:jc w:val="center"/>
              <w:rPr>
                <w:bCs/>
                <w:iCs/>
              </w:rPr>
            </w:pPr>
            <w:r w:rsidRPr="00936461">
              <w:rPr>
                <w:bCs/>
                <w:iCs/>
              </w:rPr>
              <w:t>FR2 only</w:t>
            </w:r>
          </w:p>
        </w:tc>
      </w:tr>
      <w:tr w:rsidR="00C82315" w:rsidRPr="00936461" w14:paraId="7139927F" w14:textId="77777777" w:rsidTr="0026000E">
        <w:trPr>
          <w:cantSplit/>
          <w:tblHeader/>
        </w:trPr>
        <w:tc>
          <w:tcPr>
            <w:tcW w:w="6917" w:type="dxa"/>
          </w:tcPr>
          <w:p w14:paraId="7D38F5BF" w14:textId="77777777" w:rsidR="00C82315" w:rsidRPr="00936461" w:rsidRDefault="00C82315" w:rsidP="00C82315">
            <w:pPr>
              <w:pStyle w:val="TAL"/>
              <w:rPr>
                <w:b/>
                <w:i/>
              </w:rPr>
            </w:pPr>
            <w:r w:rsidRPr="00936461">
              <w:rPr>
                <w:b/>
                <w:i/>
              </w:rPr>
              <w:t>ue-PowerClassPerBandPerBC-r17</w:t>
            </w:r>
          </w:p>
          <w:p w14:paraId="0D38A10B" w14:textId="77777777" w:rsidR="00C82315" w:rsidRPr="00936461" w:rsidRDefault="00C82315" w:rsidP="00C82315">
            <w:pPr>
              <w:pStyle w:val="TAL"/>
              <w:rPr>
                <w:bCs/>
                <w:iCs/>
              </w:rPr>
            </w:pPr>
            <w:r w:rsidRPr="00936461">
              <w:rPr>
                <w:bCs/>
                <w:iCs/>
              </w:rPr>
              <w:t>Indicates the UE power class per band per band combination.</w:t>
            </w:r>
          </w:p>
          <w:p w14:paraId="5086D1D3" w14:textId="77777777" w:rsidR="00C82315" w:rsidRPr="00936461" w:rsidRDefault="00C82315" w:rsidP="00C82315">
            <w:pPr>
              <w:pStyle w:val="TAL"/>
              <w:rPr>
                <w:bCs/>
                <w:iCs/>
              </w:rPr>
            </w:pPr>
          </w:p>
          <w:p w14:paraId="41EDF95D" w14:textId="6AAE61A9" w:rsidR="00C82315" w:rsidRPr="00936461" w:rsidRDefault="00C82315" w:rsidP="00C82315">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C82315" w:rsidRPr="00936461" w:rsidRDefault="00C82315" w:rsidP="00C82315">
            <w:pPr>
              <w:pStyle w:val="TAL"/>
              <w:jc w:val="center"/>
            </w:pPr>
            <w:r w:rsidRPr="00936461">
              <w:t>FS</w:t>
            </w:r>
          </w:p>
        </w:tc>
        <w:tc>
          <w:tcPr>
            <w:tcW w:w="567" w:type="dxa"/>
          </w:tcPr>
          <w:p w14:paraId="29C22D88" w14:textId="659D8764" w:rsidR="00C82315" w:rsidRPr="00936461" w:rsidRDefault="00C82315" w:rsidP="00C82315">
            <w:pPr>
              <w:pStyle w:val="TAL"/>
              <w:jc w:val="center"/>
            </w:pPr>
            <w:r w:rsidRPr="00936461">
              <w:t>No</w:t>
            </w:r>
          </w:p>
        </w:tc>
        <w:tc>
          <w:tcPr>
            <w:tcW w:w="709" w:type="dxa"/>
          </w:tcPr>
          <w:p w14:paraId="19597EE5" w14:textId="675FED9A" w:rsidR="00C82315" w:rsidRPr="00936461" w:rsidRDefault="00C82315" w:rsidP="00C82315">
            <w:pPr>
              <w:pStyle w:val="TAL"/>
              <w:jc w:val="center"/>
              <w:rPr>
                <w:bCs/>
                <w:iCs/>
              </w:rPr>
            </w:pPr>
            <w:r w:rsidRPr="00936461">
              <w:rPr>
                <w:bCs/>
                <w:iCs/>
              </w:rPr>
              <w:t>N/A</w:t>
            </w:r>
          </w:p>
        </w:tc>
        <w:tc>
          <w:tcPr>
            <w:tcW w:w="728" w:type="dxa"/>
          </w:tcPr>
          <w:p w14:paraId="1965CB6B" w14:textId="662B2AD3" w:rsidR="00C82315" w:rsidRPr="00936461" w:rsidRDefault="00C82315" w:rsidP="00C82315">
            <w:pPr>
              <w:pStyle w:val="TAL"/>
              <w:jc w:val="center"/>
              <w:rPr>
                <w:bCs/>
                <w:iCs/>
              </w:rPr>
            </w:pPr>
            <w:r w:rsidRPr="00936461">
              <w:rPr>
                <w:bCs/>
                <w:iCs/>
              </w:rPr>
              <w:t>FR1 only</w:t>
            </w:r>
          </w:p>
        </w:tc>
      </w:tr>
      <w:tr w:rsidR="00C82315" w:rsidRPr="00936461" w14:paraId="111D8A3E" w14:textId="43417978" w:rsidTr="0026000E">
        <w:trPr>
          <w:cantSplit/>
          <w:tblHeader/>
        </w:trPr>
        <w:tc>
          <w:tcPr>
            <w:tcW w:w="6917" w:type="dxa"/>
          </w:tcPr>
          <w:p w14:paraId="44DD2E37" w14:textId="56CD69F4" w:rsidR="00C82315" w:rsidRPr="00936461" w:rsidRDefault="00C82315" w:rsidP="00C82315">
            <w:pPr>
              <w:pStyle w:val="TAL"/>
              <w:rPr>
                <w:b/>
                <w:i/>
              </w:rPr>
            </w:pPr>
            <w:r w:rsidRPr="00936461">
              <w:rPr>
                <w:b/>
                <w:i/>
              </w:rPr>
              <w:t>ul-CancellationCrossCarrier-r16</w:t>
            </w:r>
          </w:p>
          <w:p w14:paraId="7442CEDE" w14:textId="7564C152" w:rsidR="00C82315" w:rsidRPr="00936461" w:rsidRDefault="00C82315" w:rsidP="00C82315">
            <w:pPr>
              <w:pStyle w:val="TAL"/>
            </w:pPr>
            <w:r w:rsidRPr="00936461">
              <w:t>Indicates whether the UE supports UL cancellation scheme for cross-carrier comprised of the following functional components:</w:t>
            </w:r>
          </w:p>
          <w:p w14:paraId="42070127" w14:textId="11D1F32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C82315" w:rsidRPr="00936461" w:rsidRDefault="00C82315" w:rsidP="00C82315">
            <w:pPr>
              <w:pStyle w:val="TAL"/>
              <w:jc w:val="center"/>
            </w:pPr>
            <w:r w:rsidRPr="00936461">
              <w:t>FS</w:t>
            </w:r>
          </w:p>
        </w:tc>
        <w:tc>
          <w:tcPr>
            <w:tcW w:w="567" w:type="dxa"/>
          </w:tcPr>
          <w:p w14:paraId="4ED323C9" w14:textId="0BA9D472" w:rsidR="00C82315" w:rsidRPr="00936461" w:rsidRDefault="00C82315" w:rsidP="00C82315">
            <w:pPr>
              <w:pStyle w:val="TAL"/>
              <w:jc w:val="center"/>
            </w:pPr>
            <w:r w:rsidRPr="00936461">
              <w:t>No</w:t>
            </w:r>
          </w:p>
        </w:tc>
        <w:tc>
          <w:tcPr>
            <w:tcW w:w="709" w:type="dxa"/>
          </w:tcPr>
          <w:p w14:paraId="1510BC73" w14:textId="168938A2" w:rsidR="00C82315" w:rsidRPr="00936461" w:rsidRDefault="00C82315" w:rsidP="00C82315">
            <w:pPr>
              <w:pStyle w:val="TAL"/>
              <w:jc w:val="center"/>
            </w:pPr>
            <w:r w:rsidRPr="00936461">
              <w:rPr>
                <w:bCs/>
                <w:iCs/>
              </w:rPr>
              <w:t>N/A</w:t>
            </w:r>
          </w:p>
        </w:tc>
        <w:tc>
          <w:tcPr>
            <w:tcW w:w="728" w:type="dxa"/>
          </w:tcPr>
          <w:p w14:paraId="3E1A46DE" w14:textId="3D460BDA" w:rsidR="00C82315" w:rsidRPr="00936461" w:rsidRDefault="00C82315" w:rsidP="00C82315">
            <w:pPr>
              <w:pStyle w:val="TAL"/>
              <w:jc w:val="center"/>
            </w:pPr>
            <w:r w:rsidRPr="00936461">
              <w:rPr>
                <w:bCs/>
                <w:iCs/>
              </w:rPr>
              <w:t>N/A</w:t>
            </w:r>
          </w:p>
        </w:tc>
      </w:tr>
      <w:tr w:rsidR="00C82315" w:rsidRPr="00936461" w14:paraId="0277EAC0" w14:textId="017AD664" w:rsidTr="0026000E">
        <w:trPr>
          <w:cantSplit/>
          <w:tblHeader/>
        </w:trPr>
        <w:tc>
          <w:tcPr>
            <w:tcW w:w="6917" w:type="dxa"/>
          </w:tcPr>
          <w:p w14:paraId="354D2CF6" w14:textId="75AE8A5B" w:rsidR="00C82315" w:rsidRPr="00936461" w:rsidRDefault="00C82315" w:rsidP="00C82315">
            <w:pPr>
              <w:pStyle w:val="TAL"/>
              <w:rPr>
                <w:b/>
                <w:i/>
              </w:rPr>
            </w:pPr>
            <w:r w:rsidRPr="00936461">
              <w:rPr>
                <w:b/>
                <w:i/>
              </w:rPr>
              <w:t>ul-CancellationSelfCarrier-r16</w:t>
            </w:r>
          </w:p>
          <w:p w14:paraId="6CC2BB4C" w14:textId="1BFA1A18" w:rsidR="00C82315" w:rsidRPr="00936461" w:rsidRDefault="00C82315" w:rsidP="00C82315">
            <w:pPr>
              <w:pStyle w:val="TAL"/>
            </w:pPr>
            <w:r w:rsidRPr="00936461">
              <w:t>Indicates whether the UE supports UL cancellation scheme for self-carrier comprised of the following functional components:</w:t>
            </w:r>
          </w:p>
          <w:p w14:paraId="05983BF6" w14:textId="3738DB31"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C82315" w:rsidRPr="00936461" w:rsidRDefault="00C82315" w:rsidP="00C82315">
            <w:pPr>
              <w:pStyle w:val="TAL"/>
              <w:jc w:val="center"/>
            </w:pPr>
            <w:r w:rsidRPr="00936461">
              <w:t>FS</w:t>
            </w:r>
          </w:p>
        </w:tc>
        <w:tc>
          <w:tcPr>
            <w:tcW w:w="567" w:type="dxa"/>
          </w:tcPr>
          <w:p w14:paraId="4CFD57D7" w14:textId="3B4A6B3C" w:rsidR="00C82315" w:rsidRPr="00936461" w:rsidRDefault="00C82315" w:rsidP="00C82315">
            <w:pPr>
              <w:pStyle w:val="TAL"/>
              <w:jc w:val="center"/>
            </w:pPr>
            <w:r w:rsidRPr="00936461">
              <w:t>No</w:t>
            </w:r>
          </w:p>
        </w:tc>
        <w:tc>
          <w:tcPr>
            <w:tcW w:w="709" w:type="dxa"/>
          </w:tcPr>
          <w:p w14:paraId="2E1FB543" w14:textId="0423549D" w:rsidR="00C82315" w:rsidRPr="00936461" w:rsidRDefault="00C82315" w:rsidP="00C82315">
            <w:pPr>
              <w:pStyle w:val="TAL"/>
              <w:jc w:val="center"/>
            </w:pPr>
            <w:r w:rsidRPr="00936461">
              <w:rPr>
                <w:bCs/>
                <w:iCs/>
              </w:rPr>
              <w:t>N/A</w:t>
            </w:r>
          </w:p>
        </w:tc>
        <w:tc>
          <w:tcPr>
            <w:tcW w:w="728" w:type="dxa"/>
          </w:tcPr>
          <w:p w14:paraId="1179A33C" w14:textId="594D31C2" w:rsidR="00C82315" w:rsidRPr="00936461" w:rsidRDefault="00C82315" w:rsidP="00C82315">
            <w:pPr>
              <w:pStyle w:val="TAL"/>
              <w:jc w:val="center"/>
            </w:pPr>
            <w:r w:rsidRPr="00936461">
              <w:rPr>
                <w:bCs/>
                <w:iCs/>
              </w:rPr>
              <w:t>N/A</w:t>
            </w:r>
          </w:p>
        </w:tc>
      </w:tr>
      <w:tr w:rsidR="00C82315" w:rsidRPr="00936461" w14:paraId="0A7475D1" w14:textId="77777777" w:rsidTr="0026000E">
        <w:trPr>
          <w:cantSplit/>
          <w:tblHeader/>
        </w:trPr>
        <w:tc>
          <w:tcPr>
            <w:tcW w:w="6917" w:type="dxa"/>
          </w:tcPr>
          <w:p w14:paraId="07E85C5E" w14:textId="77777777" w:rsidR="00C82315" w:rsidRPr="00936461" w:rsidRDefault="00C82315" w:rsidP="00C82315">
            <w:pPr>
              <w:pStyle w:val="TAL"/>
              <w:rPr>
                <w:b/>
                <w:i/>
              </w:rPr>
            </w:pPr>
            <w:r w:rsidRPr="00936461">
              <w:rPr>
                <w:b/>
                <w:i/>
              </w:rPr>
              <w:t>ul-DMRS-SingleDCI-M-TRP-r18</w:t>
            </w:r>
          </w:p>
          <w:p w14:paraId="606DC312" w14:textId="782C28F5"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C82315" w:rsidRPr="00936461" w:rsidRDefault="00C82315" w:rsidP="00C82315">
            <w:pPr>
              <w:pStyle w:val="TAL"/>
              <w:jc w:val="center"/>
            </w:pPr>
            <w:r w:rsidRPr="00936461">
              <w:t>FS</w:t>
            </w:r>
          </w:p>
        </w:tc>
        <w:tc>
          <w:tcPr>
            <w:tcW w:w="567" w:type="dxa"/>
          </w:tcPr>
          <w:p w14:paraId="7DEA2CA9" w14:textId="2A05E00E" w:rsidR="00C82315" w:rsidRPr="00936461" w:rsidRDefault="00C82315" w:rsidP="00C82315">
            <w:pPr>
              <w:pStyle w:val="TAL"/>
              <w:jc w:val="center"/>
            </w:pPr>
            <w:r w:rsidRPr="00936461">
              <w:t>No</w:t>
            </w:r>
          </w:p>
        </w:tc>
        <w:tc>
          <w:tcPr>
            <w:tcW w:w="709" w:type="dxa"/>
          </w:tcPr>
          <w:p w14:paraId="1BC051B3" w14:textId="3E713554" w:rsidR="00C82315" w:rsidRPr="00936461" w:rsidRDefault="00C82315" w:rsidP="00C82315">
            <w:pPr>
              <w:pStyle w:val="TAL"/>
              <w:jc w:val="center"/>
              <w:rPr>
                <w:bCs/>
                <w:iCs/>
              </w:rPr>
            </w:pPr>
            <w:r w:rsidRPr="00936461">
              <w:t>N/A</w:t>
            </w:r>
          </w:p>
        </w:tc>
        <w:tc>
          <w:tcPr>
            <w:tcW w:w="728" w:type="dxa"/>
          </w:tcPr>
          <w:p w14:paraId="3C0AEEB5" w14:textId="1817B2DB" w:rsidR="00C82315" w:rsidRPr="00936461" w:rsidRDefault="00C82315" w:rsidP="00C82315">
            <w:pPr>
              <w:pStyle w:val="TAL"/>
              <w:jc w:val="center"/>
              <w:rPr>
                <w:bCs/>
                <w:iCs/>
              </w:rPr>
            </w:pPr>
            <w:r w:rsidRPr="00936461">
              <w:t>N/A</w:t>
            </w:r>
          </w:p>
        </w:tc>
      </w:tr>
      <w:tr w:rsidR="00C82315" w:rsidRPr="00936461" w14:paraId="4A7C0C3D" w14:textId="77777777" w:rsidTr="0026000E">
        <w:trPr>
          <w:cantSplit/>
          <w:tblHeader/>
        </w:trPr>
        <w:tc>
          <w:tcPr>
            <w:tcW w:w="6917" w:type="dxa"/>
          </w:tcPr>
          <w:p w14:paraId="60353F24" w14:textId="77777777" w:rsidR="00C82315" w:rsidRPr="00936461" w:rsidRDefault="00C82315" w:rsidP="00C82315">
            <w:pPr>
              <w:pStyle w:val="TAL"/>
              <w:rPr>
                <w:b/>
                <w:i/>
              </w:rPr>
            </w:pPr>
            <w:r w:rsidRPr="00936461">
              <w:rPr>
                <w:b/>
                <w:i/>
              </w:rPr>
              <w:t>ul-DMRS-M-DCI-M-TRP-r18</w:t>
            </w:r>
          </w:p>
          <w:p w14:paraId="272B68C9" w14:textId="75C44222"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C82315" w:rsidRPr="00936461" w:rsidRDefault="00C82315" w:rsidP="00C82315">
            <w:pPr>
              <w:pStyle w:val="TAL"/>
              <w:jc w:val="center"/>
            </w:pPr>
            <w:r w:rsidRPr="00936461">
              <w:t>FS</w:t>
            </w:r>
          </w:p>
        </w:tc>
        <w:tc>
          <w:tcPr>
            <w:tcW w:w="567" w:type="dxa"/>
          </w:tcPr>
          <w:p w14:paraId="3C155085" w14:textId="39788A5F" w:rsidR="00C82315" w:rsidRPr="00936461" w:rsidRDefault="00C82315" w:rsidP="00C82315">
            <w:pPr>
              <w:pStyle w:val="TAL"/>
              <w:jc w:val="center"/>
            </w:pPr>
            <w:r w:rsidRPr="00936461">
              <w:t>No</w:t>
            </w:r>
          </w:p>
        </w:tc>
        <w:tc>
          <w:tcPr>
            <w:tcW w:w="709" w:type="dxa"/>
          </w:tcPr>
          <w:p w14:paraId="18BEE485" w14:textId="60613461" w:rsidR="00C82315" w:rsidRPr="00936461" w:rsidRDefault="00C82315" w:rsidP="00C82315">
            <w:pPr>
              <w:pStyle w:val="TAL"/>
              <w:jc w:val="center"/>
              <w:rPr>
                <w:bCs/>
                <w:iCs/>
              </w:rPr>
            </w:pPr>
            <w:r w:rsidRPr="00936461">
              <w:t>N/A</w:t>
            </w:r>
          </w:p>
        </w:tc>
        <w:tc>
          <w:tcPr>
            <w:tcW w:w="728" w:type="dxa"/>
          </w:tcPr>
          <w:p w14:paraId="6E5192DD" w14:textId="0C234D3A" w:rsidR="00C82315" w:rsidRPr="00936461" w:rsidRDefault="00C82315" w:rsidP="00C82315">
            <w:pPr>
              <w:pStyle w:val="TAL"/>
              <w:jc w:val="center"/>
              <w:rPr>
                <w:bCs/>
                <w:iCs/>
              </w:rPr>
            </w:pPr>
            <w:r w:rsidRPr="00936461">
              <w:t>N/A</w:t>
            </w:r>
          </w:p>
        </w:tc>
      </w:tr>
      <w:tr w:rsidR="00C82315" w:rsidRPr="00936461" w14:paraId="076125B6" w14:textId="474BE65B" w:rsidTr="0026000E">
        <w:trPr>
          <w:cantSplit/>
          <w:tblHeader/>
        </w:trPr>
        <w:tc>
          <w:tcPr>
            <w:tcW w:w="6917" w:type="dxa"/>
          </w:tcPr>
          <w:p w14:paraId="4D7572D5" w14:textId="1528580E" w:rsidR="00C82315" w:rsidRPr="00936461" w:rsidRDefault="00C82315" w:rsidP="00C82315">
            <w:pPr>
              <w:pStyle w:val="TAL"/>
              <w:rPr>
                <w:b/>
                <w:i/>
              </w:rPr>
            </w:pPr>
            <w:r w:rsidRPr="00936461">
              <w:rPr>
                <w:b/>
                <w:i/>
              </w:rPr>
              <w:t>ul-FullPwrMode-r16</w:t>
            </w:r>
          </w:p>
          <w:p w14:paraId="2DC3403B" w14:textId="45349F00"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C82315" w:rsidRPr="00936461" w:rsidRDefault="00C82315" w:rsidP="00C82315">
            <w:pPr>
              <w:pStyle w:val="TAL"/>
              <w:jc w:val="center"/>
            </w:pPr>
            <w:r w:rsidRPr="00936461">
              <w:t>FS</w:t>
            </w:r>
          </w:p>
        </w:tc>
        <w:tc>
          <w:tcPr>
            <w:tcW w:w="567" w:type="dxa"/>
          </w:tcPr>
          <w:p w14:paraId="7C9B5551" w14:textId="30A4A50E" w:rsidR="00C82315" w:rsidRPr="00936461" w:rsidRDefault="00C82315" w:rsidP="00C82315">
            <w:pPr>
              <w:pStyle w:val="TAL"/>
              <w:jc w:val="center"/>
            </w:pPr>
            <w:r w:rsidRPr="00936461">
              <w:t>No</w:t>
            </w:r>
          </w:p>
        </w:tc>
        <w:tc>
          <w:tcPr>
            <w:tcW w:w="709" w:type="dxa"/>
          </w:tcPr>
          <w:p w14:paraId="6E250227" w14:textId="7F33E8B3" w:rsidR="00C82315" w:rsidRPr="00936461" w:rsidRDefault="00C82315" w:rsidP="00C82315">
            <w:pPr>
              <w:pStyle w:val="TAL"/>
              <w:jc w:val="center"/>
              <w:rPr>
                <w:bCs/>
                <w:iCs/>
              </w:rPr>
            </w:pPr>
            <w:r w:rsidRPr="00936461">
              <w:t>N/A</w:t>
            </w:r>
          </w:p>
        </w:tc>
        <w:tc>
          <w:tcPr>
            <w:tcW w:w="728" w:type="dxa"/>
          </w:tcPr>
          <w:p w14:paraId="1CD08A95" w14:textId="2D022B82" w:rsidR="00C82315" w:rsidRPr="00936461" w:rsidRDefault="00C82315" w:rsidP="00C82315">
            <w:pPr>
              <w:pStyle w:val="TAL"/>
              <w:jc w:val="center"/>
              <w:rPr>
                <w:bCs/>
                <w:iCs/>
              </w:rPr>
            </w:pPr>
            <w:r w:rsidRPr="00936461">
              <w:t>N/A</w:t>
            </w:r>
          </w:p>
        </w:tc>
      </w:tr>
      <w:tr w:rsidR="00C82315" w:rsidRPr="00936461" w14:paraId="52160BEF" w14:textId="00BC6C0A" w:rsidTr="0026000E">
        <w:trPr>
          <w:cantSplit/>
          <w:tblHeader/>
        </w:trPr>
        <w:tc>
          <w:tcPr>
            <w:tcW w:w="6917" w:type="dxa"/>
          </w:tcPr>
          <w:p w14:paraId="34F077B5" w14:textId="7D01093A" w:rsidR="00C82315" w:rsidRPr="00936461" w:rsidRDefault="00C82315" w:rsidP="00C82315">
            <w:pPr>
              <w:pStyle w:val="TAL"/>
              <w:rPr>
                <w:b/>
                <w:i/>
              </w:rPr>
            </w:pPr>
            <w:r w:rsidRPr="00936461">
              <w:rPr>
                <w:b/>
                <w:i/>
              </w:rPr>
              <w:t>ul-FullPwrMode1-r16</w:t>
            </w:r>
          </w:p>
          <w:p w14:paraId="082D2443" w14:textId="13D018AC"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C82315" w:rsidRPr="00936461" w:rsidRDefault="00C82315" w:rsidP="00C82315">
            <w:pPr>
              <w:pStyle w:val="TAL"/>
              <w:jc w:val="center"/>
            </w:pPr>
            <w:r w:rsidRPr="00936461">
              <w:t>FS</w:t>
            </w:r>
          </w:p>
        </w:tc>
        <w:tc>
          <w:tcPr>
            <w:tcW w:w="567" w:type="dxa"/>
          </w:tcPr>
          <w:p w14:paraId="6E98E40D" w14:textId="7E3B8DFE" w:rsidR="00C82315" w:rsidRPr="00936461" w:rsidRDefault="00C82315" w:rsidP="00C82315">
            <w:pPr>
              <w:pStyle w:val="TAL"/>
              <w:jc w:val="center"/>
            </w:pPr>
            <w:r w:rsidRPr="00936461">
              <w:t>No</w:t>
            </w:r>
          </w:p>
        </w:tc>
        <w:tc>
          <w:tcPr>
            <w:tcW w:w="709" w:type="dxa"/>
          </w:tcPr>
          <w:p w14:paraId="7A71B65D" w14:textId="56936E54" w:rsidR="00C82315" w:rsidRPr="00936461" w:rsidRDefault="00C82315" w:rsidP="00C82315">
            <w:pPr>
              <w:pStyle w:val="TAL"/>
              <w:jc w:val="center"/>
              <w:rPr>
                <w:bCs/>
                <w:iCs/>
              </w:rPr>
            </w:pPr>
            <w:r w:rsidRPr="00936461">
              <w:t>N/A</w:t>
            </w:r>
          </w:p>
        </w:tc>
        <w:tc>
          <w:tcPr>
            <w:tcW w:w="728" w:type="dxa"/>
          </w:tcPr>
          <w:p w14:paraId="776E007F" w14:textId="1D0C6CF3" w:rsidR="00C82315" w:rsidRPr="00936461" w:rsidRDefault="00C82315" w:rsidP="00C82315">
            <w:pPr>
              <w:pStyle w:val="TAL"/>
              <w:jc w:val="center"/>
              <w:rPr>
                <w:bCs/>
                <w:iCs/>
              </w:rPr>
            </w:pPr>
            <w:r w:rsidRPr="00936461">
              <w:t>N/A</w:t>
            </w:r>
          </w:p>
        </w:tc>
      </w:tr>
      <w:tr w:rsidR="00C82315" w:rsidRPr="00936461" w14:paraId="0AD6E202" w14:textId="0641D888" w:rsidTr="0026000E">
        <w:trPr>
          <w:cantSplit/>
          <w:tblHeader/>
        </w:trPr>
        <w:tc>
          <w:tcPr>
            <w:tcW w:w="6917" w:type="dxa"/>
          </w:tcPr>
          <w:p w14:paraId="32D4BD25" w14:textId="2AC9414F" w:rsidR="00C82315" w:rsidRPr="00936461" w:rsidRDefault="00C82315" w:rsidP="00C82315">
            <w:pPr>
              <w:pStyle w:val="TAL"/>
              <w:rPr>
                <w:b/>
                <w:i/>
              </w:rPr>
            </w:pPr>
            <w:r w:rsidRPr="00936461">
              <w:rPr>
                <w:b/>
                <w:i/>
              </w:rPr>
              <w:t>ul-FullPwrMode2-MaxSRS-ResInSet-r16</w:t>
            </w:r>
          </w:p>
          <w:p w14:paraId="26690ECF" w14:textId="7F0A32B6" w:rsidR="00C82315" w:rsidRPr="00936461" w:rsidRDefault="00C82315" w:rsidP="00C82315">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C82315" w:rsidRPr="00936461" w:rsidRDefault="00C82315" w:rsidP="00C82315">
            <w:pPr>
              <w:pStyle w:val="TAL"/>
              <w:jc w:val="center"/>
            </w:pPr>
            <w:r w:rsidRPr="00936461">
              <w:t>FS</w:t>
            </w:r>
          </w:p>
        </w:tc>
        <w:tc>
          <w:tcPr>
            <w:tcW w:w="567" w:type="dxa"/>
          </w:tcPr>
          <w:p w14:paraId="2180D0A4" w14:textId="73DC4B96" w:rsidR="00C82315" w:rsidRPr="00936461" w:rsidRDefault="00C82315" w:rsidP="00C82315">
            <w:pPr>
              <w:pStyle w:val="TAL"/>
              <w:jc w:val="center"/>
            </w:pPr>
            <w:r w:rsidRPr="00936461">
              <w:t>No</w:t>
            </w:r>
          </w:p>
        </w:tc>
        <w:tc>
          <w:tcPr>
            <w:tcW w:w="709" w:type="dxa"/>
          </w:tcPr>
          <w:p w14:paraId="65D0F46C" w14:textId="4C2C0B72" w:rsidR="00C82315" w:rsidRPr="00936461" w:rsidRDefault="00C82315" w:rsidP="00C82315">
            <w:pPr>
              <w:pStyle w:val="TAL"/>
              <w:jc w:val="center"/>
            </w:pPr>
            <w:r w:rsidRPr="00936461">
              <w:rPr>
                <w:bCs/>
                <w:iCs/>
              </w:rPr>
              <w:t>N/A</w:t>
            </w:r>
          </w:p>
        </w:tc>
        <w:tc>
          <w:tcPr>
            <w:tcW w:w="728" w:type="dxa"/>
          </w:tcPr>
          <w:p w14:paraId="1C3DD311" w14:textId="70A50871" w:rsidR="00C82315" w:rsidRPr="00936461" w:rsidRDefault="00C82315" w:rsidP="00C82315">
            <w:pPr>
              <w:pStyle w:val="TAL"/>
              <w:jc w:val="center"/>
            </w:pPr>
            <w:r w:rsidRPr="00936461">
              <w:rPr>
                <w:bCs/>
                <w:iCs/>
              </w:rPr>
              <w:t>N/A</w:t>
            </w:r>
          </w:p>
        </w:tc>
      </w:tr>
      <w:tr w:rsidR="00C82315" w:rsidRPr="00936461" w14:paraId="0F857599" w14:textId="7884720A" w:rsidTr="0026000E">
        <w:trPr>
          <w:cantSplit/>
          <w:tblHeader/>
        </w:trPr>
        <w:tc>
          <w:tcPr>
            <w:tcW w:w="6917" w:type="dxa"/>
          </w:tcPr>
          <w:p w14:paraId="70A92E5B" w14:textId="0C9D940E" w:rsidR="00C82315" w:rsidRPr="00936461" w:rsidRDefault="00C82315" w:rsidP="00C82315">
            <w:pPr>
              <w:pStyle w:val="TAL"/>
              <w:rPr>
                <w:b/>
                <w:i/>
              </w:rPr>
            </w:pPr>
            <w:r w:rsidRPr="00936461">
              <w:rPr>
                <w:b/>
                <w:i/>
              </w:rPr>
              <w:t>ul-FullPwrMode2-SRSConfig-diffNumSRSPorts-r16</w:t>
            </w:r>
          </w:p>
          <w:p w14:paraId="25644BC7" w14:textId="144BA039" w:rsidR="00C82315" w:rsidRPr="00936461" w:rsidRDefault="00C82315" w:rsidP="00C82315">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C82315" w:rsidRPr="00936461" w:rsidRDefault="00C82315" w:rsidP="00C82315">
            <w:pPr>
              <w:pStyle w:val="TAL"/>
            </w:pPr>
          </w:p>
          <w:p w14:paraId="7A13983D" w14:textId="33165DDF"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C82315" w:rsidRPr="00936461" w:rsidRDefault="00C82315" w:rsidP="00C82315">
            <w:pPr>
              <w:pStyle w:val="TAL"/>
              <w:rPr>
                <w:bCs/>
                <w:i/>
              </w:rPr>
            </w:pPr>
          </w:p>
          <w:p w14:paraId="734936D7" w14:textId="04002C10" w:rsidR="00C82315" w:rsidRPr="00936461" w:rsidRDefault="00C82315" w:rsidP="00C82315">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C82315" w:rsidRPr="00936461" w:rsidRDefault="00C82315" w:rsidP="00C82315">
            <w:pPr>
              <w:pStyle w:val="TAL"/>
              <w:jc w:val="center"/>
            </w:pPr>
            <w:r w:rsidRPr="00936461">
              <w:t>FS</w:t>
            </w:r>
          </w:p>
        </w:tc>
        <w:tc>
          <w:tcPr>
            <w:tcW w:w="567" w:type="dxa"/>
          </w:tcPr>
          <w:p w14:paraId="0BA28CDD" w14:textId="372ED40E" w:rsidR="00C82315" w:rsidRPr="00936461" w:rsidRDefault="00C82315" w:rsidP="00C82315">
            <w:pPr>
              <w:pStyle w:val="TAL"/>
              <w:jc w:val="center"/>
            </w:pPr>
            <w:r w:rsidRPr="00936461">
              <w:t>No</w:t>
            </w:r>
          </w:p>
        </w:tc>
        <w:tc>
          <w:tcPr>
            <w:tcW w:w="709" w:type="dxa"/>
          </w:tcPr>
          <w:p w14:paraId="76029EFF" w14:textId="3A17B0AB" w:rsidR="00C82315" w:rsidRPr="00936461" w:rsidRDefault="00C82315" w:rsidP="00C82315">
            <w:pPr>
              <w:pStyle w:val="TAL"/>
              <w:jc w:val="center"/>
              <w:rPr>
                <w:bCs/>
                <w:iCs/>
              </w:rPr>
            </w:pPr>
            <w:r w:rsidRPr="00936461">
              <w:rPr>
                <w:bCs/>
                <w:iCs/>
              </w:rPr>
              <w:t>N/A</w:t>
            </w:r>
          </w:p>
        </w:tc>
        <w:tc>
          <w:tcPr>
            <w:tcW w:w="728" w:type="dxa"/>
          </w:tcPr>
          <w:p w14:paraId="5D9A9CFD" w14:textId="1446BB19" w:rsidR="00C82315" w:rsidRPr="00936461" w:rsidRDefault="00C82315" w:rsidP="00C82315">
            <w:pPr>
              <w:pStyle w:val="TAL"/>
              <w:jc w:val="center"/>
              <w:rPr>
                <w:bCs/>
                <w:iCs/>
              </w:rPr>
            </w:pPr>
            <w:r w:rsidRPr="00936461">
              <w:rPr>
                <w:bCs/>
                <w:iCs/>
              </w:rPr>
              <w:t>N/A</w:t>
            </w:r>
          </w:p>
        </w:tc>
      </w:tr>
      <w:tr w:rsidR="00C82315" w:rsidRPr="00936461" w14:paraId="0243BD1B" w14:textId="099C9E71" w:rsidTr="0026000E">
        <w:trPr>
          <w:cantSplit/>
          <w:tblHeader/>
        </w:trPr>
        <w:tc>
          <w:tcPr>
            <w:tcW w:w="6917" w:type="dxa"/>
          </w:tcPr>
          <w:p w14:paraId="0DFD2056" w14:textId="0AFFB940" w:rsidR="00C82315" w:rsidRPr="00936461" w:rsidRDefault="00C82315" w:rsidP="00C82315">
            <w:pPr>
              <w:pStyle w:val="TAL"/>
              <w:rPr>
                <w:b/>
                <w:i/>
              </w:rPr>
            </w:pPr>
            <w:r w:rsidRPr="00936461">
              <w:rPr>
                <w:b/>
                <w:i/>
              </w:rPr>
              <w:t>ul-FullPwrMode2-TPMIGroup-r16</w:t>
            </w:r>
          </w:p>
          <w:p w14:paraId="42CE4E19" w14:textId="7D6213FD" w:rsidR="00C82315" w:rsidRPr="00936461" w:rsidRDefault="00C82315" w:rsidP="00C82315">
            <w:pPr>
              <w:pStyle w:val="TAL"/>
            </w:pPr>
            <w:r w:rsidRPr="00936461">
              <w:t>Indicates the UE supported TPMI group(s) which delivers full power. The capability signalling comprises the following values:</w:t>
            </w:r>
          </w:p>
          <w:p w14:paraId="7F96DA2A" w14:textId="63E8B52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C82315" w:rsidRPr="00936461" w:rsidRDefault="00C82315" w:rsidP="00C82315">
            <w:pPr>
              <w:pStyle w:val="TAL"/>
            </w:pPr>
          </w:p>
          <w:p w14:paraId="3A6BB20D" w14:textId="581CF6EE"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C82315" w:rsidRPr="00936461" w:rsidRDefault="00C82315" w:rsidP="00C82315">
            <w:pPr>
              <w:pStyle w:val="TAL"/>
              <w:rPr>
                <w:bCs/>
                <w:iCs/>
              </w:rPr>
            </w:pPr>
            <w:r w:rsidRPr="00936461">
              <w:rPr>
                <w:bCs/>
                <w:iCs/>
              </w:rPr>
              <w:t>Definition of G0~G6 can be found in the table below:</w:t>
            </w:r>
          </w:p>
          <w:p w14:paraId="701B2325" w14:textId="77777777" w:rsidR="00C82315" w:rsidRPr="00936461" w:rsidRDefault="00C82315" w:rsidP="00C82315">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2315" w:rsidRPr="00936461" w14:paraId="6209B624" w14:textId="2B0DA3B7" w:rsidTr="009F79D3">
              <w:trPr>
                <w:trHeight w:val="353"/>
                <w:jc w:val="center"/>
              </w:trPr>
              <w:tc>
                <w:tcPr>
                  <w:tcW w:w="562" w:type="dxa"/>
                  <w:shd w:val="clear" w:color="auto" w:fill="auto"/>
                  <w:vAlign w:val="center"/>
                </w:tcPr>
                <w:p w14:paraId="563D0C3A" w14:textId="49F17817" w:rsidR="00C82315" w:rsidRPr="00936461" w:rsidRDefault="00C82315" w:rsidP="00C82315">
                  <w:pPr>
                    <w:pStyle w:val="TAC"/>
                  </w:pPr>
                  <w:r w:rsidRPr="00936461">
                    <w:t>ID</w:t>
                  </w:r>
                </w:p>
              </w:tc>
              <w:tc>
                <w:tcPr>
                  <w:tcW w:w="4962" w:type="dxa"/>
                  <w:shd w:val="clear" w:color="auto" w:fill="auto"/>
                  <w:vAlign w:val="center"/>
                </w:tcPr>
                <w:p w14:paraId="7F0AF298" w14:textId="3890EE2A" w:rsidR="00C82315" w:rsidRPr="00936461" w:rsidRDefault="00C82315" w:rsidP="00C82315">
                  <w:pPr>
                    <w:pStyle w:val="TAC"/>
                  </w:pPr>
                  <w:r w:rsidRPr="00936461">
                    <w:t>TPMI groups</w:t>
                  </w:r>
                </w:p>
              </w:tc>
            </w:tr>
            <w:tr w:rsidR="00C82315" w:rsidRPr="00936461" w14:paraId="4B52A344" w14:textId="5378ECC2" w:rsidTr="009F79D3">
              <w:trPr>
                <w:trHeight w:val="785"/>
                <w:jc w:val="center"/>
              </w:trPr>
              <w:tc>
                <w:tcPr>
                  <w:tcW w:w="562" w:type="dxa"/>
                  <w:shd w:val="clear" w:color="auto" w:fill="auto"/>
                  <w:vAlign w:val="center"/>
                </w:tcPr>
                <w:p w14:paraId="299D65E9" w14:textId="6D4D59ED"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C82315" w:rsidRPr="00936461" w:rsidRDefault="000804C3"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w:p>
              </w:tc>
            </w:tr>
            <w:tr w:rsidR="00C82315" w:rsidRPr="00936461" w14:paraId="36F0EB56" w14:textId="3B5DBE43" w:rsidTr="009F79D3">
              <w:trPr>
                <w:trHeight w:val="765"/>
                <w:jc w:val="center"/>
              </w:trPr>
              <w:tc>
                <w:tcPr>
                  <w:tcW w:w="562" w:type="dxa"/>
                  <w:shd w:val="clear" w:color="auto" w:fill="auto"/>
                  <w:vAlign w:val="center"/>
                </w:tcPr>
                <w:p w14:paraId="3C4E3C86" w14:textId="1812CB62"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C82315" w:rsidRPr="00936461" w:rsidRDefault="000804C3"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w:p>
              </w:tc>
            </w:tr>
            <w:tr w:rsidR="00C82315" w:rsidRPr="00936461" w14:paraId="0EA733F6" w14:textId="43576EFB" w:rsidTr="009F79D3">
              <w:trPr>
                <w:trHeight w:val="765"/>
                <w:jc w:val="center"/>
              </w:trPr>
              <w:tc>
                <w:tcPr>
                  <w:tcW w:w="562" w:type="dxa"/>
                  <w:shd w:val="clear" w:color="auto" w:fill="auto"/>
                  <w:vAlign w:val="center"/>
                </w:tcPr>
                <w:p w14:paraId="53811DBB" w14:textId="6884E1C4"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C82315" w:rsidRPr="00936461" w:rsidRDefault="000804C3" w:rsidP="00C82315">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2315" w:rsidRPr="00936461" w14:paraId="20922064" w14:textId="77F27EBD" w:rsidTr="009F79D3">
              <w:trPr>
                <w:trHeight w:val="785"/>
                <w:jc w:val="center"/>
              </w:trPr>
              <w:tc>
                <w:tcPr>
                  <w:tcW w:w="562" w:type="dxa"/>
                  <w:shd w:val="clear" w:color="auto" w:fill="auto"/>
                  <w:vAlign w:val="center"/>
                </w:tcPr>
                <w:p w14:paraId="3F811479" w14:textId="798BFDF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C82315" w:rsidRPr="00936461" w:rsidRDefault="000804C3"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4837E52F" w14:textId="17CD45F3" w:rsidTr="009F79D3">
              <w:trPr>
                <w:trHeight w:val="765"/>
                <w:jc w:val="center"/>
              </w:trPr>
              <w:tc>
                <w:tcPr>
                  <w:tcW w:w="562" w:type="dxa"/>
                  <w:shd w:val="clear" w:color="auto" w:fill="auto"/>
                  <w:vAlign w:val="center"/>
                </w:tcPr>
                <w:p w14:paraId="20F159B2" w14:textId="4FF31D09"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C82315" w:rsidRPr="00936461" w:rsidRDefault="000804C3"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741C9E5D" w14:textId="70F8125B" w:rsidTr="009F79D3">
              <w:trPr>
                <w:trHeight w:val="765"/>
                <w:jc w:val="center"/>
              </w:trPr>
              <w:tc>
                <w:tcPr>
                  <w:tcW w:w="562" w:type="dxa"/>
                  <w:shd w:val="clear" w:color="auto" w:fill="auto"/>
                  <w:vAlign w:val="center"/>
                </w:tcPr>
                <w:p w14:paraId="23601564" w14:textId="0125C8DA"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C82315" w:rsidRPr="00936461" w:rsidRDefault="000804C3"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1D4A74E9" w14:textId="0C7A7F04" w:rsidTr="009F79D3">
              <w:trPr>
                <w:trHeight w:val="1575"/>
                <w:jc w:val="center"/>
              </w:trPr>
              <w:tc>
                <w:tcPr>
                  <w:tcW w:w="562" w:type="dxa"/>
                  <w:shd w:val="clear" w:color="auto" w:fill="auto"/>
                  <w:vAlign w:val="center"/>
                </w:tcPr>
                <w:p w14:paraId="08F447C1" w14:textId="2AA4FC1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C82315" w:rsidRPr="00936461" w:rsidRDefault="000804C3" w:rsidP="00C82315">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C82315" w:rsidRPr="00936461" w:rsidRDefault="000804C3" w:rsidP="00C82315">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C82315" w:rsidRPr="00936461" w:rsidRDefault="00C82315" w:rsidP="00C82315">
            <w:pPr>
              <w:pStyle w:val="TAL"/>
              <w:rPr>
                <w:bCs/>
                <w:i/>
              </w:rPr>
            </w:pPr>
          </w:p>
          <w:p w14:paraId="4D7909E0" w14:textId="0AA96E83" w:rsidR="00C82315" w:rsidRPr="00936461" w:rsidRDefault="00C82315" w:rsidP="00C82315">
            <w:pPr>
              <w:pStyle w:val="TAN"/>
            </w:pPr>
            <w:r w:rsidRPr="00936461">
              <w:t>NOTE 1:</w:t>
            </w:r>
            <w:r w:rsidRPr="00936461">
              <w:tab/>
              <w:t>When a full coherent UE operates in mode 2, it reports TPMIs the same as a partial-coherent UE.</w:t>
            </w:r>
          </w:p>
          <w:p w14:paraId="377CC1F9" w14:textId="644E1CD2" w:rsidR="00C82315" w:rsidRPr="00936461" w:rsidRDefault="00C82315" w:rsidP="00C82315">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C82315" w:rsidRPr="00936461" w:rsidRDefault="00C82315" w:rsidP="00C82315">
            <w:pPr>
              <w:pStyle w:val="TAN"/>
              <w:ind w:left="885" w:firstLine="0"/>
            </w:pPr>
            <w:r w:rsidRPr="00936461">
              <w:t>For 4 port non-coherent UE, UE can report: 2-port {2-bit bitmap} and one of 4-port non-coherent {G0~G3}</w:t>
            </w:r>
          </w:p>
          <w:p w14:paraId="180C8B26" w14:textId="221B0330" w:rsidR="00C82315" w:rsidRPr="00936461" w:rsidRDefault="00C82315" w:rsidP="00C82315">
            <w:pPr>
              <w:pStyle w:val="TAN"/>
              <w:ind w:left="885" w:firstLine="0"/>
            </w:pPr>
            <w:r w:rsidRPr="00936461">
              <w:t>For 2 port UE, UE can report: 2-port {2-bit bitmap}</w:t>
            </w:r>
          </w:p>
          <w:p w14:paraId="3442E4BB" w14:textId="3BCD2486" w:rsidR="00C82315" w:rsidRPr="00936461" w:rsidRDefault="00C82315" w:rsidP="00C82315">
            <w:pPr>
              <w:pStyle w:val="TAN"/>
              <w:rPr>
                <w:b/>
                <w:i/>
              </w:rPr>
            </w:pPr>
            <w:r w:rsidRPr="00936461">
              <w:t>NOTE 3:</w:t>
            </w:r>
            <w:r w:rsidRPr="00936461">
              <w:tab/>
              <w:t>A UE that supports this feature must report at least one of the values.</w:t>
            </w:r>
          </w:p>
        </w:tc>
        <w:tc>
          <w:tcPr>
            <w:tcW w:w="709" w:type="dxa"/>
          </w:tcPr>
          <w:p w14:paraId="054DAF0E" w14:textId="1E440C27" w:rsidR="00C82315" w:rsidRPr="00936461" w:rsidRDefault="00C82315" w:rsidP="00C82315">
            <w:pPr>
              <w:pStyle w:val="TAL"/>
              <w:jc w:val="center"/>
            </w:pPr>
            <w:r w:rsidRPr="00936461">
              <w:t>FS</w:t>
            </w:r>
          </w:p>
        </w:tc>
        <w:tc>
          <w:tcPr>
            <w:tcW w:w="567" w:type="dxa"/>
          </w:tcPr>
          <w:p w14:paraId="10416CC1" w14:textId="28A4B5E5" w:rsidR="00C82315" w:rsidRPr="00936461" w:rsidRDefault="00C82315" w:rsidP="00C82315">
            <w:pPr>
              <w:pStyle w:val="TAL"/>
              <w:jc w:val="center"/>
            </w:pPr>
            <w:r w:rsidRPr="00936461">
              <w:t>No</w:t>
            </w:r>
          </w:p>
        </w:tc>
        <w:tc>
          <w:tcPr>
            <w:tcW w:w="709" w:type="dxa"/>
          </w:tcPr>
          <w:p w14:paraId="38F5D239" w14:textId="086EED20" w:rsidR="00C82315" w:rsidRPr="00936461" w:rsidRDefault="00C82315" w:rsidP="00C82315">
            <w:pPr>
              <w:pStyle w:val="TAL"/>
              <w:jc w:val="center"/>
              <w:rPr>
                <w:bCs/>
                <w:iCs/>
              </w:rPr>
            </w:pPr>
            <w:r w:rsidRPr="00936461">
              <w:rPr>
                <w:bCs/>
                <w:iCs/>
              </w:rPr>
              <w:t>N/A</w:t>
            </w:r>
          </w:p>
        </w:tc>
        <w:tc>
          <w:tcPr>
            <w:tcW w:w="728" w:type="dxa"/>
          </w:tcPr>
          <w:p w14:paraId="498EB1B1" w14:textId="62AFB416" w:rsidR="00C82315" w:rsidRPr="00936461" w:rsidRDefault="00C82315" w:rsidP="00C82315">
            <w:pPr>
              <w:pStyle w:val="TAL"/>
              <w:jc w:val="center"/>
              <w:rPr>
                <w:bCs/>
                <w:iCs/>
              </w:rPr>
            </w:pPr>
            <w:r w:rsidRPr="00936461">
              <w:rPr>
                <w:bCs/>
                <w:iCs/>
              </w:rPr>
              <w:t>N/A</w:t>
            </w:r>
          </w:p>
        </w:tc>
      </w:tr>
      <w:tr w:rsidR="00C82315" w:rsidRPr="00936461" w14:paraId="7DB39539" w14:textId="12258D96" w:rsidTr="0026000E">
        <w:trPr>
          <w:cantSplit/>
          <w:tblHeader/>
        </w:trPr>
        <w:tc>
          <w:tcPr>
            <w:tcW w:w="6917" w:type="dxa"/>
          </w:tcPr>
          <w:p w14:paraId="7BBA5433" w14:textId="680DC60B" w:rsidR="00C82315" w:rsidRPr="00936461" w:rsidRDefault="00C82315" w:rsidP="00C82315">
            <w:pPr>
              <w:pStyle w:val="TAL"/>
              <w:rPr>
                <w:b/>
                <w:i/>
              </w:rPr>
            </w:pPr>
            <w:r w:rsidRPr="00936461">
              <w:rPr>
                <w:b/>
                <w:i/>
              </w:rPr>
              <w:t>ul-IntraUE-Mux-r16</w:t>
            </w:r>
          </w:p>
          <w:p w14:paraId="363D2CDB" w14:textId="307CE311" w:rsidR="00C82315" w:rsidRPr="00936461" w:rsidRDefault="00C82315" w:rsidP="00C82315">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C82315" w:rsidRPr="00936461" w:rsidRDefault="00C82315" w:rsidP="00C82315">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C82315" w:rsidRPr="00936461" w:rsidRDefault="00C82315" w:rsidP="00C82315">
            <w:pPr>
              <w:pStyle w:val="TAL"/>
              <w:jc w:val="center"/>
            </w:pPr>
            <w:r w:rsidRPr="00936461">
              <w:t>FS</w:t>
            </w:r>
          </w:p>
        </w:tc>
        <w:tc>
          <w:tcPr>
            <w:tcW w:w="567" w:type="dxa"/>
          </w:tcPr>
          <w:p w14:paraId="2F797BA2" w14:textId="6C1EFD5D" w:rsidR="00C82315" w:rsidRPr="00936461" w:rsidRDefault="00C82315" w:rsidP="00C82315">
            <w:pPr>
              <w:pStyle w:val="TAL"/>
              <w:jc w:val="center"/>
            </w:pPr>
            <w:r w:rsidRPr="00936461">
              <w:t>No</w:t>
            </w:r>
          </w:p>
        </w:tc>
        <w:tc>
          <w:tcPr>
            <w:tcW w:w="709" w:type="dxa"/>
          </w:tcPr>
          <w:p w14:paraId="6288BA2F" w14:textId="78C78ADC" w:rsidR="00C82315" w:rsidRPr="00936461" w:rsidRDefault="00C82315" w:rsidP="00C82315">
            <w:pPr>
              <w:pStyle w:val="TAL"/>
              <w:jc w:val="center"/>
              <w:rPr>
                <w:bCs/>
                <w:iCs/>
              </w:rPr>
            </w:pPr>
            <w:r w:rsidRPr="00936461">
              <w:rPr>
                <w:bCs/>
                <w:iCs/>
              </w:rPr>
              <w:t>N/A</w:t>
            </w:r>
          </w:p>
        </w:tc>
        <w:tc>
          <w:tcPr>
            <w:tcW w:w="728" w:type="dxa"/>
          </w:tcPr>
          <w:p w14:paraId="325B9017" w14:textId="67506452" w:rsidR="00C82315" w:rsidRPr="00936461" w:rsidRDefault="00C82315" w:rsidP="00C82315">
            <w:pPr>
              <w:pStyle w:val="TAL"/>
              <w:jc w:val="center"/>
              <w:rPr>
                <w:bCs/>
                <w:iCs/>
              </w:rPr>
            </w:pPr>
            <w:r w:rsidRPr="00936461">
              <w:rPr>
                <w:bCs/>
                <w:iCs/>
              </w:rPr>
              <w:t>N/A</w:t>
            </w:r>
          </w:p>
        </w:tc>
      </w:tr>
      <w:tr w:rsidR="00C82315" w:rsidRPr="00936461" w14:paraId="3C34B3EF" w14:textId="571565A4" w:rsidTr="0026000E">
        <w:trPr>
          <w:cantSplit/>
          <w:tblHeader/>
        </w:trPr>
        <w:tc>
          <w:tcPr>
            <w:tcW w:w="6917" w:type="dxa"/>
          </w:tcPr>
          <w:p w14:paraId="6D70A7DC" w14:textId="5B47893F" w:rsidR="00C82315" w:rsidRPr="00936461" w:rsidRDefault="00C82315" w:rsidP="00C82315">
            <w:pPr>
              <w:pStyle w:val="TAL"/>
              <w:rPr>
                <w:b/>
                <w:i/>
              </w:rPr>
            </w:pPr>
            <w:r w:rsidRPr="00936461">
              <w:rPr>
                <w:b/>
                <w:i/>
              </w:rPr>
              <w:t>ul-MCS-TableAlt-DynamicIndication</w:t>
            </w:r>
          </w:p>
          <w:p w14:paraId="15E4A261" w14:textId="3B5E84A5" w:rsidR="00C82315" w:rsidRPr="00936461" w:rsidRDefault="00C82315" w:rsidP="00C82315">
            <w:pPr>
              <w:pStyle w:val="TAL"/>
            </w:pPr>
            <w:r w:rsidRPr="00936461">
              <w:t>Indicates whether the UE supports dynamic indication of MCS table using MCS-C-RNTI for PUSCH.</w:t>
            </w:r>
          </w:p>
        </w:tc>
        <w:tc>
          <w:tcPr>
            <w:tcW w:w="709" w:type="dxa"/>
          </w:tcPr>
          <w:p w14:paraId="7F3615A9" w14:textId="696176F3" w:rsidR="00C82315" w:rsidRPr="00936461" w:rsidRDefault="00C82315" w:rsidP="00C82315">
            <w:pPr>
              <w:pStyle w:val="TAL"/>
              <w:jc w:val="center"/>
            </w:pPr>
            <w:r w:rsidRPr="00936461">
              <w:t>FS</w:t>
            </w:r>
          </w:p>
        </w:tc>
        <w:tc>
          <w:tcPr>
            <w:tcW w:w="567" w:type="dxa"/>
          </w:tcPr>
          <w:p w14:paraId="58E9FDF6" w14:textId="0CF9ADCA" w:rsidR="00C82315" w:rsidRPr="00936461" w:rsidRDefault="00C82315" w:rsidP="00C82315">
            <w:pPr>
              <w:pStyle w:val="TAL"/>
              <w:jc w:val="center"/>
            </w:pPr>
            <w:r w:rsidRPr="00936461">
              <w:t>No</w:t>
            </w:r>
          </w:p>
        </w:tc>
        <w:tc>
          <w:tcPr>
            <w:tcW w:w="709" w:type="dxa"/>
          </w:tcPr>
          <w:p w14:paraId="23C0B317" w14:textId="753B957C" w:rsidR="00C82315" w:rsidRPr="00936461" w:rsidRDefault="00C82315" w:rsidP="00C82315">
            <w:pPr>
              <w:pStyle w:val="TAL"/>
              <w:jc w:val="center"/>
            </w:pPr>
            <w:r w:rsidRPr="00936461">
              <w:rPr>
                <w:bCs/>
                <w:iCs/>
              </w:rPr>
              <w:t>N/A</w:t>
            </w:r>
          </w:p>
        </w:tc>
        <w:tc>
          <w:tcPr>
            <w:tcW w:w="728" w:type="dxa"/>
          </w:tcPr>
          <w:p w14:paraId="32A34256" w14:textId="568568E1" w:rsidR="00C82315" w:rsidRPr="00936461" w:rsidRDefault="00C82315" w:rsidP="00C82315">
            <w:pPr>
              <w:pStyle w:val="TAL"/>
              <w:jc w:val="center"/>
            </w:pPr>
            <w:r w:rsidRPr="00936461">
              <w:rPr>
                <w:bCs/>
                <w:iCs/>
              </w:rPr>
              <w:t>N/A</w:t>
            </w:r>
          </w:p>
        </w:tc>
      </w:tr>
      <w:tr w:rsidR="00C82315" w:rsidRPr="00936461" w14:paraId="2C48EEC4" w14:textId="27319B47" w:rsidTr="0026000E">
        <w:trPr>
          <w:cantSplit/>
          <w:tblHeader/>
        </w:trPr>
        <w:tc>
          <w:tcPr>
            <w:tcW w:w="6917" w:type="dxa"/>
          </w:tcPr>
          <w:p w14:paraId="4CE7B7BB" w14:textId="0C6EBE7A" w:rsidR="00C82315" w:rsidRPr="00936461" w:rsidRDefault="00C82315" w:rsidP="00C82315">
            <w:pPr>
              <w:pStyle w:val="TAL"/>
              <w:rPr>
                <w:b/>
                <w:i/>
              </w:rPr>
            </w:pPr>
            <w:r w:rsidRPr="00936461">
              <w:rPr>
                <w:b/>
                <w:i/>
              </w:rPr>
              <w:t>zeroSlotOffsetAperiodicSRS</w:t>
            </w:r>
          </w:p>
          <w:p w14:paraId="70806DF4" w14:textId="577A2EAD" w:rsidR="00C82315" w:rsidRPr="00936461" w:rsidRDefault="00C82315" w:rsidP="00C82315">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C82315" w:rsidRPr="00936461" w:rsidRDefault="00C82315" w:rsidP="00C82315">
            <w:pPr>
              <w:pStyle w:val="TAL"/>
              <w:jc w:val="center"/>
            </w:pPr>
            <w:r w:rsidRPr="00936461">
              <w:t>FS</w:t>
            </w:r>
          </w:p>
        </w:tc>
        <w:tc>
          <w:tcPr>
            <w:tcW w:w="567" w:type="dxa"/>
          </w:tcPr>
          <w:p w14:paraId="4BC3E47E" w14:textId="29BA05D8" w:rsidR="00C82315" w:rsidRPr="00936461" w:rsidRDefault="00C82315" w:rsidP="00C82315">
            <w:pPr>
              <w:pStyle w:val="TAL"/>
              <w:jc w:val="center"/>
            </w:pPr>
            <w:r w:rsidRPr="00936461">
              <w:t>No</w:t>
            </w:r>
          </w:p>
        </w:tc>
        <w:tc>
          <w:tcPr>
            <w:tcW w:w="709" w:type="dxa"/>
          </w:tcPr>
          <w:p w14:paraId="3521A51E" w14:textId="7FFD4243" w:rsidR="00C82315" w:rsidRPr="00936461" w:rsidRDefault="00C82315" w:rsidP="00C82315">
            <w:pPr>
              <w:pStyle w:val="TAL"/>
              <w:jc w:val="center"/>
            </w:pPr>
            <w:r w:rsidRPr="00936461">
              <w:rPr>
                <w:bCs/>
                <w:iCs/>
              </w:rPr>
              <w:t>N/A</w:t>
            </w:r>
          </w:p>
        </w:tc>
        <w:tc>
          <w:tcPr>
            <w:tcW w:w="728" w:type="dxa"/>
          </w:tcPr>
          <w:p w14:paraId="66C84697" w14:textId="131EFF37" w:rsidR="00C82315" w:rsidRPr="00936461" w:rsidRDefault="00C82315" w:rsidP="00C82315">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3912" w:name="_Toc12750900"/>
      <w:bookmarkStart w:id="3913" w:name="_Toc29382264"/>
      <w:bookmarkStart w:id="3914" w:name="_Toc37093381"/>
      <w:bookmarkStart w:id="3915" w:name="_Toc37238771"/>
      <w:bookmarkStart w:id="3916" w:name="_Toc46488667"/>
      <w:bookmarkStart w:id="3917" w:name="_Toc52574088"/>
      <w:bookmarkStart w:id="3918" w:name="_Toc52574174"/>
      <w:bookmarkStart w:id="3919" w:name="_Toc156055040"/>
      <w:r w:rsidRPr="00936461">
        <w:t>4.2.7.8</w:t>
      </w:r>
      <w:r w:rsidR="00A43323" w:rsidRPr="00936461">
        <w:tab/>
      </w:r>
      <w:bookmarkStart w:id="3920" w:name="_Toc37238657"/>
      <w:r w:rsidR="00A43323" w:rsidRPr="00936461">
        <w:rPr>
          <w:i/>
        </w:rPr>
        <w:t>FeatureSetUplinkPerCC</w:t>
      </w:r>
      <w:r w:rsidR="00A43323" w:rsidRPr="00936461">
        <w:t xml:space="preserve"> parameters</w:t>
      </w:r>
      <w:bookmarkEnd w:id="3912"/>
      <w:bookmarkEnd w:id="3913"/>
      <w:bookmarkEnd w:id="3914"/>
      <w:bookmarkEnd w:id="3915"/>
      <w:bookmarkEnd w:id="3916"/>
      <w:bookmarkEnd w:id="3917"/>
      <w:bookmarkEnd w:id="3918"/>
      <w:bookmarkEnd w:id="3919"/>
      <w:bookmarkEnd w:id="39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3921" w:author="NR_MIMO_evo_DL_UL-Core" w:date="2024-03-02T12:10:00Z"/>
        </w:trPr>
        <w:tc>
          <w:tcPr>
            <w:tcW w:w="6917" w:type="dxa"/>
          </w:tcPr>
          <w:p w14:paraId="535A06BF" w14:textId="77777777" w:rsidR="00256353" w:rsidRDefault="00256353" w:rsidP="00256353">
            <w:pPr>
              <w:pStyle w:val="TAL"/>
              <w:rPr>
                <w:ins w:id="3922" w:author="NR_MIMO_evo_DL_UL-Core" w:date="2024-03-02T12:10:00Z"/>
                <w:b/>
                <w:i/>
              </w:rPr>
            </w:pPr>
            <w:ins w:id="3923" w:author="NR_MIMO_evo_DL_UL-Core" w:date="2024-03-02T12:10:00Z">
              <w:r>
                <w:rPr>
                  <w:b/>
                  <w:i/>
                </w:rPr>
                <w:t>cgb-2CW-PUSCH-r18</w:t>
              </w:r>
            </w:ins>
          </w:p>
          <w:p w14:paraId="3FC1A01C" w14:textId="77777777" w:rsidR="00256353" w:rsidRDefault="00256353" w:rsidP="00256353">
            <w:pPr>
              <w:pStyle w:val="TAL"/>
              <w:rPr>
                <w:ins w:id="3924" w:author="NR_MIMO_evo_DL_UL-Core" w:date="2024-03-02T12:10:00Z"/>
                <w:rFonts w:cs="Arial"/>
                <w:color w:val="000000" w:themeColor="text1"/>
                <w:szCs w:val="18"/>
              </w:rPr>
            </w:pPr>
            <w:ins w:id="3925"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3926" w:author="NR_MIMO_evo_DL_UL-Core" w:date="2024-03-02T12:10:00Z"/>
                <w:b/>
                <w:i/>
              </w:rPr>
            </w:pPr>
            <w:ins w:id="3927"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3928"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3929" w:author="NR_MIMO_evo_DL_UL-Core" w:date="2024-03-04T23:10:00Z">
              <w:r w:rsidRPr="00996C7B">
                <w:rPr>
                  <w:rFonts w:cs="Arial"/>
                  <w:i/>
                  <w:iCs/>
                  <w:color w:val="000000" w:themeColor="text1"/>
                  <w:szCs w:val="18"/>
                  <w:rPrChange w:id="3930"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3931" w:author="NR_MIMO_evo_DL_UL-Core" w:date="2024-03-02T12:10:00Z"/>
              </w:rPr>
            </w:pPr>
            <w:ins w:id="3932" w:author="NR_MIMO_evo_DL_UL-Core" w:date="2024-03-02T12:10:00Z">
              <w:r>
                <w:t>FSPC</w:t>
              </w:r>
            </w:ins>
          </w:p>
        </w:tc>
        <w:tc>
          <w:tcPr>
            <w:tcW w:w="567" w:type="dxa"/>
          </w:tcPr>
          <w:p w14:paraId="1D1CF011" w14:textId="33170C79" w:rsidR="00256353" w:rsidRPr="00936461" w:rsidRDefault="00256353" w:rsidP="00256353">
            <w:pPr>
              <w:pStyle w:val="TAL"/>
              <w:jc w:val="center"/>
              <w:rPr>
                <w:ins w:id="3933" w:author="NR_MIMO_evo_DL_UL-Core" w:date="2024-03-02T12:10:00Z"/>
              </w:rPr>
            </w:pPr>
            <w:ins w:id="3934" w:author="NR_MIMO_evo_DL_UL-Core" w:date="2024-03-02T12:10:00Z">
              <w:r>
                <w:t>No</w:t>
              </w:r>
            </w:ins>
          </w:p>
        </w:tc>
        <w:tc>
          <w:tcPr>
            <w:tcW w:w="709" w:type="dxa"/>
          </w:tcPr>
          <w:p w14:paraId="7A327EC9" w14:textId="16465600" w:rsidR="00256353" w:rsidRPr="00936461" w:rsidRDefault="00256353" w:rsidP="00256353">
            <w:pPr>
              <w:pStyle w:val="TAL"/>
              <w:jc w:val="center"/>
              <w:rPr>
                <w:ins w:id="3935" w:author="NR_MIMO_evo_DL_UL-Core" w:date="2024-03-02T12:10:00Z"/>
                <w:bCs/>
                <w:iCs/>
              </w:rPr>
            </w:pPr>
            <w:ins w:id="3936"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3937" w:author="NR_MIMO_evo_DL_UL-Core" w:date="2024-03-02T12:10:00Z"/>
              </w:rPr>
            </w:pPr>
            <w:ins w:id="3938"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3939" w:author="NR_MIMO_evo_DL_UL-Core" w:date="2024-03-04T22:22:00Z"/>
        </w:trPr>
        <w:tc>
          <w:tcPr>
            <w:tcW w:w="6917" w:type="dxa"/>
          </w:tcPr>
          <w:p w14:paraId="6A7BCCF5" w14:textId="55E8A16C" w:rsidR="008936F8" w:rsidRDefault="008936F8" w:rsidP="008936F8">
            <w:pPr>
              <w:pStyle w:val="TAL"/>
              <w:rPr>
                <w:ins w:id="3940" w:author="NR_MIMO_evo_DL_UL-Core" w:date="2024-03-04T22:22:00Z"/>
                <w:b/>
                <w:i/>
              </w:rPr>
            </w:pPr>
            <w:ins w:id="3941" w:author="NR_MIMO_evo_DL_UL-Core" w:date="2024-03-04T22:22:00Z">
              <w:r>
                <w:rPr>
                  <w:b/>
                  <w:i/>
                </w:rPr>
                <w:t>codebook</w:t>
              </w:r>
            </w:ins>
            <w:ins w:id="3942" w:author="NR_MIMO_evo_DL_UL-Core" w:date="2024-03-04T22:24:00Z">
              <w:r>
                <w:rPr>
                  <w:b/>
                  <w:i/>
                </w:rPr>
                <w:t>Parameter</w:t>
              </w:r>
            </w:ins>
            <w:ins w:id="3943" w:author="NR_MIMO_evo_DL_UL-Core" w:date="2024-03-04T22:22:00Z">
              <w:r>
                <w:rPr>
                  <w:b/>
                  <w:i/>
                </w:rPr>
                <w:t>8TxPUSCH-r18</w:t>
              </w:r>
            </w:ins>
          </w:p>
          <w:p w14:paraId="3AC15525" w14:textId="77777777" w:rsidR="008936F8" w:rsidRDefault="008936F8" w:rsidP="008936F8">
            <w:pPr>
              <w:pStyle w:val="TAL"/>
              <w:rPr>
                <w:ins w:id="3944" w:author="NR_MIMO_evo_DL_UL-Core" w:date="2024-03-04T22:25:00Z"/>
                <w:rFonts w:eastAsia="SimSun" w:cs="Arial"/>
                <w:color w:val="000000" w:themeColor="text1"/>
                <w:szCs w:val="18"/>
                <w:lang w:val="en-US" w:eastAsia="zh-CN"/>
              </w:rPr>
            </w:pPr>
            <w:ins w:id="3945" w:author="NR_MIMO_evo_DL_UL-Core" w:date="2024-03-04T22:22:00Z">
              <w:r>
                <w:rPr>
                  <w:bCs/>
                  <w:iCs/>
                </w:rPr>
                <w:t>Indicates whether the UE suppor</w:t>
              </w:r>
            </w:ins>
            <w:ins w:id="3946"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3947"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3948" w:author="NR_MIMO_evo_DL_UL-Core" w:date="2024-03-04T22:25:00Z"/>
              </w:rPr>
            </w:pPr>
            <w:ins w:id="3949" w:author="NR_MIMO_evo_DL_UL-Core" w:date="2024-03-04T22:24:00Z">
              <w:r>
                <w:rPr>
                  <w:rFonts w:eastAsia="SimSun" w:cs="Arial"/>
                  <w:color w:val="000000" w:themeColor="text1"/>
                  <w:szCs w:val="18"/>
                  <w:lang w:val="en-US" w:eastAsia="zh-CN"/>
                </w:rPr>
                <w:t xml:space="preserve">The UE shall include </w:t>
              </w:r>
              <w:r w:rsidRPr="00892F82">
                <w:rPr>
                  <w:i/>
                  <w:iCs/>
                  <w:rPrChange w:id="3950" w:author="NR_MIMO_evo_DL_UL-Core" w:date="2024-03-04T22:25:00Z">
                    <w:rPr/>
                  </w:rPrChange>
                </w:rPr>
                <w:t>codebook-8TxBasic-r18</w:t>
              </w:r>
              <w:r>
                <w:t xml:space="preserve"> to in</w:t>
              </w:r>
            </w:ins>
            <w:ins w:id="3951"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3952" w:author="NR_MIMO_evo_DL_UL-Core" w:date="2024-03-04T22:26:00Z"/>
                <w:rFonts w:cs="Arial"/>
                <w:szCs w:val="18"/>
                <w:lang w:eastAsia="zh-CN" w:bidi="ar"/>
              </w:rPr>
            </w:pPr>
            <w:ins w:id="3953"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3954"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3955"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3956" w:author="NR_MIMO_evo_DL_UL-Core" w:date="2024-03-04T22:26:00Z"/>
                <w:rFonts w:ascii="Arial" w:hAnsi="Arial" w:cs="Arial"/>
                <w:sz w:val="18"/>
                <w:szCs w:val="18"/>
              </w:rPr>
            </w:pPr>
            <w:ins w:id="3957"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3958"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3959"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3960" w:author="NR_MIMO_evo_DL_UL-Core" w:date="2024-03-04T22:26:00Z"/>
                <w:rFonts w:cs="Arial"/>
                <w:szCs w:val="18"/>
              </w:rPr>
            </w:pPr>
            <w:ins w:id="3961" w:author="NR_MIMO_evo_DL_UL-Core" w:date="2024-03-04T22:26:00Z">
              <w:r>
                <w:rPr>
                  <w:rFonts w:ascii="Arial" w:hAnsi="Arial" w:cs="Arial"/>
                  <w:sz w:val="18"/>
                  <w:szCs w:val="18"/>
                </w:rPr>
                <w:t xml:space="preserve">-   </w:t>
              </w:r>
              <w:r w:rsidRPr="00DA1460">
                <w:rPr>
                  <w:rFonts w:ascii="Arial" w:hAnsi="Arial" w:cs="Arial"/>
                  <w:i/>
                  <w:iCs/>
                  <w:sz w:val="18"/>
                  <w:szCs w:val="18"/>
                  <w:rPrChange w:id="3962"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3963"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3964" w:author="NR_MIMO_evo_DL_UL-Core" w:date="2024-03-04T22:28:00Z">
              <w:r>
                <w:rPr>
                  <w:rFonts w:ascii="Arial" w:eastAsia="SimSun" w:hAnsi="Arial" w:cs="Arial"/>
                  <w:color w:val="000000" w:themeColor="text1"/>
                  <w:sz w:val="18"/>
                  <w:szCs w:val="18"/>
                  <w:lang w:val="en-US" w:eastAsia="zh-CN"/>
                </w:rPr>
                <w:t>‘</w:t>
              </w:r>
            </w:ins>
            <w:ins w:id="3965" w:author="NR_MIMO_evo_DL_UL-Core" w:date="2024-03-04T22:27:00Z">
              <w:r w:rsidRPr="00BD2EED">
                <w:rPr>
                  <w:rFonts w:ascii="Arial" w:eastAsia="SimSun" w:hAnsi="Arial" w:cs="Arial"/>
                  <w:i/>
                  <w:iCs/>
                  <w:color w:val="000000" w:themeColor="text1"/>
                  <w:sz w:val="18"/>
                  <w:szCs w:val="18"/>
                  <w:lang w:val="en-US" w:eastAsia="zh-CN"/>
                  <w:rPrChange w:id="3966" w:author="NR_MIMO_evo_DL_UL-Core" w:date="2024-03-04T22:28:00Z">
                    <w:rPr>
                      <w:rFonts w:ascii="Arial" w:eastAsia="SimSun" w:hAnsi="Arial" w:cs="Arial"/>
                      <w:color w:val="000000" w:themeColor="text1"/>
                      <w:sz w:val="18"/>
                      <w:szCs w:val="18"/>
                      <w:lang w:val="en-US" w:eastAsia="zh-CN"/>
                    </w:rPr>
                  </w:rPrChange>
                </w:rPr>
                <w:t>noTDM</w:t>
              </w:r>
            </w:ins>
            <w:ins w:id="3967" w:author="NR_MIMO_evo_DL_UL-Core" w:date="2024-03-04T22:28:00Z">
              <w:r>
                <w:rPr>
                  <w:rFonts w:ascii="Arial" w:eastAsia="SimSun" w:hAnsi="Arial" w:cs="Arial"/>
                  <w:i/>
                  <w:iCs/>
                  <w:color w:val="000000" w:themeColor="text1"/>
                  <w:sz w:val="18"/>
                  <w:szCs w:val="18"/>
                  <w:lang w:val="en-US" w:eastAsia="zh-CN"/>
                </w:rPr>
                <w:t>’</w:t>
              </w:r>
            </w:ins>
            <w:ins w:id="3968" w:author="NR_MIMO_evo_DL_UL-Core" w:date="2024-03-04T22:27:00Z">
              <w:r>
                <w:rPr>
                  <w:rFonts w:ascii="Arial" w:eastAsia="SimSun" w:hAnsi="Arial" w:cs="Arial"/>
                  <w:color w:val="000000" w:themeColor="text1"/>
                  <w:sz w:val="18"/>
                  <w:szCs w:val="18"/>
                  <w:lang w:val="en-US" w:eastAsia="zh-CN"/>
                </w:rPr>
                <w:t xml:space="preserve"> indicates noTDM</w:t>
              </w:r>
            </w:ins>
            <w:ins w:id="3969"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3970"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3971" w:author="NR_MIMO_evo_DL_UL-Core" w:date="2024-03-04T22:28:00Z"/>
                <w:bCs/>
                <w:iCs/>
              </w:rPr>
            </w:pPr>
          </w:p>
          <w:p w14:paraId="57CA7312" w14:textId="77777777" w:rsidR="008936F8" w:rsidRDefault="008936F8" w:rsidP="008936F8">
            <w:pPr>
              <w:pStyle w:val="TAL"/>
              <w:rPr>
                <w:ins w:id="3972" w:author="NR_MIMO_evo_DL_UL-Core" w:date="2024-03-04T22:31:00Z"/>
                <w:rFonts w:cs="Arial"/>
                <w:color w:val="000000" w:themeColor="text1"/>
                <w:szCs w:val="18"/>
              </w:rPr>
            </w:pPr>
            <w:ins w:id="3973"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3974"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3975"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3976"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3977"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3978"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3979" w:author="NR_MIMO_evo_DL_UL-Core" w:date="2024-03-04T22:30:00Z"/>
                <w:rFonts w:cs="Arial"/>
                <w:color w:val="000000" w:themeColor="text1"/>
                <w:szCs w:val="18"/>
              </w:rPr>
            </w:pPr>
          </w:p>
          <w:p w14:paraId="4AB7DFFA" w14:textId="1A187D32" w:rsidR="008936F8" w:rsidRPr="00531BA6" w:rsidRDefault="008936F8">
            <w:pPr>
              <w:pStyle w:val="B1"/>
              <w:spacing w:after="0"/>
              <w:rPr>
                <w:ins w:id="3980" w:author="NR_MIMO_evo_DL_UL-Core" w:date="2024-03-04T22:31:00Z"/>
                <w:rFonts w:cs="Arial"/>
                <w:szCs w:val="18"/>
                <w:lang w:eastAsia="zh-CN" w:bidi="ar"/>
                <w:rPrChange w:id="3981" w:author="NR_MIMO_evo_DL_UL-Core" w:date="2024-03-04T22:33:00Z">
                  <w:rPr>
                    <w:ins w:id="3982" w:author="NR_MIMO_evo_DL_UL-Core" w:date="2024-03-04T22:31:00Z"/>
                    <w:bCs/>
                  </w:rPr>
                </w:rPrChange>
              </w:rPr>
              <w:pPrChange w:id="3983" w:author="NR_MIMO_evo_DL_UL-Core" w:date="2024-03-04T22:33:00Z">
                <w:pPr>
                  <w:pStyle w:val="TAL"/>
                </w:pPr>
              </w:pPrChange>
            </w:pPr>
            <w:ins w:id="3984" w:author="NR_MIMO_evo_DL_UL-Core" w:date="2024-03-04T22:33:00Z">
              <w:r>
                <w:rPr>
                  <w:rFonts w:ascii="Arial" w:hAnsi="Arial" w:cs="Arial"/>
                  <w:sz w:val="18"/>
                  <w:szCs w:val="18"/>
                  <w:lang w:eastAsia="zh-CN" w:bidi="ar"/>
                </w:rPr>
                <w:t xml:space="preserve">-   </w:t>
              </w:r>
            </w:ins>
            <w:ins w:id="3985" w:author="NR_MIMO_evo_DL_UL-Core" w:date="2024-03-04T22:30:00Z">
              <w:r w:rsidRPr="00531BA6">
                <w:rPr>
                  <w:rFonts w:ascii="Arial" w:hAnsi="Arial" w:cs="Arial"/>
                  <w:i/>
                  <w:iCs/>
                  <w:sz w:val="18"/>
                  <w:szCs w:val="18"/>
                  <w:lang w:eastAsia="zh-CN" w:bidi="ar"/>
                  <w:rPrChange w:id="3986"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3987" w:author="NR_MIMO_evo_DL_UL-Core" w:date="2024-03-04T22:33:00Z">
                    <w:rPr>
                      <w:rFonts w:cs="Arial"/>
                      <w:color w:val="000000" w:themeColor="text1"/>
                      <w:szCs w:val="18"/>
                    </w:rPr>
                  </w:rPrChange>
                </w:rPr>
                <w:t xml:space="preserve"> ind</w:t>
              </w:r>
            </w:ins>
            <w:ins w:id="3988" w:author="NR_MIMO_evo_DL_UL-Core" w:date="2024-03-04T22:31:00Z">
              <w:r w:rsidRPr="00531BA6">
                <w:rPr>
                  <w:rFonts w:ascii="Arial" w:hAnsi="Arial" w:cs="Arial"/>
                  <w:sz w:val="18"/>
                  <w:szCs w:val="18"/>
                  <w:lang w:eastAsia="zh-CN" w:bidi="ar"/>
                  <w:rPrChange w:id="3989"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3990" w:author="NR_MIMO_evo_DL_UL-Core" w:date="2024-03-04T22:33:00Z">
                    <w:rPr/>
                  </w:rPrChange>
                </w:rPr>
                <w:t xml:space="preserve">whether the UE supports </w:t>
              </w:r>
              <w:r w:rsidRPr="00531BA6">
                <w:rPr>
                  <w:rFonts w:ascii="Arial" w:hAnsi="Arial" w:cs="Arial"/>
                  <w:sz w:val="18"/>
                  <w:szCs w:val="18"/>
                  <w:lang w:eastAsia="zh-CN" w:bidi="ar"/>
                  <w:rPrChange w:id="3991"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3992" w:author="NR_MIMO_evo_DL_UL-Core" w:date="2024-03-04T22:33:00Z">
                    <w:rPr/>
                  </w:rPrChange>
                </w:rPr>
                <w:t>codebook-based 8Tx PUSCH—codebook1</w:t>
              </w:r>
              <w:r w:rsidRPr="00531BA6">
                <w:rPr>
                  <w:rFonts w:ascii="Arial" w:hAnsi="Arial" w:cs="Arial"/>
                  <w:sz w:val="18"/>
                  <w:szCs w:val="18"/>
                  <w:lang w:eastAsia="zh-CN" w:bidi="ar"/>
                  <w:rPrChange w:id="3993"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3994"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3995"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3996"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3997"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3998"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3999"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000" w:author="NR_MIMO_evo_DL_UL-Core" w:date="2024-03-04T22:31:00Z"/>
                <w:rFonts w:cs="Arial"/>
                <w:szCs w:val="18"/>
                <w:lang w:eastAsia="zh-CN" w:bidi="ar"/>
                <w:rPrChange w:id="4001" w:author="NR_MIMO_evo_DL_UL-Core" w:date="2024-03-04T22:33:00Z">
                  <w:rPr>
                    <w:ins w:id="4002" w:author="NR_MIMO_evo_DL_UL-Core" w:date="2024-03-04T22:31:00Z"/>
                    <w:bCs/>
                    <w:iCs/>
                  </w:rPr>
                </w:rPrChange>
              </w:rPr>
              <w:pPrChange w:id="4003" w:author="NR_MIMO_evo_DL_UL-Core" w:date="2024-03-04T22:33:00Z">
                <w:pPr>
                  <w:pStyle w:val="TAL"/>
                </w:pPr>
              </w:pPrChange>
            </w:pPr>
            <w:ins w:id="4004" w:author="NR_MIMO_evo_DL_UL-Core" w:date="2024-03-04T22:33:00Z">
              <w:r>
                <w:rPr>
                  <w:rFonts w:ascii="Arial" w:hAnsi="Arial" w:cs="Arial"/>
                  <w:sz w:val="18"/>
                  <w:szCs w:val="18"/>
                  <w:lang w:eastAsia="zh-CN" w:bidi="ar"/>
                </w:rPr>
                <w:t xml:space="preserve">-   </w:t>
              </w:r>
            </w:ins>
            <w:ins w:id="4005" w:author="NR_MIMO_evo_DL_UL-Core" w:date="2024-03-04T22:31:00Z">
              <w:r w:rsidRPr="00531BA6">
                <w:rPr>
                  <w:rFonts w:ascii="Arial" w:hAnsi="Arial" w:cs="Arial"/>
                  <w:i/>
                  <w:iCs/>
                  <w:sz w:val="18"/>
                  <w:szCs w:val="18"/>
                  <w:lang w:eastAsia="zh-CN" w:bidi="ar"/>
                  <w:rPrChange w:id="4006"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007"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08"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09"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010" w:author="NR_MIMO_evo_DL_UL-Core" w:date="2024-03-04T22:32:00Z"/>
                <w:rFonts w:cs="Arial"/>
                <w:szCs w:val="18"/>
                <w:lang w:eastAsia="zh-CN" w:bidi="ar"/>
                <w:rPrChange w:id="4011" w:author="NR_MIMO_evo_DL_UL-Core" w:date="2024-03-04T22:33:00Z">
                  <w:rPr>
                    <w:ins w:id="4012" w:author="NR_MIMO_evo_DL_UL-Core" w:date="2024-03-04T22:32:00Z"/>
                    <w:bCs/>
                    <w:iCs/>
                  </w:rPr>
                </w:rPrChange>
              </w:rPr>
              <w:pPrChange w:id="4013" w:author="NR_MIMO_evo_DL_UL-Core" w:date="2024-03-04T22:33:00Z">
                <w:pPr>
                  <w:pStyle w:val="TAL"/>
                </w:pPr>
              </w:pPrChange>
            </w:pPr>
            <w:ins w:id="4014" w:author="NR_MIMO_evo_DL_UL-Core" w:date="2024-03-04T22:33:00Z">
              <w:r>
                <w:rPr>
                  <w:rFonts w:ascii="Arial" w:hAnsi="Arial" w:cs="Arial"/>
                  <w:sz w:val="18"/>
                  <w:szCs w:val="18"/>
                  <w:lang w:eastAsia="zh-CN" w:bidi="ar"/>
                </w:rPr>
                <w:t xml:space="preserve">-   </w:t>
              </w:r>
            </w:ins>
            <w:ins w:id="4015" w:author="NR_MIMO_evo_DL_UL-Core" w:date="2024-03-04T22:32:00Z">
              <w:r w:rsidRPr="00531BA6">
                <w:rPr>
                  <w:rFonts w:ascii="Arial" w:hAnsi="Arial" w:cs="Arial"/>
                  <w:i/>
                  <w:iCs/>
                  <w:sz w:val="18"/>
                  <w:szCs w:val="18"/>
                  <w:lang w:eastAsia="zh-CN" w:bidi="ar"/>
                  <w:rPrChange w:id="4016"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017"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18"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19"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020" w:author="NR_MIMO_evo_DL_UL-Core" w:date="2024-03-04T22:32:00Z"/>
                <w:rFonts w:cs="Arial"/>
                <w:szCs w:val="18"/>
                <w:lang w:eastAsia="zh-CN" w:bidi="ar"/>
                <w:rPrChange w:id="4021" w:author="NR_MIMO_evo_DL_UL-Core" w:date="2024-03-04T22:33:00Z">
                  <w:rPr>
                    <w:ins w:id="4022" w:author="NR_MIMO_evo_DL_UL-Core" w:date="2024-03-04T22:32:00Z"/>
                    <w:bCs/>
                    <w:iCs/>
                  </w:rPr>
                </w:rPrChange>
              </w:rPr>
              <w:pPrChange w:id="4023" w:author="NR_MIMO_evo_DL_UL-Core" w:date="2024-03-04T22:33:00Z">
                <w:pPr>
                  <w:pStyle w:val="TAL"/>
                </w:pPr>
              </w:pPrChange>
            </w:pPr>
            <w:ins w:id="4024" w:author="NR_MIMO_evo_DL_UL-Core" w:date="2024-03-04T22:33:00Z">
              <w:r>
                <w:rPr>
                  <w:rFonts w:ascii="Arial" w:hAnsi="Arial" w:cs="Arial"/>
                  <w:sz w:val="18"/>
                  <w:szCs w:val="18"/>
                  <w:lang w:eastAsia="zh-CN" w:bidi="ar"/>
                </w:rPr>
                <w:t xml:space="preserve">-   </w:t>
              </w:r>
            </w:ins>
            <w:ins w:id="4025" w:author="NR_MIMO_evo_DL_UL-Core" w:date="2024-03-04T22:32:00Z">
              <w:r w:rsidRPr="00531BA6">
                <w:rPr>
                  <w:rFonts w:ascii="Arial" w:hAnsi="Arial" w:cs="Arial"/>
                  <w:i/>
                  <w:iCs/>
                  <w:sz w:val="18"/>
                  <w:szCs w:val="18"/>
                  <w:lang w:eastAsia="zh-CN" w:bidi="ar"/>
                  <w:rPrChange w:id="4026"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027"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28"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29"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030" w:author="NR_MIMO_evo_DL_UL-Core" w:date="2024-03-04T22:32:00Z"/>
                <w:bCs/>
                <w:iCs/>
              </w:rPr>
            </w:pPr>
          </w:p>
          <w:p w14:paraId="3711AA62" w14:textId="4F48B349" w:rsidR="008936F8" w:rsidRDefault="008936F8" w:rsidP="008936F8">
            <w:pPr>
              <w:pStyle w:val="TAL"/>
              <w:rPr>
                <w:ins w:id="4031" w:author="NR_MIMO_evo_DL_UL-Core" w:date="2024-03-04T22:34:00Z"/>
                <w:bCs/>
                <w:iCs/>
              </w:rPr>
            </w:pPr>
            <w:ins w:id="4032" w:author="NR_MIMO_evo_DL_UL-Core" w:date="2024-03-04T22:33:00Z">
              <w:r>
                <w:rPr>
                  <w:bCs/>
                  <w:iCs/>
                </w:rPr>
                <w:t xml:space="preserve">The UE optionally indicates </w:t>
              </w:r>
            </w:ins>
            <w:ins w:id="4033" w:author="NR_MIMO_evo_DL_UL-Core" w:date="2024-03-04T22:34:00Z">
              <w:r w:rsidRPr="00FE07CE">
                <w:rPr>
                  <w:bCs/>
                  <w:i/>
                  <w:rPrChange w:id="4034"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035" w:author="NR_MIMO_evo_DL_UL-Core" w:date="2024-03-04T22:34:00Z"/>
                <w:bCs/>
                <w:iCs/>
              </w:rPr>
            </w:pPr>
          </w:p>
          <w:p w14:paraId="54744DEE" w14:textId="6FE4A344" w:rsidR="008936F8" w:rsidRDefault="008936F8" w:rsidP="008936F8">
            <w:pPr>
              <w:pStyle w:val="TAL"/>
              <w:rPr>
                <w:ins w:id="4036" w:author="NR_MIMO_evo_DL_UL-Core" w:date="2024-03-04T22:35:00Z"/>
                <w:bCs/>
                <w:iCs/>
              </w:rPr>
            </w:pPr>
            <w:ins w:id="4037" w:author="NR_MIMO_evo_DL_UL-Core" w:date="2024-03-04T22:34:00Z">
              <w:r>
                <w:rPr>
                  <w:bCs/>
                  <w:iCs/>
                </w:rPr>
                <w:t xml:space="preserve">The UE optionally indicates </w:t>
              </w:r>
              <w:r w:rsidRPr="003D33ED">
                <w:rPr>
                  <w:bCs/>
                  <w:i/>
                </w:rPr>
                <w:t>ul-FullPwrTransMode</w:t>
              </w:r>
            </w:ins>
            <w:ins w:id="4038" w:author="NR_MIMO_evo_DL_UL-Core" w:date="2024-03-04T22:35:00Z">
              <w:r>
                <w:rPr>
                  <w:bCs/>
                  <w:i/>
                </w:rPr>
                <w:t>1</w:t>
              </w:r>
            </w:ins>
            <w:ins w:id="4039" w:author="NR_MIMO_evo_DL_UL-Core" w:date="2024-03-04T22:34:00Z">
              <w:r w:rsidRPr="003D33ED">
                <w:rPr>
                  <w:bCs/>
                  <w:i/>
                </w:rPr>
                <w:t>-r18</w:t>
              </w:r>
              <w:r>
                <w:rPr>
                  <w:bCs/>
                  <w:iCs/>
                </w:rPr>
                <w:t xml:space="preserve"> to indicate </w:t>
              </w:r>
            </w:ins>
            <w:ins w:id="4040"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041" w:author="NR_MIMO_evo_DL_UL-Core" w:date="2024-03-04T22:35:00Z"/>
                <w:bCs/>
                <w:iCs/>
              </w:rPr>
            </w:pPr>
          </w:p>
          <w:p w14:paraId="1EBDA4D7" w14:textId="015BF13D" w:rsidR="008936F8" w:rsidRDefault="008936F8" w:rsidP="008936F8">
            <w:pPr>
              <w:pStyle w:val="TAL"/>
              <w:rPr>
                <w:ins w:id="4042" w:author="NR_MIMO_evo_DL_UL-Core" w:date="2024-03-04T22:36:00Z"/>
                <w:bCs/>
                <w:iCs/>
              </w:rPr>
            </w:pPr>
            <w:ins w:id="4043"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044"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045" w:author="NR_MIMO_evo_DL_UL-Core" w:date="2024-03-04T22:34:00Z"/>
                <w:bCs/>
                <w:iCs/>
              </w:rPr>
            </w:pPr>
          </w:p>
          <w:p w14:paraId="677A77C0" w14:textId="1F37B062" w:rsidR="008936F8" w:rsidRDefault="008936F8" w:rsidP="008936F8">
            <w:pPr>
              <w:pStyle w:val="TAL"/>
              <w:rPr>
                <w:ins w:id="4046" w:author="NR_MIMO_evo_DL_UL-Core" w:date="2024-03-04T22:42:00Z"/>
                <w:rFonts w:cs="Arial"/>
                <w:color w:val="000000" w:themeColor="text1"/>
                <w:szCs w:val="18"/>
                <w:lang w:eastAsia="zh-CN"/>
              </w:rPr>
            </w:pPr>
            <w:ins w:id="4047" w:author="NR_MIMO_evo_DL_UL-Core" w:date="2024-03-04T22:38:00Z">
              <w:r>
                <w:rPr>
                  <w:bCs/>
                </w:rPr>
                <w:t>The UE optio</w:t>
              </w:r>
            </w:ins>
            <w:ins w:id="4048" w:author="NR_MIMO_evo_DL_UL-Core" w:date="2024-03-04T22:39:00Z">
              <w:r>
                <w:rPr>
                  <w:bCs/>
                </w:rPr>
                <w:t xml:space="preserve">nally indicates </w:t>
              </w:r>
              <w:r w:rsidRPr="003E5ADB">
                <w:rPr>
                  <w:rFonts w:eastAsia="Calibri" w:cs="Arial"/>
                  <w:i/>
                  <w:iCs/>
                  <w:color w:val="000000" w:themeColor="text1"/>
                  <w:szCs w:val="18"/>
                  <w:lang w:val="en-US"/>
                  <w:rPrChange w:id="4049"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050" w:author="NR_MIMO_evo_DL_UL-Core" w:date="2024-03-04T22:40:00Z">
              <w:r>
                <w:rPr>
                  <w:rFonts w:cs="Arial"/>
                  <w:color w:val="000000" w:themeColor="text1"/>
                  <w:szCs w:val="18"/>
                </w:rPr>
                <w:t xml:space="preserve">. </w:t>
              </w:r>
            </w:ins>
            <w:ins w:id="4051"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052"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053" w:author="NR_MIMO_evo_DL_UL-Core" w:date="2024-03-04T22:42:00Z"/>
                <w:rFonts w:cs="Arial"/>
                <w:color w:val="000000" w:themeColor="text1"/>
                <w:szCs w:val="18"/>
                <w:lang w:eastAsia="zh-CN"/>
              </w:rPr>
            </w:pPr>
          </w:p>
          <w:p w14:paraId="034E5C3F" w14:textId="77777777" w:rsidR="008936F8" w:rsidRDefault="008936F8" w:rsidP="008936F8">
            <w:pPr>
              <w:pStyle w:val="TAL"/>
              <w:rPr>
                <w:ins w:id="4054" w:author="NR_MIMO_evo_DL_UL-Core" w:date="2024-03-04T22:44:00Z"/>
                <w:bCs/>
              </w:rPr>
            </w:pPr>
            <w:ins w:id="4055"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056" w:author="NR_MIMO_evo_DL_UL-Core" w:date="2024-03-04T22:44:00Z">
              <w:r w:rsidRPr="001C2A64">
                <w:rPr>
                  <w:rFonts w:eastAsia="Calibri" w:cs="Arial"/>
                  <w:i/>
                  <w:iCs/>
                  <w:color w:val="000000" w:themeColor="text1"/>
                  <w:szCs w:val="18"/>
                  <w:lang w:val="en-US"/>
                  <w:rPrChange w:id="4057"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058" w:author="NR_MIMO_evo_DL_UL-Core" w:date="2024-03-04T22:44:00Z"/>
                <w:bCs/>
              </w:rPr>
            </w:pPr>
          </w:p>
          <w:p w14:paraId="2743FF6B" w14:textId="77777777" w:rsidR="008936F8" w:rsidRDefault="008936F8" w:rsidP="008936F8">
            <w:pPr>
              <w:pStyle w:val="TAL"/>
              <w:rPr>
                <w:ins w:id="4059" w:author="NR_MIMO_evo_DL_UL-Core" w:date="2024-03-04T22:48:00Z"/>
                <w:rFonts w:eastAsia="SimSun" w:cs="Arial"/>
                <w:color w:val="000000" w:themeColor="text1"/>
                <w:szCs w:val="18"/>
                <w:lang w:val="en-US" w:eastAsia="zh-CN"/>
              </w:rPr>
            </w:pPr>
            <w:ins w:id="4060" w:author="NR_MIMO_evo_DL_UL-Core" w:date="2024-03-04T22:45:00Z">
              <w:r>
                <w:rPr>
                  <w:bCs/>
                </w:rPr>
                <w:t xml:space="preserve">The UE optionally indicates </w:t>
              </w:r>
            </w:ins>
            <w:ins w:id="4061" w:author="NR_MIMO_evo_DL_UL-Core" w:date="2024-03-04T22:46:00Z">
              <w:r w:rsidRPr="005C48FB">
                <w:rPr>
                  <w:i/>
                  <w:iCs/>
                  <w:rPrChange w:id="4062" w:author="NR_MIMO_evo_DL_UL-Core" w:date="2024-03-04T22:48:00Z">
                    <w:rPr/>
                  </w:rPrChange>
                </w:rPr>
                <w:t>tpmi-FullPwrCodebook2-r18</w:t>
              </w:r>
              <w:r>
                <w:t xml:space="preserve"> to indicate</w:t>
              </w:r>
            </w:ins>
            <w:ins w:id="4063"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064"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065"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066"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067"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068" w:author="NR_MIMO_evo_DL_UL-Core" w:date="2024-03-04T22:48:00Z"/>
                <w:bCs/>
              </w:rPr>
            </w:pPr>
            <w:ins w:id="4069"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070" w:author="NR_MIMO_evo_DL_UL-Core" w:date="2024-03-04T22:22:00Z"/>
                <w:bCs/>
                <w:rPrChange w:id="4071" w:author="NR_MIMO_evo_DL_UL-Core" w:date="2024-03-04T22:31:00Z">
                  <w:rPr>
                    <w:ins w:id="4072"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073" w:author="NR_MIMO_evo_DL_UL-Core" w:date="2024-03-04T22:22:00Z"/>
              </w:rPr>
            </w:pPr>
            <w:ins w:id="4074" w:author="NR_MIMO_evo_DL_UL-Core" w:date="2024-03-04T22:49:00Z">
              <w:r>
                <w:t>FSPC</w:t>
              </w:r>
            </w:ins>
          </w:p>
        </w:tc>
        <w:tc>
          <w:tcPr>
            <w:tcW w:w="567" w:type="dxa"/>
          </w:tcPr>
          <w:p w14:paraId="64664D61" w14:textId="34383CC3" w:rsidR="008936F8" w:rsidRPr="00936461" w:rsidRDefault="008936F8" w:rsidP="008936F8">
            <w:pPr>
              <w:pStyle w:val="TAL"/>
              <w:jc w:val="center"/>
              <w:rPr>
                <w:ins w:id="4075" w:author="NR_MIMO_evo_DL_UL-Core" w:date="2024-03-04T22:22:00Z"/>
              </w:rPr>
            </w:pPr>
            <w:ins w:id="4076" w:author="NR_MIMO_evo_DL_UL-Core" w:date="2024-03-04T22:49:00Z">
              <w:r>
                <w:t>No</w:t>
              </w:r>
            </w:ins>
          </w:p>
        </w:tc>
        <w:tc>
          <w:tcPr>
            <w:tcW w:w="709" w:type="dxa"/>
          </w:tcPr>
          <w:p w14:paraId="43B37734" w14:textId="6C7FD0E4" w:rsidR="008936F8" w:rsidRPr="00936461" w:rsidRDefault="008936F8" w:rsidP="008936F8">
            <w:pPr>
              <w:pStyle w:val="TAL"/>
              <w:jc w:val="center"/>
              <w:rPr>
                <w:ins w:id="4077" w:author="NR_MIMO_evo_DL_UL-Core" w:date="2024-03-04T22:22:00Z"/>
                <w:bCs/>
                <w:iCs/>
              </w:rPr>
            </w:pPr>
            <w:ins w:id="4078"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079" w:author="NR_MIMO_evo_DL_UL-Core" w:date="2024-03-04T22:22:00Z"/>
              </w:rPr>
            </w:pPr>
            <w:ins w:id="4080" w:author="NR_MIMO_evo_DL_UL-Core" w:date="2024-03-04T22:49:00Z">
              <w:r>
                <w:t>N/A</w:t>
              </w:r>
            </w:ins>
          </w:p>
        </w:tc>
      </w:tr>
      <w:tr w:rsidR="008936F8" w:rsidRPr="00936461" w:rsidDel="00AE58F6" w14:paraId="6F2B36B0" w14:textId="7AA60A3C" w:rsidTr="0026000E">
        <w:trPr>
          <w:cantSplit/>
          <w:tblHeader/>
          <w:del w:id="4081" w:author="NR_MIMO_evo_DL_UL-Core" w:date="2024-03-04T22:32:00Z"/>
        </w:trPr>
        <w:tc>
          <w:tcPr>
            <w:tcW w:w="6917" w:type="dxa"/>
          </w:tcPr>
          <w:p w14:paraId="18066308" w14:textId="39FDAC54" w:rsidR="008936F8" w:rsidRPr="00936461" w:rsidDel="00AE58F6" w:rsidRDefault="008936F8" w:rsidP="008936F8">
            <w:pPr>
              <w:pStyle w:val="TAL"/>
              <w:rPr>
                <w:del w:id="4082" w:author="NR_MIMO_evo_DL_UL-Core" w:date="2024-03-04T22:32:00Z"/>
                <w:b/>
                <w:i/>
              </w:rPr>
            </w:pPr>
            <w:del w:id="4083"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084" w:author="NR_MIMO_evo_DL_UL-Core" w:date="2024-03-04T22:31:00Z"/>
                <w:rFonts w:eastAsia="SimSun" w:cs="Arial"/>
                <w:szCs w:val="18"/>
                <w:lang w:eastAsia="zh-CN"/>
              </w:rPr>
            </w:pPr>
            <w:del w:id="4085" w:author="NR_MIMO_evo_DL_UL-Core" w:date="2024-03-04T22:32:00Z">
              <w:r w:rsidRPr="00936461" w:rsidDel="00AE58F6">
                <w:delText xml:space="preserve">Indicates </w:delText>
              </w:r>
            </w:del>
            <w:del w:id="4086"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087" w:author="NR_MIMO_evo_DL_UL-Core" w:date="2024-03-04T22:32:00Z"/>
                <w:rFonts w:eastAsia="SimSun" w:cs="Arial"/>
                <w:szCs w:val="18"/>
                <w:lang w:eastAsia="zh-CN"/>
              </w:rPr>
            </w:pPr>
            <w:del w:id="4088"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089" w:author="NR_MIMO_evo_DL_UL-Core" w:date="2024-03-04T22:32:00Z"/>
                <w:b/>
                <w:i/>
              </w:rPr>
            </w:pPr>
            <w:del w:id="4090"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091" w:author="NR_MIMO_evo_DL_UL-Core" w:date="2024-03-04T22:32:00Z"/>
              </w:rPr>
            </w:pPr>
            <w:del w:id="4092"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093" w:author="NR_MIMO_evo_DL_UL-Core" w:date="2024-03-04T22:32:00Z"/>
              </w:rPr>
            </w:pPr>
            <w:del w:id="4094"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095" w:author="NR_MIMO_evo_DL_UL-Core" w:date="2024-03-04T22:32:00Z"/>
                <w:bCs/>
                <w:iCs/>
              </w:rPr>
            </w:pPr>
            <w:del w:id="4096"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097" w:author="NR_MIMO_evo_DL_UL-Core" w:date="2024-03-04T22:32:00Z"/>
              </w:rPr>
            </w:pPr>
            <w:del w:id="4098" w:author="NR_MIMO_evo_DL_UL-Core" w:date="2024-03-04T22:32:00Z">
              <w:r w:rsidRPr="00936461" w:rsidDel="00AE58F6">
                <w:delText>N/A</w:delText>
              </w:r>
            </w:del>
          </w:p>
        </w:tc>
      </w:tr>
      <w:tr w:rsidR="008936F8" w:rsidRPr="00936461" w:rsidDel="00AE58F6" w14:paraId="255E3CA9" w14:textId="7AC59F71" w:rsidTr="0026000E">
        <w:trPr>
          <w:cantSplit/>
          <w:tblHeader/>
          <w:del w:id="4099" w:author="NR_MIMO_evo_DL_UL-Core" w:date="2024-03-04T22:32:00Z"/>
        </w:trPr>
        <w:tc>
          <w:tcPr>
            <w:tcW w:w="6917" w:type="dxa"/>
          </w:tcPr>
          <w:p w14:paraId="7444A6E4" w14:textId="0C392070" w:rsidR="008936F8" w:rsidRPr="00936461" w:rsidDel="00AE58F6" w:rsidRDefault="008936F8" w:rsidP="008936F8">
            <w:pPr>
              <w:pStyle w:val="TAL"/>
              <w:rPr>
                <w:del w:id="4100" w:author="NR_MIMO_evo_DL_UL-Core" w:date="2024-03-04T22:32:00Z"/>
                <w:b/>
                <w:i/>
              </w:rPr>
            </w:pPr>
            <w:del w:id="4101"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102" w:author="NR_MIMO_evo_DL_UL-Core" w:date="2024-03-04T22:32:00Z"/>
                <w:bCs/>
                <w:iCs/>
              </w:rPr>
            </w:pPr>
            <w:del w:id="4103"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104" w:author="NR_MIMO_evo_DL_UL-Core" w:date="2024-03-04T22:32:00Z"/>
                <w:b/>
                <w:i/>
              </w:rPr>
            </w:pPr>
            <w:del w:id="4105"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106" w:author="NR_MIMO_evo_DL_UL-Core" w:date="2024-03-04T22:32:00Z"/>
              </w:rPr>
            </w:pPr>
            <w:del w:id="4107"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108" w:author="NR_MIMO_evo_DL_UL-Core" w:date="2024-03-04T22:32:00Z"/>
              </w:rPr>
            </w:pPr>
            <w:del w:id="4109"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110" w:author="NR_MIMO_evo_DL_UL-Core" w:date="2024-03-04T22:32:00Z"/>
                <w:bCs/>
                <w:iCs/>
              </w:rPr>
            </w:pPr>
            <w:del w:id="4111"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112" w:author="NR_MIMO_evo_DL_UL-Core" w:date="2024-03-04T22:32:00Z"/>
              </w:rPr>
            </w:pPr>
            <w:del w:id="4113" w:author="NR_MIMO_evo_DL_UL-Core" w:date="2024-03-04T22:32:00Z">
              <w:r w:rsidRPr="00936461" w:rsidDel="00AE58F6">
                <w:delText>N/A</w:delText>
              </w:r>
            </w:del>
          </w:p>
        </w:tc>
      </w:tr>
      <w:tr w:rsidR="008936F8" w:rsidRPr="00936461" w:rsidDel="00AE58F6" w14:paraId="4304BE09" w14:textId="23B7BB9A" w:rsidTr="0026000E">
        <w:trPr>
          <w:cantSplit/>
          <w:tblHeader/>
          <w:del w:id="4114" w:author="NR_MIMO_evo_DL_UL-Core" w:date="2024-03-04T22:32:00Z"/>
        </w:trPr>
        <w:tc>
          <w:tcPr>
            <w:tcW w:w="6917" w:type="dxa"/>
          </w:tcPr>
          <w:p w14:paraId="2A0A5AAE" w14:textId="50A19485" w:rsidR="008936F8" w:rsidRPr="00936461" w:rsidDel="00AE58F6" w:rsidRDefault="008936F8" w:rsidP="008936F8">
            <w:pPr>
              <w:pStyle w:val="TAL"/>
              <w:rPr>
                <w:del w:id="4115" w:author="NR_MIMO_evo_DL_UL-Core" w:date="2024-03-04T22:32:00Z"/>
                <w:b/>
                <w:i/>
              </w:rPr>
            </w:pPr>
            <w:del w:id="4116"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117" w:author="NR_MIMO_evo_DL_UL-Core" w:date="2024-03-04T22:32:00Z"/>
                <w:bCs/>
                <w:iCs/>
              </w:rPr>
            </w:pPr>
            <w:del w:id="4118"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119" w:author="NR_MIMO_evo_DL_UL-Core" w:date="2024-03-04T22:32:00Z"/>
                <w:b/>
                <w:i/>
              </w:rPr>
            </w:pPr>
            <w:del w:id="4120"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121" w:author="NR_MIMO_evo_DL_UL-Core" w:date="2024-03-04T22:32:00Z"/>
              </w:rPr>
            </w:pPr>
            <w:del w:id="4122"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123" w:author="NR_MIMO_evo_DL_UL-Core" w:date="2024-03-04T22:32:00Z"/>
              </w:rPr>
            </w:pPr>
            <w:del w:id="4124"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125" w:author="NR_MIMO_evo_DL_UL-Core" w:date="2024-03-04T22:32:00Z"/>
                <w:bCs/>
                <w:iCs/>
              </w:rPr>
            </w:pPr>
            <w:del w:id="4126"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127" w:author="NR_MIMO_evo_DL_UL-Core" w:date="2024-03-04T22:32:00Z"/>
              </w:rPr>
            </w:pPr>
            <w:del w:id="4128" w:author="NR_MIMO_evo_DL_UL-Core" w:date="2024-03-04T22:32:00Z">
              <w:r w:rsidRPr="00936461" w:rsidDel="00AE58F6">
                <w:delText>N/A</w:delText>
              </w:r>
            </w:del>
          </w:p>
        </w:tc>
      </w:tr>
      <w:tr w:rsidR="008936F8" w:rsidRPr="00936461" w:rsidDel="00AE58F6" w14:paraId="1B3362D9" w14:textId="6683252E" w:rsidTr="0026000E">
        <w:trPr>
          <w:cantSplit/>
          <w:tblHeader/>
          <w:del w:id="4129" w:author="NR_MIMO_evo_DL_UL-Core" w:date="2024-03-04T22:32:00Z"/>
        </w:trPr>
        <w:tc>
          <w:tcPr>
            <w:tcW w:w="6917" w:type="dxa"/>
          </w:tcPr>
          <w:p w14:paraId="508832A4" w14:textId="7D642E7A" w:rsidR="008936F8" w:rsidRPr="00936461" w:rsidDel="00AE58F6" w:rsidRDefault="008936F8" w:rsidP="008936F8">
            <w:pPr>
              <w:pStyle w:val="TAL"/>
              <w:rPr>
                <w:del w:id="4130" w:author="NR_MIMO_evo_DL_UL-Core" w:date="2024-03-04T22:32:00Z"/>
                <w:b/>
                <w:i/>
              </w:rPr>
            </w:pPr>
            <w:del w:id="4131"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132" w:author="NR_MIMO_evo_DL_UL-Core" w:date="2024-03-04T22:32:00Z"/>
                <w:bCs/>
                <w:iCs/>
              </w:rPr>
            </w:pPr>
            <w:del w:id="4133"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134" w:author="NR_MIMO_evo_DL_UL-Core" w:date="2024-03-04T22:32:00Z"/>
                <w:b/>
                <w:i/>
              </w:rPr>
            </w:pPr>
            <w:del w:id="4135"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136" w:author="NR_MIMO_evo_DL_UL-Core" w:date="2024-03-04T22:32:00Z"/>
              </w:rPr>
            </w:pPr>
            <w:del w:id="4137"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138" w:author="NR_MIMO_evo_DL_UL-Core" w:date="2024-03-04T22:32:00Z"/>
              </w:rPr>
            </w:pPr>
            <w:del w:id="4139"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140" w:author="NR_MIMO_evo_DL_UL-Core" w:date="2024-03-04T22:32:00Z"/>
                <w:bCs/>
                <w:iCs/>
              </w:rPr>
            </w:pPr>
            <w:del w:id="4141"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142" w:author="NR_MIMO_evo_DL_UL-Core" w:date="2024-03-04T22:32:00Z"/>
              </w:rPr>
            </w:pPr>
            <w:del w:id="4143"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144" w:author="NR_MIMO_evo_DL_UL-Core" w:date="2024-03-02T12:10:00Z"/>
        </w:trPr>
        <w:tc>
          <w:tcPr>
            <w:tcW w:w="6917" w:type="dxa"/>
          </w:tcPr>
          <w:p w14:paraId="42EC0BC3" w14:textId="77777777" w:rsidR="008936F8" w:rsidRDefault="008936F8" w:rsidP="008936F8">
            <w:pPr>
              <w:pStyle w:val="TAL"/>
              <w:rPr>
                <w:ins w:id="4145" w:author="NR_MIMO_evo_DL_UL-Core" w:date="2024-03-02T12:10:00Z"/>
                <w:rFonts w:cs="Arial"/>
                <w:b/>
                <w:bCs/>
                <w:i/>
                <w:iCs/>
                <w:szCs w:val="18"/>
                <w:lang w:eastAsia="en-GB"/>
              </w:rPr>
            </w:pPr>
            <w:ins w:id="4146"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147" w:author="NR_MIMO_evo_DL_UL-Core" w:date="2024-03-04T22:50:00Z"/>
                <w:rFonts w:cs="Arial"/>
                <w:szCs w:val="18"/>
                <w:lang w:eastAsia="en-GB"/>
              </w:rPr>
            </w:pPr>
            <w:ins w:id="4148"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149" w:author="NR_MIMO_evo_DL_UL-Core" w:date="2024-03-04T22:50:00Z">
              <w:r w:rsidR="00101619">
                <w:rPr>
                  <w:rFonts w:cs="Arial"/>
                  <w:szCs w:val="18"/>
                  <w:lang w:eastAsia="en-GB"/>
                </w:rPr>
                <w:t>.</w:t>
              </w:r>
            </w:ins>
          </w:p>
          <w:p w14:paraId="6C83683D" w14:textId="6A3E8401" w:rsidR="00101619" w:rsidRDefault="00101619" w:rsidP="008936F8">
            <w:pPr>
              <w:pStyle w:val="TAL"/>
              <w:rPr>
                <w:ins w:id="4150" w:author="NR_MIMO_evo_DL_UL-Core" w:date="2024-03-04T22:50:00Z"/>
                <w:rFonts w:cs="Arial"/>
                <w:szCs w:val="18"/>
                <w:lang w:eastAsia="en-GB"/>
              </w:rPr>
            </w:pPr>
            <w:ins w:id="4151"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152" w:author="NR_MIMO_evo_DL_UL-Core" w:date="2024-03-04T22:50:00Z"/>
                <w:rFonts w:ascii="Arial" w:hAnsi="Arial" w:cs="Arial"/>
                <w:sz w:val="18"/>
                <w:szCs w:val="18"/>
                <w:rPrChange w:id="4153" w:author="NR_MIMO_evo_DL_UL-Core" w:date="2024-03-04T22:54:00Z">
                  <w:rPr>
                    <w:ins w:id="4154" w:author="NR_MIMO_evo_DL_UL-Core" w:date="2024-03-04T22:50:00Z"/>
                    <w:rFonts w:ascii="Arial" w:eastAsia="Malgun Gothic" w:hAnsi="Arial" w:cs="Arial"/>
                    <w:sz w:val="18"/>
                    <w:szCs w:val="18"/>
                    <w:lang w:eastAsia="ko-KR"/>
                  </w:rPr>
                </w:rPrChange>
              </w:rPr>
              <w:pPrChange w:id="4155" w:author="NR_MIMO_evo_DL_UL-Core" w:date="2024-03-04T22:54:00Z">
                <w:pPr>
                  <w:pStyle w:val="B1"/>
                </w:pPr>
              </w:pPrChange>
            </w:pPr>
            <w:ins w:id="4156" w:author="NR_MIMO_evo_DL_UL-Core" w:date="2024-03-04T22:50:00Z">
              <w:r w:rsidRPr="00D15A48">
                <w:rPr>
                  <w:rFonts w:ascii="Arial" w:hAnsi="Arial" w:cs="Arial"/>
                  <w:i/>
                  <w:iCs/>
                  <w:sz w:val="18"/>
                  <w:szCs w:val="18"/>
                  <w:rPrChange w:id="4157" w:author="NR_MIMO_evo_DL_UL-Core" w:date="2024-03-04T22:54:00Z">
                    <w:rPr>
                      <w:rFonts w:ascii="Arial" w:eastAsia="Malgun Gothic" w:hAnsi="Arial" w:cs="Arial"/>
                      <w:sz w:val="18"/>
                      <w:szCs w:val="18"/>
                      <w:lang w:eastAsia="ko-KR"/>
                    </w:rPr>
                  </w:rPrChange>
                </w:rPr>
                <w:t xml:space="preserve">-  </w:t>
              </w:r>
            </w:ins>
            <w:ins w:id="4158" w:author="NR_MIMO_evo_DL_UL-Core" w:date="2024-03-04T22:55:00Z">
              <w:r w:rsidR="0025619C">
                <w:rPr>
                  <w:rFonts w:ascii="Arial" w:hAnsi="Arial" w:cs="Arial"/>
                  <w:i/>
                  <w:iCs/>
                  <w:sz w:val="18"/>
                  <w:szCs w:val="18"/>
                </w:rPr>
                <w:t xml:space="preserve"> </w:t>
              </w:r>
            </w:ins>
            <w:ins w:id="4159"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160" w:author="NR_MIMO_evo_DL_UL-Core" w:date="2024-03-04T22:50:00Z">
              <w:r w:rsidRPr="00D15A48">
                <w:rPr>
                  <w:rFonts w:ascii="Arial" w:hAnsi="Arial" w:cs="Arial"/>
                  <w:sz w:val="18"/>
                  <w:szCs w:val="18"/>
                  <w:rPrChange w:id="4161" w:author="NR_MIMO_evo_DL_UL-Core" w:date="2024-03-04T22:54:00Z">
                    <w:rPr>
                      <w:rFonts w:ascii="Arial" w:eastAsia="Malgun Gothic" w:hAnsi="Arial" w:cs="Arial"/>
                      <w:sz w:val="18"/>
                      <w:szCs w:val="18"/>
                      <w:lang w:eastAsia="ko-KR"/>
                    </w:rPr>
                  </w:rPrChange>
                </w:rPr>
                <w:t>m</w:t>
              </w:r>
            </w:ins>
            <w:ins w:id="4162" w:author="NR_MIMO_evo_DL_UL-Core" w:date="2024-03-02T12:10:00Z">
              <w:r w:rsidR="008936F8" w:rsidRPr="00D15A48">
                <w:rPr>
                  <w:rFonts w:ascii="Arial" w:hAnsi="Arial" w:cs="Arial"/>
                  <w:sz w:val="18"/>
                  <w:szCs w:val="18"/>
                  <w:rPrChange w:id="4163" w:author="NR_MIMO_evo_DL_UL-Core" w:date="2024-03-04T22:54:00Z">
                    <w:rPr>
                      <w:lang w:eastAsia="en-GB"/>
                    </w:rPr>
                  </w:rPrChange>
                </w:rPr>
                <w:t>ax</w:t>
              </w:r>
            </w:ins>
            <w:ins w:id="4164" w:author="NR_MIMO_evo_DL_UL-Core" w:date="2024-03-04T22:50:00Z">
              <w:r w:rsidR="0090257E" w:rsidRPr="00D15A48">
                <w:rPr>
                  <w:rFonts w:ascii="Arial" w:hAnsi="Arial" w:cs="Arial"/>
                  <w:sz w:val="18"/>
                  <w:szCs w:val="18"/>
                  <w:rPrChange w:id="4165" w:author="NR_MIMO_evo_DL_UL-Core" w:date="2024-03-04T22:54:00Z">
                    <w:rPr>
                      <w:rFonts w:ascii="Arial" w:eastAsia="Malgun Gothic" w:hAnsi="Arial" w:cs="Arial"/>
                      <w:sz w:val="18"/>
                      <w:szCs w:val="18"/>
                      <w:lang w:eastAsia="ko-KR"/>
                    </w:rPr>
                  </w:rPrChange>
                </w:rPr>
                <w:t>imu</w:t>
              </w:r>
            </w:ins>
            <w:ins w:id="4166" w:author="NR_MIMO_evo_DL_UL-Core" w:date="2024-03-04T22:51:00Z">
              <w:r w:rsidR="0090257E" w:rsidRPr="00D15A48">
                <w:rPr>
                  <w:rFonts w:ascii="Arial" w:hAnsi="Arial" w:cs="Arial"/>
                  <w:sz w:val="18"/>
                  <w:szCs w:val="18"/>
                  <w:rPrChange w:id="4167" w:author="NR_MIMO_evo_DL_UL-Core" w:date="2024-03-04T22:54:00Z">
                    <w:rPr>
                      <w:rFonts w:ascii="Arial" w:eastAsia="Malgun Gothic" w:hAnsi="Arial" w:cs="Arial"/>
                      <w:sz w:val="18"/>
                      <w:szCs w:val="18"/>
                      <w:lang w:eastAsia="ko-KR"/>
                    </w:rPr>
                  </w:rPrChange>
                </w:rPr>
                <w:t>m number</w:t>
              </w:r>
            </w:ins>
            <w:ins w:id="4168" w:author="NR_MIMO_evo_DL_UL-Core" w:date="2024-03-02T12:10:00Z">
              <w:r w:rsidR="008936F8" w:rsidRPr="00D15A48">
                <w:rPr>
                  <w:rFonts w:ascii="Arial" w:hAnsi="Arial" w:cs="Arial"/>
                  <w:sz w:val="18"/>
                  <w:szCs w:val="18"/>
                  <w:rPrChange w:id="4169" w:author="NR_MIMO_evo_DL_UL-Core" w:date="2024-03-04T22:54:00Z">
                    <w:rPr>
                      <w:lang w:eastAsia="en-GB"/>
                    </w:rPr>
                  </w:rPrChange>
                </w:rPr>
                <w:t xml:space="preserve"> PUSCH MIMO layers for non-codebook based PUSCH</w:t>
              </w:r>
            </w:ins>
            <w:ins w:id="4170"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171" w:author="NR_MIMO_evo_DL_UL-Core" w:date="2024-03-04T22:54:00Z"/>
                <w:rFonts w:ascii="Arial" w:hAnsi="Arial" w:cs="Arial"/>
                <w:sz w:val="18"/>
                <w:szCs w:val="18"/>
                <w:rPrChange w:id="4172" w:author="NR_MIMO_evo_DL_UL-Core" w:date="2024-03-04T22:54:00Z">
                  <w:rPr>
                    <w:ins w:id="4173" w:author="NR_MIMO_evo_DL_UL-Core" w:date="2024-03-04T22:54:00Z"/>
                    <w:rFonts w:ascii="Arial" w:eastAsia="Malgun Gothic" w:hAnsi="Arial" w:cs="Arial"/>
                    <w:sz w:val="18"/>
                    <w:szCs w:val="18"/>
                    <w:lang w:eastAsia="ko-KR"/>
                  </w:rPr>
                </w:rPrChange>
              </w:rPr>
              <w:pPrChange w:id="4174" w:author="NR_MIMO_evo_DL_UL-Core" w:date="2024-03-04T22:54:00Z">
                <w:pPr>
                  <w:pStyle w:val="B1"/>
                </w:pPr>
              </w:pPrChange>
            </w:pPr>
            <w:ins w:id="4175" w:author="NR_MIMO_evo_DL_UL-Core" w:date="2024-03-04T22:50:00Z">
              <w:r w:rsidRPr="00D15A48">
                <w:rPr>
                  <w:rFonts w:ascii="Arial" w:hAnsi="Arial" w:cs="Arial"/>
                  <w:sz w:val="18"/>
                  <w:szCs w:val="18"/>
                  <w:rPrChange w:id="4176" w:author="NR_MIMO_evo_DL_UL-Core" w:date="2024-03-04T22:54:00Z">
                    <w:rPr>
                      <w:rFonts w:ascii="Arial" w:eastAsia="Malgun Gothic" w:hAnsi="Arial" w:cs="Arial"/>
                      <w:sz w:val="18"/>
                      <w:szCs w:val="18"/>
                      <w:lang w:eastAsia="ko-KR"/>
                    </w:rPr>
                  </w:rPrChange>
                </w:rPr>
                <w:t xml:space="preserve">-  </w:t>
              </w:r>
            </w:ins>
            <w:ins w:id="4177"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178"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179" w:author="NR_MIMO_evo_DL_UL-Core" w:date="2024-03-02T12:10:00Z">
              <w:r w:rsidR="008936F8" w:rsidRPr="00D15A48">
                <w:rPr>
                  <w:rFonts w:ascii="Arial" w:hAnsi="Arial" w:cs="Arial"/>
                  <w:sz w:val="18"/>
                  <w:szCs w:val="18"/>
                  <w:rPrChange w:id="4180"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181" w:author="NR_MIMO_evo_DL_UL-Core" w:date="2024-03-04T22:54:00Z">
                    <w:rPr>
                      <w:rFonts w:cs="Arial"/>
                      <w:szCs w:val="18"/>
                      <w:lang w:eastAsia="en-GB"/>
                    </w:rPr>
                  </w:rPrChange>
                </w:rPr>
                <w:t>nonCodebook</w:t>
              </w:r>
              <w:r w:rsidR="008936F8" w:rsidRPr="00D15A48">
                <w:rPr>
                  <w:rFonts w:ascii="Arial" w:hAnsi="Arial" w:cs="Arial"/>
                  <w:sz w:val="18"/>
                  <w:szCs w:val="18"/>
                  <w:rPrChange w:id="4182" w:author="NR_MIMO_evo_DL_UL-Core" w:date="2024-03-04T22:54:00Z">
                    <w:rPr>
                      <w:i/>
                      <w:iCs/>
                      <w:lang w:eastAsia="en-GB"/>
                    </w:rPr>
                  </w:rPrChange>
                </w:rPr>
                <w:t>’</w:t>
              </w:r>
            </w:ins>
          </w:p>
          <w:p w14:paraId="41E9745E" w14:textId="38BE2BBE" w:rsidR="008936F8" w:rsidRPr="003915AD" w:rsidRDefault="00D15A48">
            <w:pPr>
              <w:pStyle w:val="B1"/>
              <w:spacing w:after="0"/>
              <w:rPr>
                <w:ins w:id="4183" w:author="NR_MIMO_evo_DL_UL-Core" w:date="2024-03-02T12:10:00Z"/>
                <w:rFonts w:cs="Arial"/>
                <w:szCs w:val="18"/>
                <w:rPrChange w:id="4184" w:author="NR_MIMO_evo_DL_UL-Core" w:date="2024-03-04T22:56:00Z">
                  <w:rPr>
                    <w:ins w:id="4185" w:author="NR_MIMO_evo_DL_UL-Core" w:date="2024-03-02T12:10:00Z"/>
                    <w:b/>
                    <w:i/>
                  </w:rPr>
                </w:rPrChange>
              </w:rPr>
              <w:pPrChange w:id="4186" w:author="NR_MIMO_evo_DL_UL-Core" w:date="2024-03-04T22:56:00Z">
                <w:pPr>
                  <w:pStyle w:val="TAL"/>
                </w:pPr>
              </w:pPrChange>
            </w:pPr>
            <w:ins w:id="4187" w:author="NR_MIMO_evo_DL_UL-Core" w:date="2024-03-04T22:54:00Z">
              <w:r w:rsidRPr="00D15A48">
                <w:rPr>
                  <w:rFonts w:ascii="Arial" w:hAnsi="Arial" w:cs="Arial"/>
                  <w:sz w:val="18"/>
                  <w:szCs w:val="18"/>
                  <w:rPrChange w:id="4188" w:author="NR_MIMO_evo_DL_UL-Core" w:date="2024-03-04T22:54:00Z">
                    <w:rPr>
                      <w:rFonts w:eastAsia="Malgun Gothic" w:cs="Arial"/>
                      <w:szCs w:val="18"/>
                      <w:lang w:eastAsia="ko-KR"/>
                    </w:rPr>
                  </w:rPrChange>
                </w:rPr>
                <w:t xml:space="preserve">-  </w:t>
              </w:r>
            </w:ins>
            <w:ins w:id="4189"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190"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191" w:author="NR_MIMO_evo_DL_UL-Core" w:date="2024-03-02T12:10:00Z">
              <w:r w:rsidR="008936F8" w:rsidRPr="00D15A48">
                <w:rPr>
                  <w:rFonts w:ascii="Arial" w:hAnsi="Arial" w:cs="Arial"/>
                  <w:sz w:val="18"/>
                  <w:szCs w:val="18"/>
                  <w:rPrChange w:id="4192"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193" w:author="NR_MIMO_evo_DL_UL-Core" w:date="2024-03-02T12:10:00Z"/>
              </w:rPr>
            </w:pPr>
            <w:ins w:id="4194" w:author="NR_MIMO_evo_DL_UL-Core" w:date="2024-03-02T12:10:00Z">
              <w:r>
                <w:t>FSPC</w:t>
              </w:r>
            </w:ins>
          </w:p>
        </w:tc>
        <w:tc>
          <w:tcPr>
            <w:tcW w:w="567" w:type="dxa"/>
          </w:tcPr>
          <w:p w14:paraId="19828CCD" w14:textId="1B14A1AE" w:rsidR="008936F8" w:rsidRPr="00936461" w:rsidRDefault="008936F8" w:rsidP="008936F8">
            <w:pPr>
              <w:pStyle w:val="TAL"/>
              <w:jc w:val="center"/>
              <w:rPr>
                <w:ins w:id="4195" w:author="NR_MIMO_evo_DL_UL-Core" w:date="2024-03-02T12:10:00Z"/>
              </w:rPr>
            </w:pPr>
            <w:ins w:id="4196" w:author="NR_MIMO_evo_DL_UL-Core" w:date="2024-03-02T12:10:00Z">
              <w:r>
                <w:t>No</w:t>
              </w:r>
            </w:ins>
          </w:p>
        </w:tc>
        <w:tc>
          <w:tcPr>
            <w:tcW w:w="709" w:type="dxa"/>
          </w:tcPr>
          <w:p w14:paraId="40605A28" w14:textId="018B3DB2" w:rsidR="008936F8" w:rsidRPr="00936461" w:rsidRDefault="008936F8" w:rsidP="008936F8">
            <w:pPr>
              <w:pStyle w:val="TAL"/>
              <w:jc w:val="center"/>
              <w:rPr>
                <w:ins w:id="4197" w:author="NR_MIMO_evo_DL_UL-Core" w:date="2024-03-02T12:10:00Z"/>
                <w:bCs/>
                <w:iCs/>
              </w:rPr>
            </w:pPr>
            <w:ins w:id="4198"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199" w:author="NR_MIMO_evo_DL_UL-Core" w:date="2024-03-02T12:10:00Z"/>
                <w:bCs/>
                <w:iCs/>
              </w:rPr>
            </w:pPr>
            <w:ins w:id="4200" w:author="NR_MIMO_evo_DL_UL-Core" w:date="2024-03-02T12:10:00Z">
              <w:r>
                <w:rPr>
                  <w:bCs/>
                  <w:iCs/>
                </w:rPr>
                <w:t>N/A</w:t>
              </w:r>
            </w:ins>
          </w:p>
        </w:tc>
      </w:tr>
      <w:tr w:rsidR="005C66E3" w:rsidRPr="00936461" w14:paraId="6B8DC9CF" w14:textId="77777777" w:rsidTr="0026000E">
        <w:trPr>
          <w:cantSplit/>
          <w:tblHeader/>
          <w:ins w:id="4201" w:author="NR_MIMO_evo_DL_UL-Core" w:date="2024-03-04T23:03:00Z"/>
        </w:trPr>
        <w:tc>
          <w:tcPr>
            <w:tcW w:w="6917" w:type="dxa"/>
          </w:tcPr>
          <w:p w14:paraId="3659AAEB" w14:textId="77777777" w:rsidR="005C66E3" w:rsidRDefault="005C66E3" w:rsidP="005C66E3">
            <w:pPr>
              <w:pStyle w:val="TAL"/>
              <w:rPr>
                <w:ins w:id="4202" w:author="NR_MIMO_evo_DL_UL-Core" w:date="2024-03-04T23:03:00Z"/>
                <w:rFonts w:cs="Arial"/>
                <w:b/>
                <w:bCs/>
                <w:i/>
                <w:iCs/>
                <w:szCs w:val="18"/>
                <w:lang w:eastAsia="en-GB"/>
              </w:rPr>
            </w:pPr>
            <w:ins w:id="4203" w:author="NR_MIMO_evo_DL_UL-Core" w:date="2024-03-04T23:03:00Z">
              <w:r w:rsidRPr="001F3BA0">
                <w:rPr>
                  <w:rFonts w:cs="Arial"/>
                  <w:b/>
                  <w:bCs/>
                  <w:i/>
                  <w:iCs/>
                  <w:szCs w:val="18"/>
                  <w:lang w:eastAsia="en-GB"/>
                </w:rPr>
                <w:t>noneCodebook-CSI-RS-SRS-r18</w:t>
              </w:r>
            </w:ins>
          </w:p>
          <w:p w14:paraId="6581ACB7" w14:textId="77777777" w:rsidR="005C66E3" w:rsidRDefault="005C66E3" w:rsidP="005C66E3">
            <w:pPr>
              <w:pStyle w:val="TAL"/>
              <w:rPr>
                <w:ins w:id="4204" w:author="NR_MIMO_evo_DL_UL-Core" w:date="2024-03-04T23:03:00Z"/>
                <w:rFonts w:cs="Arial"/>
                <w:color w:val="000000" w:themeColor="text1"/>
                <w:szCs w:val="18"/>
              </w:rPr>
            </w:pPr>
            <w:ins w:id="4205"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206" w:author="NR_MIMO_evo_DL_UL-Core" w:date="2024-03-04T23:06:00Z"/>
                <w:rFonts w:cs="Arial"/>
                <w:szCs w:val="18"/>
              </w:rPr>
            </w:pPr>
            <w:ins w:id="4207"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208"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209" w:author="NR_MIMO_evo_DL_UL-Core" w:date="2024-03-04T23:06:00Z"/>
                <w:rFonts w:ascii="Arial" w:hAnsi="Arial" w:cs="Arial"/>
                <w:sz w:val="18"/>
                <w:szCs w:val="18"/>
              </w:rPr>
            </w:pPr>
            <w:ins w:id="4210"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211" w:author="NR_MIMO_evo_DL_UL-Core" w:date="2024-03-04T23:07:00Z">
              <w:r>
                <w:rPr>
                  <w:rFonts w:ascii="Arial" w:hAnsi="Arial" w:cs="Arial"/>
                  <w:sz w:val="18"/>
                  <w:szCs w:val="18"/>
                </w:rPr>
                <w:t>, simultaneously</w:t>
              </w:r>
            </w:ins>
            <w:ins w:id="4212"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213" w:author="NR_MIMO_evo_DL_UL-Core" w:date="2024-03-04T23:06:00Z"/>
                <w:rFonts w:ascii="Arial" w:hAnsi="Arial" w:cs="Arial"/>
                <w:sz w:val="18"/>
                <w:szCs w:val="18"/>
              </w:rPr>
            </w:pPr>
            <w:ins w:id="4214"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215" w:author="NR_MIMO_evo_DL_UL-Core" w:date="2024-03-04T23:07:00Z">
              <w:r>
                <w:rPr>
                  <w:rFonts w:ascii="Arial" w:hAnsi="Arial" w:cs="Arial"/>
                  <w:sz w:val="18"/>
                  <w:szCs w:val="18"/>
                </w:rPr>
                <w:t>, simultaneously</w:t>
              </w:r>
            </w:ins>
            <w:ins w:id="4216" w:author="NR_MIMO_evo_DL_UL-Core" w:date="2024-03-04T23:06:00Z">
              <w:r>
                <w:t>.</w:t>
              </w:r>
            </w:ins>
          </w:p>
          <w:p w14:paraId="46B1BECE" w14:textId="02A4F8BB" w:rsidR="005C66E3" w:rsidRPr="00936461" w:rsidRDefault="005C66E3" w:rsidP="005C66E3">
            <w:pPr>
              <w:pStyle w:val="B1"/>
              <w:spacing w:after="0"/>
              <w:ind w:left="852"/>
              <w:rPr>
                <w:ins w:id="4217" w:author="NR_MIMO_evo_DL_UL-Core" w:date="2024-03-04T23:06:00Z"/>
                <w:rFonts w:ascii="Arial" w:hAnsi="Arial" w:cs="Arial"/>
                <w:sz w:val="18"/>
                <w:szCs w:val="18"/>
              </w:rPr>
            </w:pPr>
            <w:ins w:id="4218"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219" w:author="NR_MIMO_evo_DL_UL-Core" w:date="2024-03-04T23:07:00Z">
              <w:r>
                <w:rPr>
                  <w:rFonts w:ascii="Arial" w:hAnsi="Arial" w:cs="Arial"/>
                  <w:sz w:val="18"/>
                  <w:szCs w:val="18"/>
                </w:rPr>
                <w:t>feature set per CC, simultaneously</w:t>
              </w:r>
            </w:ins>
            <w:ins w:id="4220"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221" w:author="NR_MIMO_evo_DL_UL-Core" w:date="2024-03-04T23:07:00Z"/>
                <w:rFonts w:cs="Arial"/>
                <w:szCs w:val="18"/>
                <w:lang w:eastAsia="en-GB"/>
              </w:rPr>
            </w:pPr>
          </w:p>
          <w:p w14:paraId="2D9C9974" w14:textId="0FF11401" w:rsidR="008B1621" w:rsidRPr="008B1621" w:rsidRDefault="008B1621" w:rsidP="005C66E3">
            <w:pPr>
              <w:pStyle w:val="TAL"/>
              <w:rPr>
                <w:ins w:id="4222" w:author="NR_MIMO_evo_DL_UL-Core" w:date="2024-03-04T23:03:00Z"/>
                <w:rFonts w:cs="Arial"/>
                <w:szCs w:val="18"/>
                <w:lang w:eastAsia="en-GB"/>
                <w:rPrChange w:id="4223" w:author="NR_MIMO_evo_DL_UL-Core" w:date="2024-03-04T23:08:00Z">
                  <w:rPr>
                    <w:ins w:id="4224" w:author="NR_MIMO_evo_DL_UL-Core" w:date="2024-03-04T23:03:00Z"/>
                    <w:rFonts w:cs="Arial"/>
                    <w:b/>
                    <w:bCs/>
                    <w:i/>
                    <w:iCs/>
                    <w:szCs w:val="18"/>
                    <w:lang w:eastAsia="en-GB"/>
                  </w:rPr>
                </w:rPrChange>
              </w:rPr>
            </w:pPr>
            <w:ins w:id="4225" w:author="NR_MIMO_evo_DL_UL-Core" w:date="2024-03-04T23:07:00Z">
              <w:r>
                <w:rPr>
                  <w:rFonts w:cs="Arial"/>
                  <w:szCs w:val="18"/>
                  <w:lang w:eastAsia="en-GB"/>
                </w:rPr>
                <w:t xml:space="preserve">A UE supporting this feature shall indicate support of </w:t>
              </w:r>
            </w:ins>
            <w:ins w:id="4226" w:author="NR_MIMO_evo_DL_UL-Core" w:date="2024-03-04T23:08:00Z">
              <w:r w:rsidRPr="008B1621">
                <w:rPr>
                  <w:rFonts w:cs="Arial"/>
                  <w:i/>
                  <w:iCs/>
                  <w:szCs w:val="18"/>
                  <w:lang w:eastAsia="en-GB"/>
                  <w:rPrChange w:id="4227"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228" w:author="NR_MIMO_evo_DL_UL-Core" w:date="2024-03-04T23:03:00Z"/>
              </w:rPr>
            </w:pPr>
            <w:ins w:id="4229" w:author="NR_MIMO_evo_DL_UL-Core" w:date="2024-03-04T23:07:00Z">
              <w:r>
                <w:t>FSPC</w:t>
              </w:r>
            </w:ins>
          </w:p>
        </w:tc>
        <w:tc>
          <w:tcPr>
            <w:tcW w:w="567" w:type="dxa"/>
          </w:tcPr>
          <w:p w14:paraId="048FDDAB" w14:textId="1A8698F1" w:rsidR="005C66E3" w:rsidRDefault="005C66E3" w:rsidP="005C66E3">
            <w:pPr>
              <w:pStyle w:val="TAL"/>
              <w:jc w:val="center"/>
              <w:rPr>
                <w:ins w:id="4230" w:author="NR_MIMO_evo_DL_UL-Core" w:date="2024-03-04T23:03:00Z"/>
              </w:rPr>
            </w:pPr>
            <w:ins w:id="4231" w:author="NR_MIMO_evo_DL_UL-Core" w:date="2024-03-04T23:07:00Z">
              <w:r>
                <w:t>No</w:t>
              </w:r>
            </w:ins>
          </w:p>
        </w:tc>
        <w:tc>
          <w:tcPr>
            <w:tcW w:w="709" w:type="dxa"/>
          </w:tcPr>
          <w:p w14:paraId="1E379482" w14:textId="38A624D3" w:rsidR="005C66E3" w:rsidRDefault="005C66E3" w:rsidP="005C66E3">
            <w:pPr>
              <w:pStyle w:val="TAL"/>
              <w:jc w:val="center"/>
              <w:rPr>
                <w:ins w:id="4232" w:author="NR_MIMO_evo_DL_UL-Core" w:date="2024-03-04T23:03:00Z"/>
                <w:bCs/>
                <w:iCs/>
              </w:rPr>
            </w:pPr>
            <w:ins w:id="4233" w:author="NR_MIMO_evo_DL_UL-Core" w:date="2024-03-04T23:07:00Z">
              <w:r>
                <w:rPr>
                  <w:bCs/>
                  <w:iCs/>
                </w:rPr>
                <w:t>N/A</w:t>
              </w:r>
            </w:ins>
          </w:p>
        </w:tc>
        <w:tc>
          <w:tcPr>
            <w:tcW w:w="728" w:type="dxa"/>
          </w:tcPr>
          <w:p w14:paraId="5548F938" w14:textId="58DF933C" w:rsidR="005C66E3" w:rsidRDefault="005C66E3" w:rsidP="005C66E3">
            <w:pPr>
              <w:pStyle w:val="TAL"/>
              <w:jc w:val="center"/>
              <w:rPr>
                <w:ins w:id="4234" w:author="NR_MIMO_evo_DL_UL-Core" w:date="2024-03-04T23:03:00Z"/>
                <w:bCs/>
                <w:iCs/>
              </w:rPr>
            </w:pPr>
            <w:ins w:id="4235"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236"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237" w:author="NR_MIMO_evo_DL_UL-Core" w:date="2024-03-02T12:11:00Z"/>
        </w:trPr>
        <w:tc>
          <w:tcPr>
            <w:tcW w:w="6917" w:type="dxa"/>
          </w:tcPr>
          <w:p w14:paraId="173FCB92" w14:textId="77777777" w:rsidR="005C66E3" w:rsidRDefault="005C66E3" w:rsidP="005C66E3">
            <w:pPr>
              <w:pStyle w:val="TAL"/>
              <w:rPr>
                <w:ins w:id="4238" w:author="NR_MIMO_evo_DL_UL-Core" w:date="2024-03-02T12:11:00Z"/>
                <w:b/>
                <w:i/>
              </w:rPr>
            </w:pPr>
            <w:ins w:id="4239" w:author="NR_MIMO_evo_DL_UL-Core" w:date="2024-03-02T12:11:00Z">
              <w:r w:rsidRPr="00B1685D">
                <w:rPr>
                  <w:b/>
                  <w:i/>
                </w:rPr>
                <w:t>twoPUSCH-MultiDCI-STxMP-TwoTA-r18</w:t>
              </w:r>
            </w:ins>
          </w:p>
          <w:p w14:paraId="057170AB" w14:textId="77777777" w:rsidR="005C66E3" w:rsidRDefault="005C66E3" w:rsidP="005C66E3">
            <w:pPr>
              <w:pStyle w:val="TAL"/>
              <w:rPr>
                <w:ins w:id="4240" w:author="NR_MIMO_evo_DL_UL-Core" w:date="2024-03-02T12:11:00Z"/>
                <w:rFonts w:cs="Arial"/>
                <w:color w:val="000000" w:themeColor="text1"/>
                <w:szCs w:val="18"/>
              </w:rPr>
            </w:pPr>
            <w:ins w:id="4241"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242" w:author="NR_MIMO_evo_DL_UL-Core" w:date="2024-03-02T12:11:00Z"/>
                <w:b/>
                <w:i/>
              </w:rPr>
            </w:pPr>
            <w:ins w:id="4243"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244" w:author="NR_MIMO_evo_DL_UL" w:date="2024-01-25T17:05:00Z">
                    <w:rPr>
                      <w:rFonts w:cs="Arial"/>
                      <w:color w:val="000000" w:themeColor="text1"/>
                      <w:szCs w:val="18"/>
                    </w:rPr>
                  </w:rPrChange>
                </w:rPr>
                <w:t>multiDCI-IntraCellMultiTRP-TwoTA-r18</w:t>
              </w:r>
            </w:ins>
            <w:ins w:id="4245" w:author="NR_MIMO_evo_DL_UL-Core" w:date="2024-03-04T16:29:00Z">
              <w:r>
                <w:rPr>
                  <w:rFonts w:cs="Arial"/>
                  <w:color w:val="000000" w:themeColor="text1"/>
                  <w:szCs w:val="18"/>
                </w:rPr>
                <w:t>,</w:t>
              </w:r>
            </w:ins>
            <w:ins w:id="4246" w:author="NR_MIMO_evo_DL_UL-Core" w:date="2024-03-02T12:11:00Z">
              <w:r>
                <w:rPr>
                  <w:rFonts w:cs="Arial"/>
                  <w:color w:val="000000" w:themeColor="text1"/>
                  <w:szCs w:val="18"/>
                </w:rPr>
                <w:t xml:space="preserve"> </w:t>
              </w:r>
              <w:r w:rsidRPr="00E76AE8">
                <w:rPr>
                  <w:i/>
                  <w:iCs/>
                  <w:rPrChange w:id="4247" w:author="NR_MIMO_evo_DL_UL" w:date="2024-01-25T17:05:00Z">
                    <w:rPr/>
                  </w:rPrChange>
                </w:rPr>
                <w:t>multiDCI-InterCellMultiTRP-TwoTA-r18</w:t>
              </w:r>
            </w:ins>
            <w:ins w:id="4248" w:author="NR_MIMO_evo_DL_UL-Core" w:date="2024-03-04T16:29:00Z">
              <w:r w:rsidRPr="007D2706">
                <w:rPr>
                  <w:rPrChange w:id="4249"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250" w:author="NR_MIMO_evo_DL_UL-Core" w:date="2024-03-04T16:29:00Z">
                    <w:rPr>
                      <w:i/>
                      <w:iCs/>
                    </w:rPr>
                  </w:rPrChange>
                </w:rPr>
                <w:t>or</w:t>
              </w:r>
              <w:r>
                <w:rPr>
                  <w:i/>
                  <w:iCs/>
                </w:rPr>
                <w:t xml:space="preserve"> </w:t>
              </w:r>
              <w:r w:rsidRPr="001574D5">
                <w:rPr>
                  <w:i/>
                  <w:iCs/>
                </w:rPr>
                <w:t>twoPUSCH-NonCB-MultiDCI-STx2P-DG-DG-r18</w:t>
              </w:r>
            </w:ins>
            <w:ins w:id="4251" w:author="NR_MIMO_evo_DL_UL-Core" w:date="2024-03-04T16:30:00Z">
              <w:r>
                <w:t>.</w:t>
              </w:r>
            </w:ins>
          </w:p>
        </w:tc>
        <w:tc>
          <w:tcPr>
            <w:tcW w:w="709" w:type="dxa"/>
          </w:tcPr>
          <w:p w14:paraId="03C77FB6" w14:textId="3CABB722" w:rsidR="005C66E3" w:rsidRPr="00936461" w:rsidRDefault="005C66E3" w:rsidP="005C66E3">
            <w:pPr>
              <w:pStyle w:val="TAL"/>
              <w:jc w:val="center"/>
              <w:rPr>
                <w:ins w:id="4252" w:author="NR_MIMO_evo_DL_UL-Core" w:date="2024-03-02T12:11:00Z"/>
              </w:rPr>
            </w:pPr>
            <w:ins w:id="4253" w:author="NR_MIMO_evo_DL_UL-Core" w:date="2024-03-02T12:11:00Z">
              <w:r>
                <w:t>FSPC</w:t>
              </w:r>
            </w:ins>
          </w:p>
        </w:tc>
        <w:tc>
          <w:tcPr>
            <w:tcW w:w="567" w:type="dxa"/>
          </w:tcPr>
          <w:p w14:paraId="177B243D" w14:textId="229D5A50" w:rsidR="005C66E3" w:rsidRPr="00936461" w:rsidRDefault="005C66E3" w:rsidP="005C66E3">
            <w:pPr>
              <w:pStyle w:val="TAL"/>
              <w:jc w:val="center"/>
              <w:rPr>
                <w:ins w:id="4254" w:author="NR_MIMO_evo_DL_UL-Core" w:date="2024-03-02T12:11:00Z"/>
              </w:rPr>
            </w:pPr>
            <w:ins w:id="4255" w:author="NR_MIMO_evo_DL_UL-Core" w:date="2024-03-02T12:11:00Z">
              <w:r>
                <w:t>No</w:t>
              </w:r>
            </w:ins>
          </w:p>
        </w:tc>
        <w:tc>
          <w:tcPr>
            <w:tcW w:w="709" w:type="dxa"/>
          </w:tcPr>
          <w:p w14:paraId="6A29F7B2" w14:textId="099E6311" w:rsidR="005C66E3" w:rsidRPr="00936461" w:rsidRDefault="005C66E3" w:rsidP="005C66E3">
            <w:pPr>
              <w:pStyle w:val="TAL"/>
              <w:jc w:val="center"/>
              <w:rPr>
                <w:ins w:id="4256" w:author="NR_MIMO_evo_DL_UL-Core" w:date="2024-03-02T12:11:00Z"/>
                <w:bCs/>
                <w:iCs/>
              </w:rPr>
            </w:pPr>
            <w:ins w:id="4257"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258" w:author="NR_MIMO_evo_DL_UL-Core" w:date="2024-03-02T12:11:00Z"/>
                <w:bCs/>
                <w:iCs/>
              </w:rPr>
            </w:pPr>
            <w:ins w:id="4259"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260" w:name="_Toc12750901"/>
      <w:bookmarkStart w:id="4261" w:name="_Toc29382265"/>
      <w:bookmarkStart w:id="4262" w:name="_Toc37093382"/>
      <w:bookmarkStart w:id="4263" w:name="_Toc37238658"/>
      <w:bookmarkStart w:id="4264" w:name="_Toc37238772"/>
      <w:bookmarkStart w:id="4265" w:name="_Toc46488668"/>
      <w:bookmarkStart w:id="4266" w:name="_Toc52574089"/>
      <w:bookmarkStart w:id="4267" w:name="_Toc52574175"/>
      <w:bookmarkStart w:id="4268" w:name="_Toc156055041"/>
      <w:r w:rsidRPr="00936461">
        <w:t>4.2.7.9</w:t>
      </w:r>
      <w:r w:rsidRPr="00936461">
        <w:tab/>
      </w:r>
      <w:r w:rsidRPr="00936461">
        <w:rPr>
          <w:i/>
        </w:rPr>
        <w:t>MRDC-Parameters</w:t>
      </w:r>
      <w:bookmarkEnd w:id="4260"/>
      <w:bookmarkEnd w:id="4261"/>
      <w:bookmarkEnd w:id="4262"/>
      <w:bookmarkEnd w:id="4263"/>
      <w:bookmarkEnd w:id="4264"/>
      <w:bookmarkEnd w:id="4265"/>
      <w:bookmarkEnd w:id="4266"/>
      <w:bookmarkEnd w:id="4267"/>
      <w:bookmarkEnd w:id="4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269"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269"/>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270" w:name="_Toc12750902"/>
      <w:bookmarkStart w:id="4271" w:name="_Toc29382266"/>
      <w:bookmarkStart w:id="4272" w:name="_Toc37093383"/>
      <w:bookmarkStart w:id="4273" w:name="_Toc37238659"/>
      <w:bookmarkStart w:id="4274" w:name="_Toc37238773"/>
      <w:bookmarkStart w:id="4275" w:name="_Toc46488669"/>
      <w:bookmarkStart w:id="4276" w:name="_Toc52574090"/>
      <w:bookmarkStart w:id="4277" w:name="_Toc52574176"/>
      <w:bookmarkStart w:id="4278" w:name="_Toc156055042"/>
      <w:r w:rsidRPr="00936461">
        <w:t>4.2.7.10</w:t>
      </w:r>
      <w:r w:rsidRPr="00936461">
        <w:tab/>
      </w:r>
      <w:r w:rsidRPr="00936461">
        <w:rPr>
          <w:i/>
        </w:rPr>
        <w:t>Phy-Parameters</w:t>
      </w:r>
      <w:bookmarkEnd w:id="4270"/>
      <w:bookmarkEnd w:id="4271"/>
      <w:bookmarkEnd w:id="4272"/>
      <w:bookmarkEnd w:id="4273"/>
      <w:bookmarkEnd w:id="4274"/>
      <w:bookmarkEnd w:id="4275"/>
      <w:bookmarkEnd w:id="4276"/>
      <w:bookmarkEnd w:id="4277"/>
      <w:bookmarkEnd w:id="4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279" w:author="NR_demod_enh3-Core" w:date="2024-03-04T15:14:00Z"/>
        </w:trPr>
        <w:tc>
          <w:tcPr>
            <w:tcW w:w="6917" w:type="dxa"/>
          </w:tcPr>
          <w:p w14:paraId="14232B69" w14:textId="77777777" w:rsidR="000941D5" w:rsidRDefault="000941D5" w:rsidP="000941D5">
            <w:pPr>
              <w:pStyle w:val="TAL"/>
              <w:rPr>
                <w:ins w:id="4280" w:author="NR_demod_enh3-Core" w:date="2024-03-04T15:14:00Z"/>
                <w:b/>
                <w:i/>
              </w:rPr>
            </w:pPr>
            <w:ins w:id="4281" w:author="NR_demod_enh3-Core" w:date="2024-03-04T15:14:00Z">
              <w:r w:rsidRPr="00DA5A24">
                <w:rPr>
                  <w:b/>
                  <w:i/>
                </w:rPr>
                <w:t>advReceiver-MU-MIMO-r18</w:t>
              </w:r>
            </w:ins>
          </w:p>
          <w:p w14:paraId="24451537" w14:textId="77777777" w:rsidR="000941D5" w:rsidRDefault="000941D5" w:rsidP="000941D5">
            <w:pPr>
              <w:pStyle w:val="TAL"/>
              <w:rPr>
                <w:ins w:id="4282" w:author="NR_demod_enh3-Core" w:date="2024-03-04T15:14:00Z"/>
                <w:bCs/>
                <w:iCs/>
              </w:rPr>
            </w:pPr>
            <w:ins w:id="4283"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284" w:author="NR_demod_enh3-Core" w:date="2024-03-04T15:14:00Z"/>
                <w:bCs/>
                <w:iCs/>
              </w:rPr>
            </w:pPr>
          </w:p>
          <w:p w14:paraId="37ADD118" w14:textId="77777777" w:rsidR="000941D5" w:rsidRDefault="000941D5" w:rsidP="000941D5">
            <w:pPr>
              <w:pStyle w:val="TAN"/>
              <w:rPr>
                <w:ins w:id="4285" w:author="NR_demod_enh3-Core" w:date="2024-03-04T15:14:00Z"/>
              </w:rPr>
            </w:pPr>
            <w:ins w:id="4286"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287" w:author="NR_demod_enh3-Core" w:date="2024-03-04T15:14:00Z"/>
              </w:rPr>
            </w:pPr>
          </w:p>
          <w:p w14:paraId="4B240375" w14:textId="58413FFA" w:rsidR="000941D5" w:rsidRPr="00936461" w:rsidRDefault="000941D5" w:rsidP="000941D5">
            <w:pPr>
              <w:pStyle w:val="TAL"/>
              <w:rPr>
                <w:ins w:id="4288" w:author="NR_demod_enh3-Core" w:date="2024-03-04T15:14:00Z"/>
                <w:b/>
                <w:i/>
              </w:rPr>
            </w:pPr>
            <w:ins w:id="4289" w:author="NR_demod_enh3-Core" w:date="2024-03-04T15:14:00Z">
              <w:r>
                <w:rPr>
                  <w:bCs/>
                  <w:iCs/>
                </w:rPr>
                <w:t xml:space="preserve">A UE supporting this feature shall also support </w:t>
              </w:r>
              <w:r w:rsidRPr="00934DF0">
                <w:rPr>
                  <w:bCs/>
                  <w:iCs/>
                </w:rPr>
                <w:t>SU-MIMO Interference Mitigation advanced receiver</w:t>
              </w:r>
              <w:r>
                <w:rPr>
                  <w:bCs/>
                  <w:iCs/>
                </w:rPr>
                <w:t>.</w:t>
              </w:r>
            </w:ins>
          </w:p>
        </w:tc>
        <w:tc>
          <w:tcPr>
            <w:tcW w:w="709" w:type="dxa"/>
          </w:tcPr>
          <w:p w14:paraId="3FA56FD4" w14:textId="5A4041F8" w:rsidR="000941D5" w:rsidRPr="00936461" w:rsidRDefault="000941D5" w:rsidP="000941D5">
            <w:pPr>
              <w:pStyle w:val="TAL"/>
              <w:jc w:val="center"/>
              <w:rPr>
                <w:ins w:id="4290" w:author="NR_demod_enh3-Core" w:date="2024-03-04T15:14:00Z"/>
              </w:rPr>
            </w:pPr>
            <w:ins w:id="4291" w:author="NR_demod_enh3-Core" w:date="2024-03-04T15:14:00Z">
              <w:r>
                <w:t>UE</w:t>
              </w:r>
            </w:ins>
          </w:p>
        </w:tc>
        <w:tc>
          <w:tcPr>
            <w:tcW w:w="567" w:type="dxa"/>
          </w:tcPr>
          <w:p w14:paraId="48BFE711" w14:textId="6E2FB35D" w:rsidR="000941D5" w:rsidRPr="00936461" w:rsidRDefault="000941D5" w:rsidP="000941D5">
            <w:pPr>
              <w:pStyle w:val="TAL"/>
              <w:jc w:val="center"/>
              <w:rPr>
                <w:ins w:id="4292" w:author="NR_demod_enh3-Core" w:date="2024-03-04T15:14:00Z"/>
              </w:rPr>
            </w:pPr>
            <w:ins w:id="4293" w:author="NR_demod_enh3-Core" w:date="2024-03-04T15:14:00Z">
              <w:r>
                <w:t>No</w:t>
              </w:r>
            </w:ins>
          </w:p>
        </w:tc>
        <w:tc>
          <w:tcPr>
            <w:tcW w:w="709" w:type="dxa"/>
          </w:tcPr>
          <w:p w14:paraId="051042DB" w14:textId="3700E2AF" w:rsidR="000941D5" w:rsidRPr="00936461" w:rsidRDefault="000941D5" w:rsidP="000941D5">
            <w:pPr>
              <w:pStyle w:val="TAL"/>
              <w:jc w:val="center"/>
              <w:rPr>
                <w:ins w:id="4294" w:author="NR_demod_enh3-Core" w:date="2024-03-04T15:14:00Z"/>
              </w:rPr>
            </w:pPr>
            <w:ins w:id="4295" w:author="NR_demod_enh3-Core" w:date="2024-03-04T15:14:00Z">
              <w:r>
                <w:t>No</w:t>
              </w:r>
            </w:ins>
          </w:p>
        </w:tc>
        <w:tc>
          <w:tcPr>
            <w:tcW w:w="728" w:type="dxa"/>
          </w:tcPr>
          <w:p w14:paraId="5BE19091" w14:textId="38051CA1" w:rsidR="000941D5" w:rsidRPr="00936461" w:rsidRDefault="000941D5" w:rsidP="000941D5">
            <w:pPr>
              <w:pStyle w:val="TAL"/>
              <w:jc w:val="center"/>
              <w:rPr>
                <w:ins w:id="4296" w:author="NR_demod_enh3-Core" w:date="2024-03-04T15:14:00Z"/>
              </w:rPr>
            </w:pPr>
            <w:ins w:id="4297"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298" w:author="NR_MC_enh-Core" w:date="2024-03-05T03:01:00Z">
              <w:r w:rsidR="00605FD4" w:rsidRPr="00605FD4">
                <w:rPr>
                  <w:i/>
                  <w:iCs/>
                  <w:rPrChange w:id="4299" w:author="NR_MC_enh-Core" w:date="2024-03-05T03:01:00Z">
                    <w:rPr/>
                  </w:rPrChange>
                </w:rPr>
                <w:t>multiCell-PDSCH-DCI-1-3-SameSCS-r18</w:t>
              </w:r>
            </w:ins>
            <w:del w:id="4300"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301" w:author="NR_cov_enh2-Core" w:date="2024-03-03T03:27:00Z"/>
        </w:trPr>
        <w:tc>
          <w:tcPr>
            <w:tcW w:w="6917" w:type="dxa"/>
          </w:tcPr>
          <w:p w14:paraId="1DDEFD18" w14:textId="55C9C891" w:rsidR="000941D5" w:rsidRPr="00C564FA" w:rsidRDefault="000941D5" w:rsidP="000941D5">
            <w:pPr>
              <w:pStyle w:val="TAL"/>
              <w:rPr>
                <w:ins w:id="4302" w:author="NR_cov_enh2-Core" w:date="2024-03-03T03:27:00Z"/>
                <w:rFonts w:cs="Arial"/>
                <w:b/>
                <w:bCs/>
                <w:i/>
                <w:iCs/>
                <w:color w:val="000000"/>
                <w:szCs w:val="18"/>
                <w:rPrChange w:id="4303" w:author="NR_NTN_enh-Core" w:date="2024-03-04T11:49:00Z">
                  <w:rPr>
                    <w:ins w:id="4304" w:author="NR_cov_enh2-Core" w:date="2024-03-03T03:27:00Z"/>
                    <w:rFonts w:cs="Arial"/>
                    <w:color w:val="000000"/>
                    <w:szCs w:val="18"/>
                  </w:rPr>
                </w:rPrChange>
              </w:rPr>
            </w:pPr>
            <w:ins w:id="4305" w:author="NR_cov_enh2-Core" w:date="2024-03-03T03:28:00Z">
              <w:r w:rsidRPr="00C564FA">
                <w:rPr>
                  <w:rFonts w:cs="Arial"/>
                  <w:b/>
                  <w:bCs/>
                  <w:i/>
                  <w:iCs/>
                  <w:color w:val="000000"/>
                  <w:szCs w:val="18"/>
                  <w:rPrChange w:id="4306"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307" w:author="NR_cov_enh2-Core" w:date="2024-03-03T03:44:00Z"/>
                <w:rFonts w:cs="Arial"/>
                <w:color w:val="000000"/>
                <w:szCs w:val="18"/>
              </w:rPr>
            </w:pPr>
            <w:ins w:id="4308"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309" w:author="NR_cov_enh2-Core" w:date="2024-03-03T03:47:00Z">
              <w:r>
                <w:rPr>
                  <w:rFonts w:cs="Arial"/>
                  <w:color w:val="000000"/>
                  <w:szCs w:val="18"/>
                </w:rPr>
                <w:t xml:space="preserve">[2] </w:t>
              </w:r>
            </w:ins>
            <w:ins w:id="4310" w:author="NR_cov_enh2-Core" w:date="2024-03-03T03:27:00Z">
              <w:r w:rsidRPr="00A62E21">
                <w:rPr>
                  <w:rFonts w:cs="Arial"/>
                  <w:color w:val="000000"/>
                  <w:szCs w:val="18"/>
                </w:rPr>
                <w:t>and TS 38.101-3</w:t>
              </w:r>
            </w:ins>
            <w:ins w:id="4311" w:author="NR_cov_enh2-Core" w:date="2024-03-03T03:47:00Z">
              <w:r>
                <w:rPr>
                  <w:rFonts w:cs="Arial"/>
                  <w:color w:val="000000"/>
                  <w:szCs w:val="18"/>
                </w:rPr>
                <w:t xml:space="preserve"> [4]</w:t>
              </w:r>
            </w:ins>
            <w:ins w:id="4312" w:author="NR_cov_enh2-Core" w:date="2024-03-03T03:44:00Z">
              <w:r>
                <w:rPr>
                  <w:rFonts w:cs="Arial"/>
                  <w:color w:val="000000"/>
                  <w:szCs w:val="18"/>
                </w:rPr>
                <w:t>.</w:t>
              </w:r>
            </w:ins>
          </w:p>
          <w:p w14:paraId="552B7EA4" w14:textId="71E2429A" w:rsidR="000941D5" w:rsidRPr="00B2284D" w:rsidRDefault="000941D5" w:rsidP="000941D5">
            <w:pPr>
              <w:pStyle w:val="TAL"/>
              <w:rPr>
                <w:ins w:id="4313" w:author="NR_cov_enh2-Core" w:date="2024-03-03T03:27:00Z"/>
                <w:rFonts w:cs="Arial"/>
                <w:b/>
                <w:bCs/>
                <w:szCs w:val="18"/>
                <w:rPrChange w:id="4314" w:author="NR_cov_enh2-Core" w:date="2024-03-03T03:45:00Z">
                  <w:rPr>
                    <w:ins w:id="4315" w:author="NR_cov_enh2-Core" w:date="2024-03-03T03:27:00Z"/>
                    <w:rFonts w:cs="Arial"/>
                    <w:b/>
                    <w:bCs/>
                    <w:i/>
                    <w:iCs/>
                    <w:szCs w:val="18"/>
                  </w:rPr>
                </w:rPrChange>
              </w:rPr>
            </w:pPr>
            <w:ins w:id="4316" w:author="NR_cov_enh2-Core" w:date="2024-03-03T03:45:00Z">
              <w:r>
                <w:rPr>
                  <w:rFonts w:cs="Arial"/>
                  <w:color w:val="000000"/>
                  <w:szCs w:val="18"/>
                </w:rPr>
                <w:t xml:space="preserve">Value </w:t>
              </w:r>
              <w:r w:rsidRPr="00B2284D">
                <w:rPr>
                  <w:rFonts w:cs="Arial"/>
                  <w:i/>
                  <w:iCs/>
                  <w:color w:val="000000"/>
                  <w:szCs w:val="18"/>
                  <w:rPrChange w:id="4317" w:author="NR_cov_enh2-Core" w:date="2024-03-03T03:45:00Z">
                    <w:rPr>
                      <w:rFonts w:cs="Arial"/>
                      <w:color w:val="000000"/>
                      <w:szCs w:val="18"/>
                    </w:rPr>
                  </w:rPrChange>
                </w:rPr>
                <w:t>type1</w:t>
              </w:r>
              <w:r>
                <w:rPr>
                  <w:rFonts w:cs="Arial"/>
                  <w:color w:val="000000"/>
                  <w:szCs w:val="18"/>
                </w:rPr>
                <w:t xml:space="preserve"> indicates </w:t>
              </w:r>
            </w:ins>
            <w:ins w:id="4318" w:author="NR_cov_enh2-Core" w:date="2024-03-03T03:46:00Z">
              <w:r>
                <w:rPr>
                  <w:rFonts w:cs="Arial"/>
                  <w:color w:val="000000"/>
                  <w:szCs w:val="18"/>
                </w:rPr>
                <w:t>t</w:t>
              </w:r>
              <w:r w:rsidRPr="00A62E21">
                <w:rPr>
                  <w:rFonts w:cs="Arial"/>
                  <w:color w:val="000000"/>
                  <w:szCs w:val="18"/>
                </w:rPr>
                <w:t>he UE can only report ∆PPowerClass for non-CA operation</w:t>
              </w:r>
            </w:ins>
            <w:ins w:id="4319" w:author="NR_cov_enh2-Core" w:date="2024-03-03T03:45:00Z">
              <w:r>
                <w:rPr>
                  <w:rFonts w:cs="Arial"/>
                  <w:color w:val="000000"/>
                  <w:szCs w:val="18"/>
                </w:rPr>
                <w:t xml:space="preserve">, value </w:t>
              </w:r>
              <w:r w:rsidRPr="00B2284D">
                <w:rPr>
                  <w:rFonts w:cs="Arial"/>
                  <w:i/>
                  <w:iCs/>
                  <w:color w:val="000000"/>
                  <w:szCs w:val="18"/>
                  <w:rPrChange w:id="4320" w:author="NR_cov_enh2-Core" w:date="2024-03-03T03:46:00Z">
                    <w:rPr>
                      <w:rFonts w:cs="Arial"/>
                      <w:color w:val="000000"/>
                      <w:szCs w:val="18"/>
                    </w:rPr>
                  </w:rPrChange>
                </w:rPr>
                <w:t>type2</w:t>
              </w:r>
              <w:r>
                <w:rPr>
                  <w:rFonts w:cs="Arial"/>
                  <w:color w:val="000000"/>
                  <w:szCs w:val="18"/>
                </w:rPr>
                <w:t xml:space="preserve"> indicate</w:t>
              </w:r>
            </w:ins>
            <w:ins w:id="4321"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322" w:author="NR_cov_enh2-Core" w:date="2024-03-03T03:27:00Z"/>
              </w:rPr>
            </w:pPr>
            <w:ins w:id="4323" w:author="NR_cov_enh2-Core" w:date="2024-03-03T03:28:00Z">
              <w:r>
                <w:t>UE</w:t>
              </w:r>
            </w:ins>
          </w:p>
        </w:tc>
        <w:tc>
          <w:tcPr>
            <w:tcW w:w="567" w:type="dxa"/>
          </w:tcPr>
          <w:p w14:paraId="0400D6AF" w14:textId="6732B270" w:rsidR="000941D5" w:rsidRPr="00936461" w:rsidRDefault="000941D5" w:rsidP="000941D5">
            <w:pPr>
              <w:pStyle w:val="TAL"/>
              <w:jc w:val="center"/>
              <w:rPr>
                <w:ins w:id="4324" w:author="NR_cov_enh2-Core" w:date="2024-03-03T03:27:00Z"/>
              </w:rPr>
            </w:pPr>
            <w:ins w:id="4325" w:author="NR_cov_enh2-Core" w:date="2024-03-03T03:44:00Z">
              <w:r>
                <w:t>No</w:t>
              </w:r>
            </w:ins>
          </w:p>
        </w:tc>
        <w:tc>
          <w:tcPr>
            <w:tcW w:w="709" w:type="dxa"/>
          </w:tcPr>
          <w:p w14:paraId="2F38A9B4" w14:textId="12F71233" w:rsidR="000941D5" w:rsidRPr="00936461" w:rsidRDefault="000941D5" w:rsidP="000941D5">
            <w:pPr>
              <w:pStyle w:val="TAL"/>
              <w:jc w:val="center"/>
              <w:rPr>
                <w:ins w:id="4326" w:author="NR_cov_enh2-Core" w:date="2024-03-03T03:27:00Z"/>
              </w:rPr>
            </w:pPr>
            <w:ins w:id="4327" w:author="NR_cov_enh2-Core" w:date="2024-03-03T03:44:00Z">
              <w:r>
                <w:t>No</w:t>
              </w:r>
            </w:ins>
          </w:p>
        </w:tc>
        <w:tc>
          <w:tcPr>
            <w:tcW w:w="728" w:type="dxa"/>
          </w:tcPr>
          <w:p w14:paraId="2BD33139" w14:textId="5A3E2796" w:rsidR="000941D5" w:rsidRPr="00936461" w:rsidRDefault="000941D5" w:rsidP="000941D5">
            <w:pPr>
              <w:pStyle w:val="TAL"/>
              <w:jc w:val="center"/>
              <w:rPr>
                <w:ins w:id="4328" w:author="NR_cov_enh2-Core" w:date="2024-03-03T03:27:00Z"/>
              </w:rPr>
            </w:pPr>
            <w:ins w:id="4329"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4330" w:author="NR_MC_enh-Core" w:date="2024-03-05T03:01:00Z">
              <w:r w:rsidR="00605FD4" w:rsidRPr="003D33ED">
                <w:rPr>
                  <w:i/>
                  <w:iCs/>
                </w:rPr>
                <w:t>multiCell-PDSCH-DCI-1-3-SameSCS-r18</w:t>
              </w:r>
            </w:ins>
            <w:del w:id="4331"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4332" w:author="Netw_Energy_NR-Core" w:date="2024-03-05T01:39:00Z"/>
        </w:trPr>
        <w:tc>
          <w:tcPr>
            <w:tcW w:w="6917" w:type="dxa"/>
          </w:tcPr>
          <w:p w14:paraId="665FE1B3" w14:textId="77777777" w:rsidR="00A352EC" w:rsidRDefault="00A352EC" w:rsidP="00A352EC">
            <w:pPr>
              <w:pStyle w:val="TAL"/>
              <w:rPr>
                <w:ins w:id="4333" w:author="Netw_Energy_NR-Core" w:date="2024-03-05T01:39:00Z"/>
                <w:b/>
                <w:i/>
              </w:rPr>
            </w:pPr>
            <w:ins w:id="4334" w:author="Netw_Energy_NR-Core" w:date="2024-03-05T01:39:00Z">
              <w:r w:rsidRPr="00E40534">
                <w:rPr>
                  <w:b/>
                  <w:i/>
                </w:rPr>
                <w:t>jointPowerSpatialAdaptation-r18</w:t>
              </w:r>
            </w:ins>
          </w:p>
          <w:p w14:paraId="5693D2AB" w14:textId="77777777" w:rsidR="00A352EC" w:rsidRDefault="00A352EC" w:rsidP="00A352EC">
            <w:pPr>
              <w:pStyle w:val="TAL"/>
              <w:rPr>
                <w:ins w:id="4335" w:author="Netw_Energy_NR-Core" w:date="2024-03-05T01:40:00Z"/>
                <w:rFonts w:eastAsia="SimSun" w:cs="Arial"/>
                <w:color w:val="000000" w:themeColor="text1"/>
                <w:szCs w:val="18"/>
                <w:lang w:val="en-US" w:eastAsia="zh-CN"/>
              </w:rPr>
            </w:pPr>
            <w:ins w:id="4336" w:author="Netw_Energy_NR-Core" w:date="2024-03-05T01:39:00Z">
              <w:r>
                <w:rPr>
                  <w:bCs/>
                  <w:iCs/>
                </w:rPr>
                <w:t>In</w:t>
              </w:r>
            </w:ins>
            <w:ins w:id="4337"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4338" w:author="Netw_Energy_NR-Core" w:date="2024-03-05T01:41:00Z"/>
                <w:rFonts w:eastAsia="SimSun" w:cs="Arial"/>
                <w:color w:val="000000" w:themeColor="text1"/>
                <w:szCs w:val="18"/>
                <w:lang w:val="en-US" w:eastAsia="zh-CN"/>
              </w:rPr>
            </w:pPr>
            <w:ins w:id="4339"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7194A1F2" w:rsidR="00A352EC" w:rsidRPr="00E40534" w:rsidRDefault="00A352EC" w:rsidP="00646D9F">
            <w:pPr>
              <w:pStyle w:val="TAL"/>
              <w:rPr>
                <w:ins w:id="4340" w:author="Netw_Energy_NR-Core" w:date="2024-03-05T01:39:00Z"/>
                <w:bCs/>
                <w:iCs/>
                <w:rPrChange w:id="4341" w:author="Netw_Energy_NR-Core" w:date="2024-03-05T01:39:00Z">
                  <w:rPr>
                    <w:ins w:id="4342" w:author="Netw_Energy_NR-Core" w:date="2024-03-05T01:39:00Z"/>
                    <w:b/>
                    <w:i/>
                  </w:rPr>
                </w:rPrChange>
              </w:rPr>
            </w:pPr>
            <w:ins w:id="4343" w:author="Netw_Energy_NR-Core" w:date="2024-03-05T01:41:00Z">
              <w:r>
                <w:t>{</w:t>
              </w:r>
              <w:r w:rsidRPr="00DA691F">
                <w:rPr>
                  <w:i/>
                  <w:iCs/>
                  <w:rPrChange w:id="4344" w:author="Netw_Energy_NR-Core" w:date="2024-03-05T01:41:00Z">
                    <w:rPr/>
                  </w:rPrChange>
                </w:rPr>
                <w:t>spacialAdaptation-CSI-Feedback-r18</w:t>
              </w:r>
              <w:r>
                <w:t xml:space="preserve"> and </w:t>
              </w:r>
              <w:r w:rsidRPr="00DA691F">
                <w:rPr>
                  <w:i/>
                  <w:iCs/>
                  <w:rPrChange w:id="4345" w:author="Netw_Energy_NR-Core" w:date="2024-03-05T01:41:00Z">
                    <w:rPr/>
                  </w:rPrChange>
                </w:rPr>
                <w:t>powerAdaptation-CSI-Feedback-r18</w:t>
              </w:r>
              <w:r>
                <w:t>},</w:t>
              </w:r>
            </w:ins>
            <w:ins w:id="4346" w:author="Netw_Energy_NR-Core" w:date="2024-03-05T01:43:00Z">
              <w:r w:rsidR="00646D9F">
                <w:t xml:space="preserve"> or </w:t>
              </w:r>
            </w:ins>
            <w:ins w:id="4347" w:author="Netw_Energy_NR-Core" w:date="2024-03-05T01:42:00Z">
              <w:r>
                <w:t>{</w:t>
              </w:r>
              <w:r w:rsidRPr="003D33ED">
                <w:rPr>
                  <w:i/>
                  <w:iCs/>
                </w:rPr>
                <w:t>spacial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4348" w:author="Netw_Energy_NR-Core" w:date="2024-03-05T01:43:00Z">
              <w:r w:rsidR="00646D9F">
                <w:t xml:space="preserve"> or </w:t>
              </w:r>
            </w:ins>
            <w:ins w:id="4349" w:author="Netw_Energy_NR-Core" w:date="2024-03-05T01:42:00Z">
              <w:r>
                <w:t>{</w:t>
              </w:r>
              <w:r w:rsidRPr="003D33ED">
                <w:rPr>
                  <w:i/>
                  <w:iCs/>
                </w:rPr>
                <w:t>spacial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4350" w:author="Netw_Energy_NR-Core" w:date="2024-03-05T01:43:00Z">
              <w:r w:rsidR="00646D9F">
                <w:t xml:space="preserve"> or</w:t>
              </w:r>
            </w:ins>
            <w:ins w:id="4351" w:author="Netw_Energy_NR-Core" w:date="2024-03-05T01:42:00Z">
              <w:r>
                <w:rPr>
                  <w:rFonts w:eastAsia="SimSun" w:cs="Arial"/>
                  <w:color w:val="000000" w:themeColor="text1"/>
                  <w:szCs w:val="18"/>
                  <w:lang w:val="en-US" w:eastAsia="zh-CN"/>
                </w:rPr>
                <w:t xml:space="preserve"> </w:t>
              </w:r>
              <w:r>
                <w:t>{</w:t>
              </w:r>
              <w:r w:rsidRPr="003D33ED">
                <w:rPr>
                  <w:i/>
                  <w:iCs/>
                </w:rPr>
                <w:t>spacial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4352" w:author="Netw_Energy_NR-Core" w:date="2024-03-05T01:39:00Z"/>
              </w:rPr>
            </w:pPr>
            <w:ins w:id="4353"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4354" w:author="Netw_Energy_NR-Core" w:date="2024-03-05T01:39:00Z"/>
              </w:rPr>
            </w:pPr>
            <w:ins w:id="4355"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4356" w:author="Netw_Energy_NR-Core" w:date="2024-03-05T01:39:00Z"/>
              </w:rPr>
            </w:pPr>
            <w:ins w:id="4357"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4358" w:author="Netw_Energy_NR-Core" w:date="2024-03-05T01:39:00Z"/>
              </w:rPr>
            </w:pPr>
            <w:ins w:id="4359"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4360" w:author="NR_XR_Enh-Core" w:date="2024-03-05T12:27:00Z"/>
        </w:trPr>
        <w:tc>
          <w:tcPr>
            <w:tcW w:w="6917" w:type="dxa"/>
          </w:tcPr>
          <w:p w14:paraId="646A1C53" w14:textId="77777777" w:rsidR="000C074E" w:rsidRDefault="000C074E" w:rsidP="000C074E">
            <w:pPr>
              <w:keepNext/>
              <w:keepLines/>
              <w:spacing w:after="0"/>
              <w:rPr>
                <w:ins w:id="4361" w:author="NR_XR_Enh-Core" w:date="2024-03-05T12:27:00Z"/>
                <w:rFonts w:ascii="Arial" w:hAnsi="Arial"/>
                <w:b/>
                <w:i/>
                <w:sz w:val="18"/>
              </w:rPr>
            </w:pPr>
            <w:ins w:id="4362" w:author="NR_XR_Enh-Core" w:date="2024-03-05T12:27:00Z">
              <w:r w:rsidRPr="00DC14B9">
                <w:rPr>
                  <w:rFonts w:ascii="Arial" w:hAnsi="Arial"/>
                  <w:b/>
                  <w:i/>
                  <w:sz w:val="18"/>
                  <w:rPrChange w:id="4363"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4364" w:author="NR_XR_Enh-Core" w:date="2024-03-05T12:29:00Z"/>
                <w:rFonts w:ascii="Arial" w:hAnsi="Arial"/>
                <w:bCs/>
                <w:iCs/>
                <w:sz w:val="18"/>
                <w:lang w:val="en-US"/>
              </w:rPr>
            </w:pPr>
            <w:ins w:id="4365"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4366" w:author="NR_XR_Enh-Core" w:date="2024-03-05T12:27:00Z"/>
                <w:rFonts w:ascii="Arial" w:hAnsi="Arial"/>
                <w:bCs/>
                <w:iCs/>
                <w:sz w:val="18"/>
                <w:lang w:val="en-US"/>
              </w:rPr>
            </w:pPr>
            <w:ins w:id="4367" w:author="NR_XR_Enh-Core" w:date="2024-03-05T12:29:00Z">
              <w:r>
                <w:rPr>
                  <w:rFonts w:ascii="Arial" w:hAnsi="Arial"/>
                  <w:bCs/>
                  <w:iCs/>
                  <w:sz w:val="18"/>
                  <w:lang w:val="en-US"/>
                </w:rPr>
                <w:t xml:space="preserve">A UE supporting this feature shall indicate support of </w:t>
              </w:r>
            </w:ins>
            <w:ins w:id="4368" w:author="NR_XR_Enh-Core" w:date="2024-03-05T12:30:00Z">
              <w:r w:rsidR="00C35108" w:rsidRPr="00C35108">
                <w:rPr>
                  <w:rFonts w:ascii="Arial" w:hAnsi="Arial"/>
                  <w:bCs/>
                  <w:i/>
                  <w:sz w:val="18"/>
                  <w:lang w:val="en-US"/>
                  <w:rPrChange w:id="4369"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4370" w:author="NR_XR_Enh-Core" w:date="2024-03-05T12:27:00Z"/>
                <w:rFonts w:ascii="Arial" w:hAnsi="Arial"/>
                <w:bCs/>
                <w:iCs/>
                <w:sz w:val="18"/>
                <w:lang w:val="en-US"/>
                <w:rPrChange w:id="4371" w:author="NR_XR_Enh-Core" w:date="2024-03-05T12:27:00Z">
                  <w:rPr>
                    <w:ins w:id="4372" w:author="NR_XR_Enh-Core" w:date="2024-03-05T12:27:00Z"/>
                    <w:rFonts w:ascii="Arial" w:hAnsi="Arial"/>
                    <w:b/>
                    <w:i/>
                    <w:sz w:val="18"/>
                  </w:rPr>
                </w:rPrChange>
              </w:rPr>
            </w:pPr>
            <w:ins w:id="4373" w:author="NR_XR_Enh-Core" w:date="2024-03-05T12:27:00Z">
              <w:r>
                <w:rPr>
                  <w:rFonts w:ascii="Arial" w:hAnsi="Arial"/>
                  <w:bCs/>
                  <w:iCs/>
                  <w:sz w:val="18"/>
                  <w:lang w:val="en-US"/>
                </w:rPr>
                <w:t xml:space="preserve">A </w:t>
              </w:r>
            </w:ins>
            <w:ins w:id="4374"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4375"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4376" w:author="NR_XR_Enh-Core" w:date="2024-03-05T12:29:00Z">
              <w:r w:rsidRPr="000C074E">
                <w:rPr>
                  <w:rFonts w:ascii="Arial" w:hAnsi="Arial"/>
                  <w:bCs/>
                  <w:i/>
                  <w:sz w:val="18"/>
                  <w:lang w:val="en-US"/>
                  <w:rPrChange w:id="4377"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4378"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4379" w:author="NR_XR_Enh-Core" w:date="2024-03-05T12:27:00Z"/>
              </w:rPr>
            </w:pPr>
            <w:ins w:id="4380" w:author="NR_XR_Enh-Core" w:date="2024-03-05T12:29:00Z">
              <w:r w:rsidRPr="00936461">
                <w:t>UE</w:t>
              </w:r>
            </w:ins>
          </w:p>
        </w:tc>
        <w:tc>
          <w:tcPr>
            <w:tcW w:w="567" w:type="dxa"/>
          </w:tcPr>
          <w:p w14:paraId="78FDC03C" w14:textId="4EC1493C" w:rsidR="000C074E" w:rsidRPr="00936461" w:rsidRDefault="000C074E" w:rsidP="000C074E">
            <w:pPr>
              <w:pStyle w:val="TAL"/>
              <w:jc w:val="center"/>
              <w:rPr>
                <w:ins w:id="4381" w:author="NR_XR_Enh-Core" w:date="2024-03-05T12:27:00Z"/>
              </w:rPr>
            </w:pPr>
            <w:ins w:id="4382" w:author="NR_XR_Enh-Core" w:date="2024-03-05T12:29:00Z">
              <w:r w:rsidRPr="00936461">
                <w:t>No</w:t>
              </w:r>
            </w:ins>
          </w:p>
        </w:tc>
        <w:tc>
          <w:tcPr>
            <w:tcW w:w="709" w:type="dxa"/>
          </w:tcPr>
          <w:p w14:paraId="39C4B6CF" w14:textId="68235A89" w:rsidR="000C074E" w:rsidRPr="00936461" w:rsidRDefault="000C074E" w:rsidP="000C074E">
            <w:pPr>
              <w:pStyle w:val="TAL"/>
              <w:jc w:val="center"/>
              <w:rPr>
                <w:ins w:id="4383" w:author="NR_XR_Enh-Core" w:date="2024-03-05T12:27:00Z"/>
              </w:rPr>
            </w:pPr>
            <w:ins w:id="4384" w:author="NR_XR_Enh-Core" w:date="2024-03-05T12:29:00Z">
              <w:r w:rsidRPr="00936461">
                <w:t>No</w:t>
              </w:r>
            </w:ins>
          </w:p>
        </w:tc>
        <w:tc>
          <w:tcPr>
            <w:tcW w:w="728" w:type="dxa"/>
          </w:tcPr>
          <w:p w14:paraId="4AA5E429" w14:textId="2F552E82" w:rsidR="000C074E" w:rsidRPr="00936461" w:rsidRDefault="000C074E" w:rsidP="000C074E">
            <w:pPr>
              <w:pStyle w:val="TAL"/>
              <w:jc w:val="center"/>
              <w:rPr>
                <w:ins w:id="4385" w:author="NR_XR_Enh-Core" w:date="2024-03-05T12:27:00Z"/>
              </w:rPr>
            </w:pPr>
            <w:ins w:id="4386" w:author="NR_XR_Enh-Core" w:date="2024-03-05T12:29:00Z">
              <w:r w:rsidRPr="00936461">
                <w:t>No</w:t>
              </w:r>
            </w:ins>
          </w:p>
        </w:tc>
      </w:tr>
      <w:tr w:rsidR="00BA2836" w:rsidRPr="00936461" w14:paraId="0ED91B0C" w14:textId="77777777" w:rsidTr="0026000E">
        <w:trPr>
          <w:cantSplit/>
          <w:tblHeader/>
          <w:ins w:id="4387" w:author="NR_XR_Enh-Core" w:date="2024-03-05T12:30:00Z"/>
        </w:trPr>
        <w:tc>
          <w:tcPr>
            <w:tcW w:w="6917" w:type="dxa"/>
          </w:tcPr>
          <w:p w14:paraId="65542A94" w14:textId="77777777" w:rsidR="00BA2836" w:rsidRDefault="00BA2836" w:rsidP="00BA2836">
            <w:pPr>
              <w:keepNext/>
              <w:keepLines/>
              <w:spacing w:after="0"/>
              <w:rPr>
                <w:ins w:id="4388" w:author="NR_XR_Enh-Core" w:date="2024-03-05T12:31:00Z"/>
                <w:rFonts w:ascii="Arial" w:hAnsi="Arial"/>
                <w:b/>
                <w:i/>
                <w:sz w:val="18"/>
              </w:rPr>
            </w:pPr>
            <w:ins w:id="4389"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4390" w:author="NR_XR_Enh-Core" w:date="2024-03-05T12:31:00Z"/>
                <w:rFonts w:ascii="Arial" w:hAnsi="Arial"/>
                <w:bCs/>
                <w:iCs/>
                <w:sz w:val="18"/>
              </w:rPr>
            </w:pPr>
            <w:ins w:id="4391"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4392" w:author="NR_XR_Enh-Core" w:date="2024-03-05T12:30:00Z"/>
                <w:rFonts w:ascii="Arial" w:hAnsi="Arial"/>
                <w:bCs/>
                <w:i/>
                <w:sz w:val="18"/>
                <w:lang w:val="en-US"/>
                <w:rPrChange w:id="4393" w:author="NR_XR_Enh-Core" w:date="2024-03-05T12:32:00Z">
                  <w:rPr>
                    <w:ins w:id="4394" w:author="NR_XR_Enh-Core" w:date="2024-03-05T12:30:00Z"/>
                    <w:rFonts w:ascii="Arial" w:hAnsi="Arial"/>
                    <w:b/>
                    <w:i/>
                    <w:sz w:val="18"/>
                  </w:rPr>
                </w:rPrChange>
              </w:rPr>
            </w:pPr>
            <w:ins w:id="4395"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396" w:author="NR_XR_Enh-Core" w:date="2024-03-05T12:31:00Z">
                    <w:rPr>
                      <w:rFonts w:ascii="Arial" w:hAnsi="Arial"/>
                      <w:bCs/>
                      <w:iCs/>
                      <w:sz w:val="18"/>
                      <w:lang w:val="en-US"/>
                    </w:rPr>
                  </w:rPrChange>
                </w:rPr>
                <w:t>type2-CG-ReleaseDCI-0-1-r16</w:t>
              </w:r>
            </w:ins>
            <w:ins w:id="4397"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4398" w:author="NR_XR_Enh-Core" w:date="2024-03-05T12:30:00Z"/>
              </w:rPr>
            </w:pPr>
            <w:ins w:id="4399" w:author="NR_XR_Enh-Core" w:date="2024-03-05T12:32:00Z">
              <w:r w:rsidRPr="00936461">
                <w:t>UE</w:t>
              </w:r>
            </w:ins>
          </w:p>
        </w:tc>
        <w:tc>
          <w:tcPr>
            <w:tcW w:w="567" w:type="dxa"/>
          </w:tcPr>
          <w:p w14:paraId="6277DF4B" w14:textId="3D8E6D22" w:rsidR="00BA2836" w:rsidRPr="00936461" w:rsidRDefault="00BA2836" w:rsidP="00BA2836">
            <w:pPr>
              <w:pStyle w:val="TAL"/>
              <w:jc w:val="center"/>
              <w:rPr>
                <w:ins w:id="4400" w:author="NR_XR_Enh-Core" w:date="2024-03-05T12:30:00Z"/>
              </w:rPr>
            </w:pPr>
            <w:ins w:id="4401" w:author="NR_XR_Enh-Core" w:date="2024-03-05T12:32:00Z">
              <w:r w:rsidRPr="00936461">
                <w:t>No</w:t>
              </w:r>
            </w:ins>
          </w:p>
        </w:tc>
        <w:tc>
          <w:tcPr>
            <w:tcW w:w="709" w:type="dxa"/>
          </w:tcPr>
          <w:p w14:paraId="2BBE288C" w14:textId="1BFD8593" w:rsidR="00BA2836" w:rsidRPr="00936461" w:rsidRDefault="00BA2836" w:rsidP="00BA2836">
            <w:pPr>
              <w:pStyle w:val="TAL"/>
              <w:jc w:val="center"/>
              <w:rPr>
                <w:ins w:id="4402" w:author="NR_XR_Enh-Core" w:date="2024-03-05T12:30:00Z"/>
              </w:rPr>
            </w:pPr>
            <w:ins w:id="4403" w:author="NR_XR_Enh-Core" w:date="2024-03-05T12:32:00Z">
              <w:r w:rsidRPr="00936461">
                <w:t>No</w:t>
              </w:r>
            </w:ins>
          </w:p>
        </w:tc>
        <w:tc>
          <w:tcPr>
            <w:tcW w:w="728" w:type="dxa"/>
          </w:tcPr>
          <w:p w14:paraId="392656B4" w14:textId="67FA122C" w:rsidR="00BA2836" w:rsidRPr="00936461" w:rsidRDefault="00BA2836" w:rsidP="00BA2836">
            <w:pPr>
              <w:pStyle w:val="TAL"/>
              <w:jc w:val="center"/>
              <w:rPr>
                <w:ins w:id="4404" w:author="NR_XR_Enh-Core" w:date="2024-03-05T12:30:00Z"/>
              </w:rPr>
            </w:pPr>
            <w:ins w:id="4405"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4406" w:author="NR_MC_enh-Core" w:date="2024-03-05T03:01:00Z">
              <w:r w:rsidRPr="00605FD4">
                <w:rPr>
                  <w:i/>
                  <w:iCs/>
                  <w:rPrChange w:id="4407" w:author="NR_MC_enh-Core" w:date="2024-03-05T03:01:00Z">
                    <w:rPr/>
                  </w:rPrChange>
                </w:rPr>
                <w:t>multiCell-PDSCH-DCI-1-3-SameSCS-r18</w:t>
              </w:r>
            </w:ins>
            <w:del w:id="4408"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409"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4410"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10"/>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4411" w:author="NR_MIMO_evo_DL_UL-Core" w:date="2024-03-02T12:12:00Z">
              <w:r w:rsidRPr="00936461" w:rsidDel="0051331D">
                <w:rPr>
                  <w:rFonts w:eastAsia="MS Mincho" w:cs="Arial"/>
                </w:rPr>
                <w:delText xml:space="preserve">FG </w:delText>
              </w:r>
            </w:del>
            <w:ins w:id="4412"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4413" w:author="NR_XR_Enh-Core" w:date="2024-03-05T12:35:00Z"/>
                <w:rFonts w:eastAsia="MS Mincho" w:cs="Arial"/>
                <w:szCs w:val="12"/>
              </w:rPr>
            </w:pPr>
          </w:p>
          <w:p w14:paraId="6E15401D" w14:textId="6CDD2312" w:rsidR="00887246" w:rsidRPr="00F753E1" w:rsidRDefault="00887246" w:rsidP="00887246">
            <w:pPr>
              <w:keepNext/>
              <w:keepLines/>
              <w:rPr>
                <w:ins w:id="4414" w:author="NR_XR_Enh-Core" w:date="2024-03-05T12:35:00Z"/>
                <w:rFonts w:ascii="Arial" w:eastAsia="MS Mincho" w:hAnsi="Arial" w:cs="Arial"/>
                <w:sz w:val="18"/>
                <w:szCs w:val="18"/>
              </w:rPr>
            </w:pPr>
            <w:ins w:id="4415"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4416" w:author="NR_XR_Enh-Core" w:date="2024-03-05T12:35:00Z"/>
                <w:rFonts w:eastAsia="MS Mincho" w:cs="Arial"/>
                <w:szCs w:val="12"/>
              </w:rPr>
            </w:pPr>
            <w:ins w:id="4417"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418"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419"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4420" w:author="NR_NTN_enh-Core" w:date="2024-03-04T11:50:00Z"/>
        </w:trPr>
        <w:tc>
          <w:tcPr>
            <w:tcW w:w="6917" w:type="dxa"/>
          </w:tcPr>
          <w:p w14:paraId="6D177902" w14:textId="35576418" w:rsidR="00BA2836" w:rsidRDefault="00BA2836" w:rsidP="00BA2836">
            <w:pPr>
              <w:pStyle w:val="TAL"/>
              <w:rPr>
                <w:ins w:id="4421" w:author="NR_NTN_enh-Core" w:date="2024-03-04T11:50:00Z"/>
                <w:b/>
                <w:i/>
              </w:rPr>
            </w:pPr>
            <w:ins w:id="4422" w:author="NR_NTN_enh-Core" w:date="2024-03-04T11:50:00Z">
              <w:r>
                <w:rPr>
                  <w:b/>
                  <w:i/>
                </w:rPr>
                <w:t>vsatType-r18</w:t>
              </w:r>
            </w:ins>
          </w:p>
          <w:p w14:paraId="21C9C1AB" w14:textId="0DAEE99E" w:rsidR="00BA2836" w:rsidRPr="00FE4415" w:rsidRDefault="00BA2836" w:rsidP="00BA2836">
            <w:pPr>
              <w:pStyle w:val="TAL"/>
              <w:rPr>
                <w:ins w:id="4423" w:author="NR_NTN_enh-Core" w:date="2024-03-04T11:50:00Z"/>
                <w:bCs/>
                <w:iCs/>
              </w:rPr>
            </w:pPr>
            <w:ins w:id="4424" w:author="NR_NTN_enh-Core" w:date="2024-03-04T11:50:00Z">
              <w:r>
                <w:rPr>
                  <w:bCs/>
                  <w:iCs/>
                </w:rPr>
                <w:t xml:space="preserve">Indicates whether the UE is </w:t>
              </w:r>
              <w:r w:rsidRPr="00FE4415">
                <w:rPr>
                  <w:bCs/>
                  <w:iCs/>
                </w:rPr>
                <w:t>fixed or mobile VSAT</w:t>
              </w:r>
            </w:ins>
            <w:ins w:id="4425" w:author="NR_NTN_enh-Core" w:date="2024-03-04T11:51:00Z">
              <w:r>
                <w:rPr>
                  <w:bCs/>
                  <w:iCs/>
                </w:rPr>
                <w:t>. Value</w:t>
              </w:r>
            </w:ins>
            <w:ins w:id="4426" w:author="NR_NTN_enh-Core" w:date="2024-03-04T11:50:00Z">
              <w:r w:rsidRPr="00FE4415">
                <w:rPr>
                  <w:bCs/>
                  <w:iCs/>
                </w:rPr>
                <w:t xml:space="preserve"> </w:t>
              </w:r>
            </w:ins>
            <w:ins w:id="4427" w:author="NR_NTN_enh-Core" w:date="2024-03-04T11:51:00Z">
              <w:r w:rsidRPr="00FE4415">
                <w:rPr>
                  <w:bCs/>
                  <w:i/>
                  <w:rPrChange w:id="4428" w:author="NR_NTN_enh-Core" w:date="2024-03-04T11:51:00Z">
                    <w:rPr>
                      <w:bCs/>
                      <w:iCs/>
                    </w:rPr>
                  </w:rPrChange>
                </w:rPr>
                <w:t>t</w:t>
              </w:r>
            </w:ins>
            <w:ins w:id="4429" w:author="NR_NTN_enh-Core" w:date="2024-03-04T11:50:00Z">
              <w:r w:rsidRPr="00FE4415">
                <w:rPr>
                  <w:bCs/>
                  <w:i/>
                  <w:rPrChange w:id="4430" w:author="NR_NTN_enh-Core" w:date="2024-03-04T11:51:00Z">
                    <w:rPr>
                      <w:bCs/>
                      <w:iCs/>
                    </w:rPr>
                  </w:rPrChange>
                </w:rPr>
                <w:t>ype1</w:t>
              </w:r>
            </w:ins>
            <w:ins w:id="4431" w:author="NR_NTN_enh-Core" w:date="2024-03-04T11:51:00Z">
              <w:r>
                <w:rPr>
                  <w:bCs/>
                  <w:iCs/>
                </w:rPr>
                <w:t xml:space="preserve"> indicates the UE is </w:t>
              </w:r>
            </w:ins>
            <w:ins w:id="4432" w:author="NR_NTN_enh-Core" w:date="2024-03-04T11:50:00Z">
              <w:r w:rsidRPr="00FE4415">
                <w:rPr>
                  <w:bCs/>
                  <w:iCs/>
                </w:rPr>
                <w:t>a fixed VSAT, which can only be fixed.</w:t>
              </w:r>
            </w:ins>
            <w:ins w:id="4433" w:author="NR_NTN_enh-Core" w:date="2024-03-04T11:51:00Z">
              <w:r>
                <w:rPr>
                  <w:bCs/>
                  <w:iCs/>
                </w:rPr>
                <w:t xml:space="preserve"> Value </w:t>
              </w:r>
              <w:r w:rsidRPr="00FE4415">
                <w:rPr>
                  <w:bCs/>
                  <w:i/>
                  <w:rPrChange w:id="4434" w:author="NR_NTN_enh-Core" w:date="2024-03-04T11:51:00Z">
                    <w:rPr>
                      <w:bCs/>
                      <w:iCs/>
                    </w:rPr>
                  </w:rPrChange>
                </w:rPr>
                <w:t>t</w:t>
              </w:r>
            </w:ins>
            <w:ins w:id="4435" w:author="NR_NTN_enh-Core" w:date="2024-03-04T11:50:00Z">
              <w:r w:rsidRPr="00FE4415">
                <w:rPr>
                  <w:bCs/>
                  <w:i/>
                  <w:rPrChange w:id="4436" w:author="NR_NTN_enh-Core" w:date="2024-03-04T11:51:00Z">
                    <w:rPr>
                      <w:bCs/>
                      <w:iCs/>
                    </w:rPr>
                  </w:rPrChange>
                </w:rPr>
                <w:t>ype2</w:t>
              </w:r>
            </w:ins>
            <w:ins w:id="4437" w:author="NR_NTN_enh-Core" w:date="2024-03-04T11:51:00Z">
              <w:r>
                <w:rPr>
                  <w:bCs/>
                  <w:i/>
                </w:rPr>
                <w:t xml:space="preserve"> </w:t>
              </w:r>
              <w:r>
                <w:rPr>
                  <w:bCs/>
                  <w:iCs/>
                </w:rPr>
                <w:t>indicates the UE is</w:t>
              </w:r>
            </w:ins>
            <w:ins w:id="4438"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4439" w:author="NR_NTN_enh-Core" w:date="2024-03-04T11:56:00Z"/>
                <w:bCs/>
                <w:iCs/>
              </w:rPr>
            </w:pPr>
            <w:ins w:id="4440" w:author="NR_NTN_enh-Core" w:date="2024-03-04T11:50:00Z">
              <w:r w:rsidRPr="00FE4415">
                <w:rPr>
                  <w:bCs/>
                  <w:iCs/>
                </w:rPr>
                <w:t>A VSAT UE as defined in TS 38.101-5</w:t>
              </w:r>
            </w:ins>
            <w:ins w:id="4441" w:author="NR_NTN_enh-Core" w:date="2024-03-04T11:53:00Z">
              <w:r>
                <w:rPr>
                  <w:bCs/>
                  <w:iCs/>
                </w:rPr>
                <w:t xml:space="preserve"> [</w:t>
              </w:r>
            </w:ins>
            <w:ins w:id="4442" w:author="NR_NTN_enh-Core" w:date="2024-03-04T11:54:00Z">
              <w:r>
                <w:rPr>
                  <w:bCs/>
                  <w:iCs/>
                </w:rPr>
                <w:t>34</w:t>
              </w:r>
            </w:ins>
            <w:ins w:id="4443" w:author="NR_NTN_enh-Core" w:date="2024-03-04T11:53:00Z">
              <w:r>
                <w:rPr>
                  <w:bCs/>
                  <w:iCs/>
                </w:rPr>
                <w:t>]</w:t>
              </w:r>
            </w:ins>
            <w:ins w:id="4444" w:author="NR_NTN_enh-Core" w:date="2024-03-04T11:50:00Z">
              <w:r w:rsidRPr="00FE4415">
                <w:rPr>
                  <w:bCs/>
                  <w:iCs/>
                </w:rPr>
                <w:t xml:space="preserve"> shall indicate support of this capability with only one type.</w:t>
              </w:r>
            </w:ins>
            <w:ins w:id="4445"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4446" w:author="NR_NTN_enh-Core" w:date="2024-03-04T11:50:00Z"/>
                <w:bCs/>
                <w:iCs/>
                <w:rPrChange w:id="4447" w:author="NR_NTN_enh-Core" w:date="2024-03-04T11:50:00Z">
                  <w:rPr>
                    <w:ins w:id="4448" w:author="NR_NTN_enh-Core" w:date="2024-03-04T11:50:00Z"/>
                    <w:b/>
                    <w:i/>
                  </w:rPr>
                </w:rPrChange>
              </w:rPr>
            </w:pPr>
            <w:ins w:id="4449" w:author="NR_NTN_enh-Core" w:date="2024-03-04T11:56:00Z">
              <w:r w:rsidRPr="00F05DCF">
                <w:rPr>
                  <w:bCs/>
                  <w:iCs/>
                </w:rPr>
                <w:t>Th</w:t>
              </w:r>
            </w:ins>
            <w:ins w:id="4450" w:author="NR_NTN_enh-Core" w:date="2024-03-04T12:03:00Z">
              <w:r>
                <w:rPr>
                  <w:bCs/>
                  <w:iCs/>
                </w:rPr>
                <w:t>is</w:t>
              </w:r>
            </w:ins>
            <w:ins w:id="4451"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4452" w:author="NR_NTN_enh-Core" w:date="2024-03-04T11:50:00Z"/>
              </w:rPr>
            </w:pPr>
            <w:ins w:id="4453" w:author="NR_NTN_enh-Core" w:date="2024-03-04T11:53:00Z">
              <w:r>
                <w:t>UE</w:t>
              </w:r>
            </w:ins>
          </w:p>
        </w:tc>
        <w:tc>
          <w:tcPr>
            <w:tcW w:w="567" w:type="dxa"/>
          </w:tcPr>
          <w:p w14:paraId="153E9D9C" w14:textId="5B7E4B0C" w:rsidR="00BA2836" w:rsidRPr="00936461" w:rsidRDefault="00BA2836" w:rsidP="00BA2836">
            <w:pPr>
              <w:pStyle w:val="TAL"/>
              <w:jc w:val="center"/>
              <w:rPr>
                <w:ins w:id="4454" w:author="NR_NTN_enh-Core" w:date="2024-03-04T11:50:00Z"/>
              </w:rPr>
            </w:pPr>
            <w:ins w:id="4455" w:author="NR_NTN_enh-Core" w:date="2024-03-04T11:57:00Z">
              <w:r>
                <w:t>No</w:t>
              </w:r>
            </w:ins>
          </w:p>
        </w:tc>
        <w:tc>
          <w:tcPr>
            <w:tcW w:w="709" w:type="dxa"/>
          </w:tcPr>
          <w:p w14:paraId="1E312910" w14:textId="294EB965" w:rsidR="00BA2836" w:rsidRPr="00936461" w:rsidRDefault="00BA2836" w:rsidP="00BA2836">
            <w:pPr>
              <w:pStyle w:val="TAL"/>
              <w:jc w:val="center"/>
              <w:rPr>
                <w:ins w:id="4456" w:author="NR_NTN_enh-Core" w:date="2024-03-04T11:50:00Z"/>
              </w:rPr>
            </w:pPr>
            <w:ins w:id="4457" w:author="NR_NTN_enh-Core" w:date="2024-03-04T11:53:00Z">
              <w:r>
                <w:t>No</w:t>
              </w:r>
            </w:ins>
          </w:p>
        </w:tc>
        <w:tc>
          <w:tcPr>
            <w:tcW w:w="728" w:type="dxa"/>
          </w:tcPr>
          <w:p w14:paraId="5F0117EA" w14:textId="10CC3F3D" w:rsidR="00BA2836" w:rsidRPr="00936461" w:rsidRDefault="00BA2836" w:rsidP="00BA2836">
            <w:pPr>
              <w:pStyle w:val="TAL"/>
              <w:jc w:val="center"/>
              <w:rPr>
                <w:ins w:id="4458" w:author="NR_NTN_enh-Core" w:date="2024-03-04T11:50:00Z"/>
              </w:rPr>
            </w:pPr>
            <w:ins w:id="4459" w:author="NR_NTN_enh-Core" w:date="2024-03-04T11:53:00Z">
              <w:r>
                <w:t>FR2 only</w:t>
              </w:r>
            </w:ins>
          </w:p>
        </w:tc>
      </w:tr>
      <w:tr w:rsidR="00BA2836" w:rsidRPr="00936461" w14:paraId="6811F876" w14:textId="77777777" w:rsidTr="0026000E">
        <w:trPr>
          <w:cantSplit/>
          <w:tblHeader/>
          <w:ins w:id="4460" w:author="NR_NTN_enh-Core" w:date="2024-03-04T11:54:00Z"/>
        </w:trPr>
        <w:tc>
          <w:tcPr>
            <w:tcW w:w="6917" w:type="dxa"/>
          </w:tcPr>
          <w:p w14:paraId="0A59C54E" w14:textId="06510D21" w:rsidR="00BA2836" w:rsidRDefault="00BA2836" w:rsidP="00BA2836">
            <w:pPr>
              <w:pStyle w:val="TAL"/>
              <w:rPr>
                <w:ins w:id="4461" w:author="NR_NTN_enh-Core" w:date="2024-03-04T11:58:00Z"/>
                <w:b/>
                <w:i/>
              </w:rPr>
            </w:pPr>
            <w:ins w:id="4462" w:author="NR_NTN_enh-Core" w:date="2024-03-04T11:54:00Z">
              <w:r>
                <w:rPr>
                  <w:b/>
                  <w:i/>
                </w:rPr>
                <w:t>vsatBeamSteering-r18</w:t>
              </w:r>
            </w:ins>
          </w:p>
          <w:p w14:paraId="481B3D91" w14:textId="673E90A8" w:rsidR="00BA2836" w:rsidRDefault="00BA2836" w:rsidP="00BA2836">
            <w:pPr>
              <w:pStyle w:val="TAL"/>
              <w:rPr>
                <w:ins w:id="4463" w:author="NR_NTN_enh-Core" w:date="2024-03-04T12:02:00Z"/>
                <w:rFonts w:eastAsia="SimSun" w:cs="Arial"/>
                <w:bCs/>
                <w:color w:val="000000"/>
                <w:szCs w:val="24"/>
                <w:lang w:val="en-US" w:eastAsia="zh-CN"/>
              </w:rPr>
            </w:pPr>
            <w:ins w:id="4464" w:author="NR_NTN_enh-Core" w:date="2024-03-04T11:58:00Z">
              <w:r>
                <w:rPr>
                  <w:bCs/>
                  <w:iCs/>
                </w:rPr>
                <w:t xml:space="preserve">Indicates the type of beam steering </w:t>
              </w:r>
            </w:ins>
            <w:ins w:id="4465" w:author="NR_NTN_enh-Core" w:date="2024-03-04T12:03:00Z">
              <w:r>
                <w:rPr>
                  <w:bCs/>
                  <w:iCs/>
                </w:rPr>
                <w:t xml:space="preserve">supported by </w:t>
              </w:r>
            </w:ins>
            <w:ins w:id="4466" w:author="NR_NTN_enh-Core" w:date="2024-03-04T11:58:00Z">
              <w:r>
                <w:rPr>
                  <w:bCs/>
                  <w:iCs/>
                </w:rPr>
                <w:t>a VSAT</w:t>
              </w:r>
            </w:ins>
            <w:ins w:id="4467" w:author="NR_NTN_enh-Core" w:date="2024-03-04T11:59:00Z">
              <w:r>
                <w:rPr>
                  <w:bCs/>
                  <w:iCs/>
                </w:rPr>
                <w:t xml:space="preserve"> UE</w:t>
              </w:r>
            </w:ins>
            <w:ins w:id="4468" w:author="NR_NTN_enh-Core" w:date="2024-03-04T12:01:00Z">
              <w:r>
                <w:rPr>
                  <w:bCs/>
                  <w:iCs/>
                </w:rPr>
                <w:t xml:space="preserve">. Value </w:t>
              </w:r>
              <w:r w:rsidRPr="00575BE1">
                <w:rPr>
                  <w:bCs/>
                  <w:i/>
                  <w:u w:val="single"/>
                  <w:rPrChange w:id="4469" w:author="NR_NTN_enh-Core" w:date="2024-03-04T12:02:00Z">
                    <w:rPr>
                      <w:bCs/>
                      <w:iCs/>
                    </w:rPr>
                  </w:rPrChange>
                </w:rPr>
                <w:t>type1</w:t>
              </w:r>
            </w:ins>
            <w:ins w:id="4470" w:author="NR_NTN_enh-Core" w:date="2024-03-04T12:02:00Z">
              <w:r>
                <w:rPr>
                  <w:bCs/>
                  <w:iCs/>
                  <w:u w:val="single"/>
                </w:rPr>
                <w:t xml:space="preserve"> indicates fully electronically-steered beam UEs. Value </w:t>
              </w:r>
              <w:r w:rsidRPr="00770271">
                <w:rPr>
                  <w:bCs/>
                  <w:i/>
                  <w:u w:val="single"/>
                  <w:rPrChange w:id="4471" w:author="NR_NTN_enh-Core" w:date="2024-03-04T12:02:00Z">
                    <w:rPr>
                      <w:bCs/>
                      <w:iCs/>
                      <w:u w:val="single"/>
                    </w:rPr>
                  </w:rPrChange>
                </w:rPr>
                <w:t>type2</w:t>
              </w:r>
              <w:r>
                <w:rPr>
                  <w:bCs/>
                  <w:iCs/>
                  <w:u w:val="single"/>
                </w:rPr>
                <w:t xml:space="preserve"> indicates f</w:t>
              </w:r>
              <w:r w:rsidRPr="00A62E21">
                <w:rPr>
                  <w:rFonts w:eastAsia="SimSun" w:cs="Arial"/>
                  <w:bCs/>
                  <w:color w:val="000000"/>
                  <w:szCs w:val="24"/>
                  <w:lang w:val="en-US" w:eastAsia="zh-CN"/>
                </w:rPr>
                <w:t>ully mechanically-steered beam UEs</w:t>
              </w:r>
              <w:r>
                <w:rPr>
                  <w:rFonts w:eastAsia="SimSun" w:cs="Arial"/>
                  <w:bCs/>
                  <w:color w:val="000000"/>
                  <w:szCs w:val="24"/>
                  <w:lang w:val="en-US" w:eastAsia="zh-CN"/>
                </w:rPr>
                <w:t xml:space="preserve">. </w:t>
              </w:r>
            </w:ins>
          </w:p>
          <w:p w14:paraId="091F0A3B" w14:textId="77777777" w:rsidR="00BA2836" w:rsidRDefault="00BA2836" w:rsidP="00BA2836">
            <w:pPr>
              <w:pStyle w:val="TAL"/>
              <w:rPr>
                <w:ins w:id="4472" w:author="NR_NTN_enh-Core" w:date="2024-03-04T12:03:00Z"/>
                <w:rFonts w:cs="Arial"/>
                <w:bCs/>
                <w:color w:val="000000"/>
              </w:rPr>
            </w:pPr>
            <w:ins w:id="4473" w:author="NR_NTN_enh-Core" w:date="2024-03-04T12:02:00Z">
              <w:r w:rsidRPr="00A62E21">
                <w:rPr>
                  <w:rFonts w:cs="Arial"/>
                  <w:bCs/>
                  <w:color w:val="000000"/>
                </w:rPr>
                <w:t>A VSAT UE as defined in TS 38.101-5</w:t>
              </w:r>
            </w:ins>
            <w:ins w:id="4474" w:author="NR_NTN_enh-Core" w:date="2024-03-04T12:03:00Z">
              <w:r>
                <w:rPr>
                  <w:rFonts w:cs="Arial"/>
                  <w:bCs/>
                  <w:color w:val="000000"/>
                </w:rPr>
                <w:t xml:space="preserve"> [34]</w:t>
              </w:r>
            </w:ins>
            <w:ins w:id="4475"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4476" w:author="NR_NTN_enh-Core" w:date="2024-03-04T11:54:00Z"/>
                <w:bCs/>
                <w:iCs/>
                <w:rPrChange w:id="4477" w:author="NR_NTN_enh-Core" w:date="2024-03-04T12:02:00Z">
                  <w:rPr>
                    <w:ins w:id="4478" w:author="NR_NTN_enh-Core" w:date="2024-03-04T11:54:00Z"/>
                    <w:b/>
                    <w:i/>
                  </w:rPr>
                </w:rPrChange>
              </w:rPr>
            </w:pPr>
            <w:ins w:id="4479"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4480" w:author="NR_NTN_enh-Core" w:date="2024-03-04T11:54:00Z"/>
              </w:rPr>
            </w:pPr>
            <w:ins w:id="4481" w:author="NR_NTN_enh-Core" w:date="2024-03-04T11:55:00Z">
              <w:r>
                <w:t>UE</w:t>
              </w:r>
            </w:ins>
          </w:p>
        </w:tc>
        <w:tc>
          <w:tcPr>
            <w:tcW w:w="567" w:type="dxa"/>
          </w:tcPr>
          <w:p w14:paraId="0CC3F919" w14:textId="3BA46BC1" w:rsidR="00BA2836" w:rsidRDefault="00BA2836" w:rsidP="00BA2836">
            <w:pPr>
              <w:pStyle w:val="TAL"/>
              <w:jc w:val="center"/>
              <w:rPr>
                <w:ins w:id="4482" w:author="NR_NTN_enh-Core" w:date="2024-03-04T11:54:00Z"/>
              </w:rPr>
            </w:pPr>
            <w:ins w:id="4483" w:author="NR_NTN_enh-Core" w:date="2024-03-04T11:55:00Z">
              <w:r>
                <w:t>No</w:t>
              </w:r>
            </w:ins>
          </w:p>
        </w:tc>
        <w:tc>
          <w:tcPr>
            <w:tcW w:w="709" w:type="dxa"/>
          </w:tcPr>
          <w:p w14:paraId="5537E6A8" w14:textId="2F016431" w:rsidR="00BA2836" w:rsidRDefault="00BA2836" w:rsidP="00BA2836">
            <w:pPr>
              <w:pStyle w:val="TAL"/>
              <w:jc w:val="center"/>
              <w:rPr>
                <w:ins w:id="4484" w:author="NR_NTN_enh-Core" w:date="2024-03-04T11:54:00Z"/>
              </w:rPr>
            </w:pPr>
            <w:ins w:id="4485" w:author="NR_NTN_enh-Core" w:date="2024-03-04T11:55:00Z">
              <w:r>
                <w:t>No</w:t>
              </w:r>
            </w:ins>
          </w:p>
        </w:tc>
        <w:tc>
          <w:tcPr>
            <w:tcW w:w="728" w:type="dxa"/>
          </w:tcPr>
          <w:p w14:paraId="5C98AC2C" w14:textId="635484FD" w:rsidR="00BA2836" w:rsidRDefault="00BA2836" w:rsidP="00BA2836">
            <w:pPr>
              <w:pStyle w:val="TAL"/>
              <w:jc w:val="center"/>
              <w:rPr>
                <w:ins w:id="4486" w:author="NR_NTN_enh-Core" w:date="2024-03-04T11:54:00Z"/>
              </w:rPr>
            </w:pPr>
            <w:ins w:id="4487"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488" w:name="_Toc12750903"/>
      <w:bookmarkStart w:id="4489" w:name="_Toc29382267"/>
      <w:bookmarkStart w:id="4490" w:name="_Toc37093384"/>
      <w:bookmarkStart w:id="4491" w:name="_Toc37238660"/>
      <w:bookmarkStart w:id="4492" w:name="_Toc37238774"/>
      <w:bookmarkStart w:id="4493" w:name="_Toc46488670"/>
      <w:bookmarkStart w:id="4494" w:name="_Toc52574091"/>
      <w:bookmarkStart w:id="4495" w:name="_Toc52574177"/>
      <w:bookmarkStart w:id="4496" w:name="_Toc156055043"/>
      <w:r w:rsidRPr="00936461">
        <w:t>4.2.7.11</w:t>
      </w:r>
      <w:r w:rsidRPr="00936461">
        <w:tab/>
        <w:t>Other PHY param</w:t>
      </w:r>
      <w:r w:rsidR="00EE63F4" w:rsidRPr="00936461">
        <w:t>eters</w:t>
      </w:r>
      <w:bookmarkEnd w:id="4488"/>
      <w:bookmarkEnd w:id="4489"/>
      <w:bookmarkEnd w:id="4490"/>
      <w:bookmarkEnd w:id="4491"/>
      <w:bookmarkEnd w:id="4492"/>
      <w:bookmarkEnd w:id="4493"/>
      <w:bookmarkEnd w:id="4494"/>
      <w:bookmarkEnd w:id="4495"/>
      <w:bookmarkEnd w:id="4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497" w:name="_Toc29382268"/>
      <w:bookmarkStart w:id="4498" w:name="_Toc37093385"/>
      <w:bookmarkStart w:id="4499" w:name="_Toc37238661"/>
      <w:bookmarkStart w:id="4500" w:name="_Toc37238775"/>
      <w:bookmarkStart w:id="4501" w:name="_Toc46488671"/>
      <w:bookmarkStart w:id="4502" w:name="_Toc52574092"/>
      <w:bookmarkStart w:id="4503" w:name="_Toc52574178"/>
      <w:bookmarkStart w:id="4504" w:name="_Toc156055044"/>
      <w:r w:rsidRPr="00936461">
        <w:t>4.2.7.12</w:t>
      </w:r>
      <w:r w:rsidRPr="00936461">
        <w:tab/>
      </w:r>
      <w:r w:rsidRPr="00936461">
        <w:rPr>
          <w:i/>
        </w:rPr>
        <w:t>NRDC-Parameters</w:t>
      </w:r>
      <w:bookmarkEnd w:id="4497"/>
      <w:bookmarkEnd w:id="4498"/>
      <w:bookmarkEnd w:id="4499"/>
      <w:bookmarkEnd w:id="4500"/>
      <w:bookmarkEnd w:id="4501"/>
      <w:bookmarkEnd w:id="4502"/>
      <w:bookmarkEnd w:id="4503"/>
      <w:bookmarkEnd w:id="4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05"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05"/>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06"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06"/>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507" w:name="_Toc46488672"/>
      <w:bookmarkStart w:id="4508" w:name="_Toc52574093"/>
      <w:bookmarkStart w:id="4509" w:name="_Toc52574179"/>
      <w:bookmarkStart w:id="4510" w:name="_Toc156055045"/>
      <w:r w:rsidRPr="00936461">
        <w:t>4.2.7.13</w:t>
      </w:r>
      <w:r w:rsidRPr="00936461">
        <w:tab/>
      </w:r>
      <w:r w:rsidRPr="00936461">
        <w:rPr>
          <w:i/>
        </w:rPr>
        <w:t>CarrierAggregationVariant</w:t>
      </w:r>
      <w:bookmarkEnd w:id="4507"/>
      <w:bookmarkEnd w:id="4508"/>
      <w:bookmarkEnd w:id="4509"/>
      <w:bookmarkEnd w:id="451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511" w:name="_Toc156055046"/>
      <w:r w:rsidRPr="00936461">
        <w:t>4.2.7.14</w:t>
      </w:r>
      <w:r w:rsidRPr="00936461">
        <w:tab/>
      </w:r>
      <w:r w:rsidRPr="00936461">
        <w:rPr>
          <w:i/>
        </w:rPr>
        <w:t>Phy-ParametersSharedSpectrumChAccess</w:t>
      </w:r>
      <w:bookmarkEnd w:id="4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512" w:name="_Toc12750904"/>
      <w:bookmarkStart w:id="4513" w:name="_Toc29382269"/>
      <w:bookmarkStart w:id="4514" w:name="_Toc37093386"/>
      <w:bookmarkStart w:id="4515" w:name="_Toc37238662"/>
      <w:bookmarkStart w:id="4516" w:name="_Toc37238776"/>
      <w:bookmarkStart w:id="4517" w:name="_Toc46488673"/>
      <w:bookmarkStart w:id="4518" w:name="_Toc52574094"/>
      <w:bookmarkStart w:id="4519" w:name="_Toc52574180"/>
      <w:bookmarkStart w:id="4520" w:name="_Toc156055047"/>
      <w:r w:rsidRPr="00936461">
        <w:t>4.</w:t>
      </w:r>
      <w:r w:rsidR="00B145C6" w:rsidRPr="00936461">
        <w:t>2.</w:t>
      </w:r>
      <w:r w:rsidR="00D06DBF" w:rsidRPr="00936461">
        <w:t>8</w:t>
      </w:r>
      <w:r w:rsidRPr="00936461">
        <w:tab/>
      </w:r>
      <w:r w:rsidR="00EE63F4" w:rsidRPr="00936461">
        <w:t>Void</w:t>
      </w:r>
      <w:bookmarkEnd w:id="4512"/>
      <w:bookmarkEnd w:id="4513"/>
      <w:bookmarkEnd w:id="4514"/>
      <w:bookmarkEnd w:id="4515"/>
      <w:bookmarkEnd w:id="4516"/>
      <w:bookmarkEnd w:id="4517"/>
      <w:bookmarkEnd w:id="4518"/>
      <w:bookmarkEnd w:id="4519"/>
      <w:bookmarkEnd w:id="4520"/>
    </w:p>
    <w:p w14:paraId="657E4B29" w14:textId="77777777" w:rsidR="00FE00CF" w:rsidRPr="00936461" w:rsidRDefault="00FE00CF" w:rsidP="00FE00CF"/>
    <w:p w14:paraId="39165D34" w14:textId="77777777" w:rsidR="0009665E" w:rsidRPr="00936461" w:rsidRDefault="0002186C" w:rsidP="00AC038D">
      <w:pPr>
        <w:pStyle w:val="Heading3"/>
      </w:pPr>
      <w:bookmarkStart w:id="4521" w:name="_Toc12750905"/>
      <w:bookmarkStart w:id="4522" w:name="_Toc29382270"/>
      <w:bookmarkStart w:id="4523" w:name="_Toc37093387"/>
      <w:bookmarkStart w:id="4524" w:name="_Toc37238663"/>
      <w:bookmarkStart w:id="4525" w:name="_Toc37238777"/>
      <w:bookmarkStart w:id="4526" w:name="_Toc46488674"/>
      <w:bookmarkStart w:id="4527" w:name="_Toc52574095"/>
      <w:bookmarkStart w:id="4528" w:name="_Toc52574181"/>
      <w:bookmarkStart w:id="4529" w:name="_Toc156055048"/>
      <w:r w:rsidRPr="00936461">
        <w:t>4.</w:t>
      </w:r>
      <w:r w:rsidR="00AC038D" w:rsidRPr="00936461">
        <w:t>2.</w:t>
      </w:r>
      <w:r w:rsidR="00D06DBF" w:rsidRPr="00936461">
        <w:t>9</w:t>
      </w:r>
      <w:r w:rsidR="0009665E" w:rsidRPr="00936461">
        <w:tab/>
      </w:r>
      <w:r w:rsidR="00EE63F4" w:rsidRPr="00936461">
        <w:rPr>
          <w:i/>
        </w:rPr>
        <w:t>MeasAndMobParameters</w:t>
      </w:r>
      <w:bookmarkEnd w:id="4521"/>
      <w:bookmarkEnd w:id="4522"/>
      <w:bookmarkEnd w:id="4523"/>
      <w:bookmarkEnd w:id="4524"/>
      <w:bookmarkEnd w:id="4525"/>
      <w:bookmarkEnd w:id="4526"/>
      <w:bookmarkEnd w:id="4527"/>
      <w:bookmarkEnd w:id="4528"/>
      <w:bookmarkEnd w:id="45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4530"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4531" w:author="NR_MG_enh2-Core" w:date="2024-03-02T15:31:00Z"/>
                <w:rFonts w:cs="Arial"/>
                <w:b/>
                <w:bCs/>
                <w:i/>
                <w:iCs/>
                <w:szCs w:val="18"/>
              </w:rPr>
            </w:pPr>
            <w:ins w:id="4532" w:author="NR_MG_enh2-Core" w:date="2024-03-02T15:31:00Z">
              <w:r w:rsidRPr="00AE1A81">
                <w:rPr>
                  <w:rFonts w:cs="Arial"/>
                  <w:b/>
                  <w:bCs/>
                  <w:i/>
                  <w:iCs/>
                  <w:szCs w:val="18"/>
                </w:rPr>
                <w:t>concurrentMeasCRS-</w:t>
              </w:r>
            </w:ins>
            <w:ins w:id="4533" w:author="NR_MG_enh2-Core" w:date="2024-03-02T15:33:00Z">
              <w:r w:rsidR="002A2BF7">
                <w:rPr>
                  <w:rFonts w:cs="Arial"/>
                  <w:b/>
                  <w:bCs/>
                  <w:i/>
                  <w:iCs/>
                  <w:szCs w:val="18"/>
                </w:rPr>
                <w:t>InsideBWP-</w:t>
              </w:r>
            </w:ins>
            <w:ins w:id="4534" w:author="NR_MG_enh2-Core" w:date="2024-03-02T15:31:00Z">
              <w:r w:rsidRPr="00AE1A81">
                <w:rPr>
                  <w:rFonts w:cs="Arial"/>
                  <w:b/>
                  <w:bCs/>
                  <w:i/>
                  <w:iCs/>
                  <w:szCs w:val="18"/>
                </w:rPr>
                <w:t>EUTRA-r18</w:t>
              </w:r>
            </w:ins>
          </w:p>
          <w:p w14:paraId="13ED86D9" w14:textId="77777777" w:rsidR="00AE1A81" w:rsidRDefault="00AE1A81" w:rsidP="001D115F">
            <w:pPr>
              <w:pStyle w:val="TAL"/>
              <w:rPr>
                <w:ins w:id="4535" w:author="NR_MG_enh2-Core" w:date="2024-03-02T15:32:00Z"/>
                <w:rFonts w:cs="Arial"/>
                <w:szCs w:val="18"/>
              </w:rPr>
            </w:pPr>
            <w:ins w:id="4536"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4537" w:author="NR_MG_enh2-Core" w:date="2024-03-02T15:31:00Z"/>
                <w:rFonts w:cs="Arial"/>
                <w:szCs w:val="18"/>
                <w:rPrChange w:id="4538" w:author="NR_MG_enh2-Core" w:date="2024-03-02T15:32:00Z">
                  <w:rPr>
                    <w:ins w:id="4539" w:author="NR_MG_enh2-Core" w:date="2024-03-02T15:31:00Z"/>
                    <w:rFonts w:cs="Arial"/>
                    <w:b/>
                    <w:bCs/>
                    <w:i/>
                    <w:iCs/>
                    <w:szCs w:val="18"/>
                  </w:rPr>
                </w:rPrChange>
              </w:rPr>
            </w:pPr>
            <w:ins w:id="4540" w:author="NR_MG_enh2-Core" w:date="2024-03-02T15:32:00Z">
              <w:r>
                <w:rPr>
                  <w:rFonts w:cs="Arial"/>
                  <w:szCs w:val="18"/>
                </w:rPr>
                <w:t xml:space="preserve">A UE supporting this feature shall also indicate support of </w:t>
              </w:r>
              <w:r w:rsidR="00BC76D2" w:rsidRPr="00BC76D2">
                <w:rPr>
                  <w:rFonts w:cs="Arial"/>
                  <w:i/>
                  <w:iCs/>
                  <w:szCs w:val="18"/>
                  <w:rPrChange w:id="4541"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4542" w:author="NR_MG_enh2-Core" w:date="2024-03-02T15:31:00Z"/>
                <w:rFonts w:cs="Arial"/>
                <w:bCs/>
                <w:iCs/>
                <w:szCs w:val="18"/>
              </w:rPr>
            </w:pPr>
            <w:ins w:id="4543"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4544" w:author="NR_MG_enh2-Core" w:date="2024-03-02T15:31:00Z"/>
                <w:rFonts w:cs="Arial"/>
                <w:bCs/>
                <w:iCs/>
                <w:szCs w:val="18"/>
              </w:rPr>
            </w:pPr>
            <w:ins w:id="4545"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4546" w:author="NR_MG_enh2-Core" w:date="2024-03-02T15:31:00Z"/>
                <w:rFonts w:cs="Arial"/>
                <w:bCs/>
                <w:iCs/>
                <w:szCs w:val="18"/>
              </w:rPr>
            </w:pPr>
            <w:ins w:id="4547"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4548" w:author="NR_MG_enh2-Core" w:date="2024-03-02T15:31:00Z"/>
                <w:rFonts w:eastAsia="MS Mincho" w:cs="Arial"/>
                <w:bCs/>
                <w:iCs/>
                <w:szCs w:val="18"/>
              </w:rPr>
            </w:pPr>
            <w:ins w:id="4549" w:author="NR_MG_enh2-Core" w:date="2024-03-02T15:32:00Z">
              <w:r>
                <w:rPr>
                  <w:rFonts w:eastAsia="MS Mincho" w:cs="Arial"/>
                  <w:bCs/>
                  <w:iCs/>
                  <w:szCs w:val="18"/>
                </w:rPr>
                <w:t>F</w:t>
              </w:r>
            </w:ins>
            <w:ins w:id="4550"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4551"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4552" w:author="NR_MG_enh2-Core" w:date="2024-03-02T15:23:00Z"/>
                <w:b/>
                <w:bCs/>
                <w:i/>
                <w:iCs/>
              </w:rPr>
            </w:pPr>
            <w:ins w:id="4553"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4554" w:author="NR_MG_enh2-Core" w:date="2024-03-02T15:23:00Z"/>
                <w:rFonts w:eastAsia="PMingLiU" w:cs="Arial"/>
                <w:szCs w:val="18"/>
                <w:lang w:eastAsia="zh-TW"/>
              </w:rPr>
            </w:pPr>
            <w:ins w:id="4555"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r>
                <w:rPr>
                  <w:rFonts w:eastAsia="PMingLiU" w:cs="Arial"/>
                  <w:szCs w:val="18"/>
                  <w:lang w:eastAsia="zh-TW"/>
                </w:rPr>
                <w:t>.</w:t>
              </w:r>
            </w:ins>
          </w:p>
          <w:p w14:paraId="44CC639F" w14:textId="2C5C3DAC" w:rsidR="005D0C7D" w:rsidRPr="00936461" w:rsidRDefault="005D0C7D" w:rsidP="005D0C7D">
            <w:pPr>
              <w:pStyle w:val="TAL"/>
              <w:rPr>
                <w:ins w:id="4556" w:author="NR_MG_enh2-Core" w:date="2024-03-02T15:23:00Z"/>
                <w:rFonts w:cs="Arial"/>
                <w:b/>
                <w:bCs/>
                <w:i/>
                <w:iCs/>
                <w:szCs w:val="18"/>
              </w:rPr>
            </w:pPr>
            <w:ins w:id="4557"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4558" w:author="NR_MG_enh2-Core" w:date="2024-03-02T15:23:00Z"/>
                <w:rFonts w:cs="Arial"/>
                <w:bCs/>
                <w:iCs/>
                <w:szCs w:val="18"/>
              </w:rPr>
            </w:pPr>
            <w:ins w:id="4559"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4560" w:author="NR_MG_enh2-Core" w:date="2024-03-02T15:23:00Z"/>
                <w:rFonts w:cs="Arial"/>
                <w:bCs/>
                <w:iCs/>
                <w:szCs w:val="18"/>
              </w:rPr>
            </w:pPr>
            <w:ins w:id="4561"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4562" w:author="NR_MG_enh2-Core" w:date="2024-03-02T15:23:00Z"/>
                <w:rFonts w:cs="Arial"/>
                <w:bCs/>
                <w:iCs/>
                <w:szCs w:val="18"/>
              </w:rPr>
            </w:pPr>
            <w:ins w:id="4563"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4564" w:author="NR_MG_enh2-Core" w:date="2024-03-02T15:23:00Z"/>
                <w:rFonts w:eastAsia="MS Mincho" w:cs="Arial"/>
                <w:bCs/>
                <w:iCs/>
                <w:szCs w:val="18"/>
              </w:rPr>
            </w:pPr>
            <w:ins w:id="4565" w:author="NR_MG_enh2-Core" w:date="2024-03-02T15:23:00Z">
              <w:r>
                <w:t>No</w:t>
              </w:r>
            </w:ins>
          </w:p>
        </w:tc>
      </w:tr>
      <w:tr w:rsidR="005D0C7D" w:rsidRPr="00936461" w14:paraId="1EA8EC55" w14:textId="77777777" w:rsidTr="00936461">
        <w:trPr>
          <w:cantSplit/>
          <w:ins w:id="4566"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4567" w:author="NR_MG_enh2-Core" w:date="2024-03-02T15:23:00Z"/>
                <w:b/>
                <w:bCs/>
                <w:i/>
                <w:iCs/>
              </w:rPr>
            </w:pPr>
            <w:ins w:id="4568"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4569" w:author="NR_MG_enh2-Core" w:date="2024-03-02T15:23:00Z"/>
                <w:rStyle w:val="normaltextrun"/>
                <w:rFonts w:cs="Arial"/>
                <w:szCs w:val="18"/>
              </w:rPr>
            </w:pPr>
            <w:ins w:id="4570"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in TS 38.133 [5].</w:t>
              </w:r>
            </w:ins>
          </w:p>
          <w:p w14:paraId="1DB2E629" w14:textId="4F4B5231" w:rsidR="005D0C7D" w:rsidRPr="00936461" w:rsidRDefault="005D0C7D" w:rsidP="005D0C7D">
            <w:pPr>
              <w:pStyle w:val="TAL"/>
              <w:rPr>
                <w:ins w:id="4571" w:author="NR_MG_enh2-Core" w:date="2024-03-02T15:23:00Z"/>
                <w:rFonts w:cs="Arial"/>
                <w:b/>
                <w:bCs/>
                <w:i/>
                <w:iCs/>
                <w:szCs w:val="18"/>
              </w:rPr>
            </w:pPr>
            <w:ins w:id="4572"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4573" w:author="NR_MG_enh2-Core" w:date="2024-03-02T15:23:00Z"/>
                <w:rFonts w:cs="Arial"/>
                <w:bCs/>
                <w:iCs/>
                <w:szCs w:val="18"/>
              </w:rPr>
            </w:pPr>
            <w:ins w:id="4574"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4575" w:author="NR_MG_enh2-Core" w:date="2024-03-02T15:23:00Z"/>
                <w:rFonts w:cs="Arial"/>
                <w:bCs/>
                <w:iCs/>
                <w:szCs w:val="18"/>
              </w:rPr>
            </w:pPr>
            <w:ins w:id="4576"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4577" w:author="NR_MG_enh2-Core" w:date="2024-03-02T15:23:00Z"/>
                <w:rFonts w:cs="Arial"/>
                <w:bCs/>
                <w:iCs/>
                <w:szCs w:val="18"/>
              </w:rPr>
            </w:pPr>
            <w:ins w:id="4578"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4579" w:author="NR_MG_enh2-Core" w:date="2024-03-02T15:23:00Z"/>
                <w:rFonts w:eastAsia="MS Mincho" w:cs="Arial"/>
                <w:bCs/>
                <w:iCs/>
                <w:szCs w:val="18"/>
              </w:rPr>
            </w:pPr>
            <w:ins w:id="4580"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4581" w:author="NR_MG_enh2-Core" w:date="2024-03-05T23:17:00Z"/>
        </w:trPr>
        <w:tc>
          <w:tcPr>
            <w:tcW w:w="6807" w:type="dxa"/>
          </w:tcPr>
          <w:p w14:paraId="399607C1" w14:textId="77777777" w:rsidR="0085069C" w:rsidRDefault="0085069C" w:rsidP="0085069C">
            <w:pPr>
              <w:keepNext/>
              <w:keepLines/>
              <w:spacing w:after="0"/>
              <w:rPr>
                <w:ins w:id="4582" w:author="NR_MG_enh2-Core" w:date="2024-03-05T23:17:00Z"/>
                <w:rFonts w:ascii="Arial" w:hAnsi="Arial" w:cs="Arial"/>
                <w:b/>
                <w:i/>
                <w:sz w:val="18"/>
              </w:rPr>
            </w:pPr>
            <w:ins w:id="4583" w:author="NR_MG_enh2-Core" w:date="2024-03-05T23:17:00Z">
              <w:r w:rsidRPr="000374CE">
                <w:rPr>
                  <w:rFonts w:ascii="Arial" w:hAnsi="Arial" w:cs="Arial"/>
                  <w:b/>
                  <w:i/>
                  <w:sz w:val="18"/>
                </w:rPr>
                <w:t>eutra-MeasEMW-r18</w:t>
              </w:r>
            </w:ins>
          </w:p>
          <w:p w14:paraId="36656D6D" w14:textId="4BB445B6" w:rsidR="0085069C" w:rsidRPr="000374CE" w:rsidRDefault="0085069C" w:rsidP="0085069C">
            <w:pPr>
              <w:keepNext/>
              <w:keepLines/>
              <w:spacing w:after="0"/>
              <w:rPr>
                <w:ins w:id="4584" w:author="NR_MG_enh2-Core" w:date="2024-03-05T23:17:00Z"/>
                <w:rFonts w:ascii="Arial" w:hAnsi="Arial" w:cs="Arial"/>
                <w:b/>
                <w:i/>
                <w:sz w:val="18"/>
              </w:rPr>
            </w:pPr>
            <w:ins w:id="4585"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tc>
        <w:tc>
          <w:tcPr>
            <w:tcW w:w="709" w:type="dxa"/>
          </w:tcPr>
          <w:p w14:paraId="6C23C0DE" w14:textId="5DE345B6" w:rsidR="0085069C" w:rsidRPr="00936461" w:rsidRDefault="0085069C" w:rsidP="0085069C">
            <w:pPr>
              <w:pStyle w:val="TAL"/>
              <w:jc w:val="center"/>
              <w:rPr>
                <w:ins w:id="4586" w:author="NR_MG_enh2-Core" w:date="2024-03-05T23:17:00Z"/>
                <w:rFonts w:cs="Arial"/>
              </w:rPr>
            </w:pPr>
            <w:ins w:id="4587"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4588" w:author="NR_MG_enh2-Core" w:date="2024-03-05T23:17:00Z"/>
                <w:rFonts w:cs="Arial"/>
              </w:rPr>
            </w:pPr>
            <w:ins w:id="4589"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4590" w:author="NR_MG_enh2-Core" w:date="2024-03-05T23:17:00Z"/>
                <w:rFonts w:cs="Arial"/>
              </w:rPr>
            </w:pPr>
            <w:ins w:id="4591"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4592" w:author="NR_MG_enh2-Core" w:date="2024-03-05T23:17:00Z"/>
                <w:rFonts w:eastAsia="MS Mincho" w:cs="Arial"/>
              </w:rPr>
            </w:pPr>
            <w:ins w:id="4593"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4594" w:author="NR_MG_enh2-Core" w:date="2024-03-05T23:17:00Z"/>
        </w:trPr>
        <w:tc>
          <w:tcPr>
            <w:tcW w:w="6807" w:type="dxa"/>
          </w:tcPr>
          <w:p w14:paraId="2F3C11FF" w14:textId="77777777" w:rsidR="0085069C" w:rsidRDefault="0085069C" w:rsidP="0085069C">
            <w:pPr>
              <w:keepNext/>
              <w:keepLines/>
              <w:spacing w:after="0"/>
              <w:rPr>
                <w:ins w:id="4595" w:author="NR_MG_enh2-Core" w:date="2024-03-05T23:18:00Z"/>
                <w:rFonts w:ascii="Arial" w:hAnsi="Arial" w:cs="Arial"/>
                <w:b/>
                <w:i/>
                <w:sz w:val="18"/>
              </w:rPr>
            </w:pPr>
            <w:ins w:id="4596"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4597" w:author="NR_MG_enh2-Core" w:date="2024-03-05T23:17:00Z"/>
                <w:rFonts w:ascii="Arial" w:hAnsi="Arial" w:cs="Arial"/>
                <w:b/>
                <w:i/>
                <w:sz w:val="18"/>
              </w:rPr>
            </w:pPr>
            <w:ins w:id="4598"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4599" w:author="NR_MG_enh2-Core" w:date="2024-03-05T23:17:00Z"/>
                <w:rFonts w:cs="Arial"/>
              </w:rPr>
            </w:pPr>
            <w:ins w:id="4600" w:author="NR_MG_enh2-Core" w:date="2024-03-05T23:18:00Z">
              <w:r>
                <w:rPr>
                  <w:rFonts w:cs="Arial"/>
                </w:rPr>
                <w:t>UE</w:t>
              </w:r>
            </w:ins>
          </w:p>
        </w:tc>
        <w:tc>
          <w:tcPr>
            <w:tcW w:w="564" w:type="dxa"/>
          </w:tcPr>
          <w:p w14:paraId="453D3B34" w14:textId="60026D00" w:rsidR="0085069C" w:rsidRDefault="0085069C" w:rsidP="0085069C">
            <w:pPr>
              <w:pStyle w:val="TAL"/>
              <w:jc w:val="center"/>
              <w:rPr>
                <w:ins w:id="4601" w:author="NR_MG_enh2-Core" w:date="2024-03-05T23:17:00Z"/>
                <w:rFonts w:cs="Arial"/>
              </w:rPr>
            </w:pPr>
            <w:ins w:id="4602" w:author="NR_MG_enh2-Core" w:date="2024-03-05T23:18:00Z">
              <w:r>
                <w:rPr>
                  <w:rFonts w:cs="Arial"/>
                </w:rPr>
                <w:t>No</w:t>
              </w:r>
            </w:ins>
          </w:p>
        </w:tc>
        <w:tc>
          <w:tcPr>
            <w:tcW w:w="712" w:type="dxa"/>
          </w:tcPr>
          <w:p w14:paraId="59151AC6" w14:textId="581C863F" w:rsidR="0085069C" w:rsidRDefault="0085069C" w:rsidP="0085069C">
            <w:pPr>
              <w:pStyle w:val="TAL"/>
              <w:jc w:val="center"/>
              <w:rPr>
                <w:ins w:id="4603" w:author="NR_MG_enh2-Core" w:date="2024-03-05T23:17:00Z"/>
                <w:rFonts w:cs="Arial"/>
              </w:rPr>
            </w:pPr>
            <w:ins w:id="4604" w:author="NR_MG_enh2-Core" w:date="2024-03-05T23:18:00Z">
              <w:r>
                <w:rPr>
                  <w:rFonts w:cs="Arial"/>
                </w:rPr>
                <w:t>No</w:t>
              </w:r>
            </w:ins>
          </w:p>
        </w:tc>
        <w:tc>
          <w:tcPr>
            <w:tcW w:w="737" w:type="dxa"/>
          </w:tcPr>
          <w:p w14:paraId="19B0F274" w14:textId="5956F248" w:rsidR="0085069C" w:rsidRDefault="0085069C" w:rsidP="0085069C">
            <w:pPr>
              <w:pStyle w:val="TAL"/>
              <w:jc w:val="center"/>
              <w:rPr>
                <w:ins w:id="4605" w:author="NR_MG_enh2-Core" w:date="2024-03-05T23:17:00Z"/>
                <w:rFonts w:eastAsia="MS Mincho" w:cs="Arial"/>
              </w:rPr>
            </w:pPr>
            <w:ins w:id="4606"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07"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4608"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77777777" w:rsidR="0085069C" w:rsidRDefault="0085069C" w:rsidP="0085069C">
            <w:pPr>
              <w:pStyle w:val="TAL"/>
              <w:rPr>
                <w:ins w:id="4609" w:author="NR_Mob_enh2-Core" w:date="2024-03-04T14:54:00Z"/>
                <w:b/>
                <w:bCs/>
                <w:i/>
                <w:iCs/>
                <w:lang w:val="en-US"/>
              </w:rPr>
            </w:pPr>
            <w:ins w:id="4610" w:author="NR_Mob_enh2-Core" w:date="2024-03-04T14:54:00Z">
              <w:r>
                <w:rPr>
                  <w:b/>
                  <w:bCs/>
                  <w:i/>
                  <w:iCs/>
                  <w:lang w:val="en-US"/>
                </w:rPr>
                <w:t>ltm-FastCellSwitch-r18</w:t>
              </w:r>
            </w:ins>
          </w:p>
          <w:p w14:paraId="72136477" w14:textId="77777777" w:rsidR="0085069C" w:rsidRDefault="0085069C" w:rsidP="0085069C">
            <w:pPr>
              <w:pStyle w:val="TAL"/>
              <w:rPr>
                <w:ins w:id="4611" w:author="NR_Mob_enh2-Core" w:date="2024-03-04T14:55:00Z"/>
                <w:rFonts w:cs="Arial"/>
                <w:bCs/>
                <w:color w:val="000000"/>
              </w:rPr>
            </w:pPr>
            <w:ins w:id="4612"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4613"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4614" w:author="NR_Mob_enh2-Core" w:date="2024-03-04T14:55:00Z"/>
                <w:rFonts w:cs="Arial"/>
                <w:bCs/>
                <w:color w:val="000000"/>
              </w:rPr>
            </w:pPr>
            <w:ins w:id="4615" w:author="NR_Mob_enh2-Core" w:date="2024-03-04T14:55:00Z">
              <w:r>
                <w:rPr>
                  <w:rFonts w:cs="Arial"/>
                  <w:bCs/>
                  <w:color w:val="000000"/>
                </w:rPr>
                <w:t>The capability signalling includes the following parameters:</w:t>
              </w:r>
            </w:ins>
          </w:p>
          <w:p w14:paraId="0633C946" w14:textId="60F83AA1" w:rsidR="0085069C" w:rsidRPr="00783147" w:rsidRDefault="0085069C" w:rsidP="0085069C">
            <w:pPr>
              <w:pStyle w:val="B1"/>
              <w:spacing w:after="0"/>
              <w:ind w:left="576" w:hanging="288"/>
              <w:rPr>
                <w:ins w:id="4616" w:author="NR_Mob_enh2-Core" w:date="2024-03-04T14:57:00Z"/>
                <w:rFonts w:ascii="Arial" w:hAnsi="Arial" w:cs="Arial"/>
                <w:sz w:val="18"/>
                <w:szCs w:val="18"/>
                <w:rPrChange w:id="4617" w:author="NR_Mob_enh2-Core" w:date="2024-03-04T14:58:00Z">
                  <w:rPr>
                    <w:ins w:id="4618" w:author="NR_Mob_enh2-Core" w:date="2024-03-04T14:57:00Z"/>
                    <w:rFonts w:ascii="Arial" w:hAnsi="Arial" w:cs="Arial"/>
                    <w:bCs/>
                    <w:color w:val="000000"/>
                    <w:sz w:val="18"/>
                  </w:rPr>
                </w:rPrChange>
              </w:rPr>
              <w:pPrChange w:id="4619" w:author="NR_Mob_enh2-Core" w:date="2024-03-04T14:58:00Z">
                <w:pPr>
                  <w:pStyle w:val="B1"/>
                </w:pPr>
              </w:pPrChange>
            </w:pPr>
            <w:ins w:id="4620" w:author="NR_Mob_enh2-Core" w:date="2024-03-04T14:55:00Z">
              <w:r w:rsidRPr="00783147">
                <w:rPr>
                  <w:rFonts w:ascii="Arial" w:hAnsi="Arial" w:cs="Arial"/>
                  <w:sz w:val="18"/>
                  <w:szCs w:val="18"/>
                  <w:rPrChange w:id="4621" w:author="NR_Mob_enh2-Core" w:date="2024-03-04T14:58:00Z">
                    <w:rPr>
                      <w:lang w:val="en-US"/>
                    </w:rPr>
                  </w:rPrChange>
                </w:rPr>
                <w:t xml:space="preserve">-   </w:t>
              </w:r>
            </w:ins>
            <w:ins w:id="4622" w:author="NR_Mob_enh2-Core" w:date="2024-03-04T14:56:00Z">
              <w:r w:rsidRPr="00783147">
                <w:rPr>
                  <w:rFonts w:ascii="Arial" w:hAnsi="Arial" w:cs="Arial"/>
                  <w:i/>
                  <w:iCs/>
                  <w:sz w:val="18"/>
                  <w:szCs w:val="18"/>
                  <w:rPrChange w:id="4623" w:author="NR_Mob_enh2-Core" w:date="2024-03-04T14:58:00Z">
                    <w:rPr>
                      <w:lang w:val="en-US"/>
                    </w:rPr>
                  </w:rPrChange>
                </w:rPr>
                <w:t>fr1-r18</w:t>
              </w:r>
              <w:r w:rsidRPr="00783147">
                <w:rPr>
                  <w:rFonts w:ascii="Arial" w:hAnsi="Arial" w:cs="Arial"/>
                  <w:sz w:val="18"/>
                  <w:szCs w:val="18"/>
                  <w:rPrChange w:id="4624" w:author="NR_Mob_enh2-Core" w:date="2024-03-04T14:58:00Z">
                    <w:rPr>
                      <w:rFonts w:ascii="Arial" w:hAnsi="Arial" w:cs="Arial"/>
                      <w:sz w:val="18"/>
                      <w:szCs w:val="18"/>
                      <w:lang w:val="en-US"/>
                    </w:rPr>
                  </w:rPrChange>
                </w:rPr>
                <w:t xml:space="preserve"> indicates </w:t>
              </w:r>
            </w:ins>
            <w:ins w:id="4625" w:author="NR_Mob_enh2-Core" w:date="2024-03-04T14:57:00Z">
              <w:r w:rsidRPr="00783147">
                <w:rPr>
                  <w:rFonts w:ascii="Arial" w:hAnsi="Arial" w:cs="Arial"/>
                  <w:sz w:val="18"/>
                  <w:szCs w:val="18"/>
                  <w:rPrChange w:id="4626" w:author="NR_Mob_enh2-Core" w:date="2024-03-04T14:58:00Z">
                    <w:rPr>
                      <w:rFonts w:ascii="Arial" w:hAnsi="Arial" w:cs="Arial"/>
                      <w:sz w:val="18"/>
                      <w:szCs w:val="18"/>
                      <w:lang w:val="en-US"/>
                    </w:rPr>
                  </w:rPrChange>
                </w:rPr>
                <w:t xml:space="preserve">the </w:t>
              </w:r>
            </w:ins>
            <w:ins w:id="4627" w:author="NR_Mob_enh2-Core" w:date="2024-03-04T14:56:00Z">
              <w:r w:rsidRPr="00783147">
                <w:rPr>
                  <w:rFonts w:ascii="Arial" w:hAnsi="Arial" w:cs="Arial"/>
                  <w:sz w:val="18"/>
                  <w:szCs w:val="18"/>
                  <w:rPrChange w:id="4628"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629"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30"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31" w:author="NR_Mob_enh2-Core" w:date="2024-03-04T14:58:00Z">
                    <w:rPr>
                      <w:rFonts w:ascii="Arial" w:hAnsi="Arial" w:cs="Arial"/>
                      <w:bCs/>
                      <w:color w:val="000000"/>
                      <w:sz w:val="18"/>
                    </w:rPr>
                  </w:rPrChange>
                </w:rPr>
                <w:t>for cell switch from FR1 to FR1</w:t>
              </w:r>
            </w:ins>
            <w:ins w:id="4632" w:author="NR_Mob_enh2-Core" w:date="2024-03-04T14:57:00Z">
              <w:r w:rsidRPr="00783147">
                <w:rPr>
                  <w:rFonts w:ascii="Arial" w:hAnsi="Arial" w:cs="Arial"/>
                  <w:sz w:val="18"/>
                  <w:szCs w:val="18"/>
                  <w:rPrChange w:id="4633" w:author="NR_Mob_enh2-Core" w:date="2024-03-04T14:58:00Z">
                    <w:rPr>
                      <w:rFonts w:ascii="Arial" w:hAnsi="Arial" w:cs="Arial"/>
                      <w:bCs/>
                      <w:color w:val="000000"/>
                      <w:sz w:val="18"/>
                    </w:rPr>
                  </w:rPrChange>
                </w:rPr>
                <w:t>.</w:t>
              </w:r>
            </w:ins>
          </w:p>
          <w:p w14:paraId="445AC6A0" w14:textId="59307930" w:rsidR="0085069C" w:rsidRPr="00783147" w:rsidRDefault="0085069C" w:rsidP="0085069C">
            <w:pPr>
              <w:pStyle w:val="B1"/>
              <w:spacing w:after="0"/>
              <w:ind w:left="576" w:hanging="288"/>
              <w:rPr>
                <w:ins w:id="4634" w:author="NR_Mob_enh2-Core" w:date="2024-03-04T14:57:00Z"/>
                <w:rFonts w:ascii="Arial" w:hAnsi="Arial" w:cs="Arial"/>
                <w:sz w:val="18"/>
                <w:szCs w:val="18"/>
                <w:rPrChange w:id="4635" w:author="NR_Mob_enh2-Core" w:date="2024-03-04T14:58:00Z">
                  <w:rPr>
                    <w:ins w:id="4636" w:author="NR_Mob_enh2-Core" w:date="2024-03-04T14:57:00Z"/>
                    <w:rFonts w:ascii="Arial" w:hAnsi="Arial" w:cs="Arial"/>
                    <w:bCs/>
                    <w:color w:val="000000"/>
                    <w:sz w:val="18"/>
                  </w:rPr>
                </w:rPrChange>
              </w:rPr>
              <w:pPrChange w:id="4637" w:author="NR_Mob_enh2-Core" w:date="2024-03-04T14:58:00Z">
                <w:pPr>
                  <w:pStyle w:val="B1"/>
                </w:pPr>
              </w:pPrChange>
            </w:pPr>
            <w:ins w:id="4638" w:author="NR_Mob_enh2-Core" w:date="2024-03-04T14:57:00Z">
              <w:r w:rsidRPr="00783147">
                <w:rPr>
                  <w:rFonts w:ascii="Arial" w:hAnsi="Arial" w:cs="Arial"/>
                  <w:sz w:val="18"/>
                  <w:szCs w:val="18"/>
                  <w:rPrChange w:id="4639"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4640" w:author="NR_Mob_enh2-Core" w:date="2024-03-04T14:58:00Z">
                    <w:rPr>
                      <w:rFonts w:ascii="Arial" w:hAnsi="Arial" w:cs="Arial"/>
                      <w:bCs/>
                      <w:color w:val="000000"/>
                      <w:sz w:val="18"/>
                    </w:rPr>
                  </w:rPrChange>
                </w:rPr>
                <w:t>fr2-r18</w:t>
              </w:r>
              <w:r w:rsidRPr="00783147">
                <w:rPr>
                  <w:rFonts w:ascii="Arial" w:hAnsi="Arial" w:cs="Arial"/>
                  <w:sz w:val="18"/>
                  <w:szCs w:val="18"/>
                  <w:rPrChange w:id="4641"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642"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43"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44"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rsidP="0085069C">
            <w:pPr>
              <w:pStyle w:val="B1"/>
              <w:spacing w:after="0"/>
              <w:ind w:left="576" w:hanging="288"/>
              <w:rPr>
                <w:ins w:id="4645" w:author="NR_Mob_enh2-Core" w:date="2024-03-04T14:54:00Z"/>
                <w:rFonts w:cs="Arial"/>
                <w:lang w:val="en-US"/>
                <w:rPrChange w:id="4646" w:author="NR_Mob_enh2-Core" w:date="2024-03-04T14:56:00Z">
                  <w:rPr>
                    <w:ins w:id="4647" w:author="NR_Mob_enh2-Core" w:date="2024-03-04T14:54:00Z"/>
                    <w:b/>
                    <w:bCs/>
                    <w:i/>
                    <w:iCs/>
                    <w:lang w:val="en-US"/>
                  </w:rPr>
                </w:rPrChange>
              </w:rPr>
              <w:pPrChange w:id="4648" w:author="NR_Mob_enh2-Core" w:date="2024-03-04T14:58:00Z">
                <w:pPr>
                  <w:pStyle w:val="TAL"/>
                </w:pPr>
              </w:pPrChange>
            </w:pPr>
            <w:ins w:id="4649" w:author="NR_Mob_enh2-Core" w:date="2024-03-04T14:57:00Z">
              <w:r w:rsidRPr="00783147">
                <w:rPr>
                  <w:rFonts w:ascii="Arial" w:hAnsi="Arial" w:cs="Arial"/>
                  <w:sz w:val="18"/>
                  <w:szCs w:val="18"/>
                  <w:rPrChange w:id="4650" w:author="NR_Mob_enh2-Core" w:date="2024-03-04T14:58:00Z">
                    <w:rPr>
                      <w:rFonts w:cs="Arial"/>
                      <w:bCs/>
                      <w:color w:val="000000"/>
                    </w:rPr>
                  </w:rPrChange>
                </w:rPr>
                <w:t xml:space="preserve">-  </w:t>
              </w:r>
            </w:ins>
            <w:ins w:id="4651" w:author="NR_Mob_enh2-Core" w:date="2024-03-04T14:58:00Z">
              <w:r>
                <w:rPr>
                  <w:rFonts w:ascii="Arial" w:hAnsi="Arial" w:cs="Arial"/>
                  <w:sz w:val="18"/>
                  <w:szCs w:val="18"/>
                </w:rPr>
                <w:t xml:space="preserve"> </w:t>
              </w:r>
            </w:ins>
            <w:ins w:id="4652" w:author="NR_Mob_enh2-Core" w:date="2024-03-04T14:57:00Z">
              <w:r w:rsidRPr="00783147">
                <w:rPr>
                  <w:rFonts w:ascii="Arial" w:hAnsi="Arial" w:cs="Arial"/>
                  <w:i/>
                  <w:iCs/>
                  <w:sz w:val="18"/>
                  <w:szCs w:val="18"/>
                  <w:rPrChange w:id="4653" w:author="NR_Mob_enh2-Core" w:date="2024-03-04T14:58:00Z">
                    <w:rPr>
                      <w:rFonts w:cs="Arial"/>
                      <w:bCs/>
                      <w:color w:val="000000"/>
                    </w:rPr>
                  </w:rPrChange>
                </w:rPr>
                <w:t>fr1-AndFR2-r18</w:t>
              </w:r>
              <w:r w:rsidRPr="00783147">
                <w:rPr>
                  <w:rFonts w:ascii="Arial" w:hAnsi="Arial" w:cs="Arial"/>
                  <w:sz w:val="18"/>
                  <w:szCs w:val="18"/>
                  <w:rPrChange w:id="4654" w:author="NR_Mob_enh2-Core" w:date="2024-03-04T14:58:00Z">
                    <w:rPr>
                      <w:rFonts w:cs="Arial"/>
                      <w:bCs/>
                      <w:color w:val="000000"/>
                    </w:rPr>
                  </w:rPrChange>
                </w:rPr>
                <w:t xml:space="preserve"> indicates the </w:t>
              </w:r>
            </w:ins>
            <w:ins w:id="4655" w:author="NR_Mob_enh2-Core" w:date="2024-03-04T14:58:00Z">
              <w:r w:rsidRPr="00783147">
                <w:rPr>
                  <w:rFonts w:ascii="Arial" w:hAnsi="Arial" w:cs="Arial"/>
                  <w:sz w:val="18"/>
                  <w:szCs w:val="18"/>
                  <w:rPrChange w:id="4656" w:author="NR_Mob_enh2-Core" w:date="2024-03-04T14:58:00Z">
                    <w:rPr>
                      <w:rFonts w:cs="Arial"/>
                      <w:bCs/>
                      <w:color w:val="000000"/>
                    </w:rPr>
                  </w:rPrChange>
                </w:rPr>
                <w:t>reduced T</w:t>
              </w:r>
              <w:r w:rsidRPr="00783147">
                <w:rPr>
                  <w:rFonts w:ascii="Arial" w:hAnsi="Arial" w:cs="Arial"/>
                  <w:sz w:val="18"/>
                  <w:szCs w:val="18"/>
                  <w:vertAlign w:val="subscript"/>
                  <w:rPrChange w:id="4657" w:author="NR_Mob_enh2-Core" w:date="2024-03-04T14:59:00Z">
                    <w:rPr>
                      <w:rFonts w:cs="Arial"/>
                      <w:bCs/>
                      <w:color w:val="000000"/>
                      <w:vertAlign w:val="subscript"/>
                    </w:rPr>
                  </w:rPrChange>
                </w:rPr>
                <w:t>LTM_processing</w:t>
              </w:r>
              <w:r w:rsidRPr="00783147">
                <w:rPr>
                  <w:rFonts w:ascii="Arial" w:hAnsi="Arial" w:cs="Arial"/>
                  <w:sz w:val="18"/>
                  <w:szCs w:val="18"/>
                  <w:rPrChange w:id="4658" w:author="NR_Mob_enh2-Core" w:date="2024-03-04T14:58:00Z">
                    <w:rPr>
                      <w:rFonts w:cs="Arial"/>
                      <w:bCs/>
                      <w:color w:val="000000"/>
                      <w:vertAlign w:val="subscript"/>
                    </w:rPr>
                  </w:rPrChange>
                </w:rPr>
                <w:t xml:space="preserve"> </w:t>
              </w:r>
              <w:r w:rsidRPr="00783147">
                <w:rPr>
                  <w:rFonts w:ascii="Arial" w:hAnsi="Arial" w:cs="Arial"/>
                  <w:sz w:val="18"/>
                  <w:szCs w:val="18"/>
                  <w:rPrChange w:id="4659"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4660" w:author="NR_Mob_enh2-Core" w:date="2024-03-04T14:54:00Z"/>
                <w:rFonts w:cs="Arial"/>
                <w:bCs/>
                <w:iCs/>
                <w:szCs w:val="18"/>
              </w:rPr>
            </w:pPr>
            <w:ins w:id="4661"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4662" w:author="NR_Mob_enh2-Core" w:date="2024-03-04T14:54:00Z"/>
                <w:rFonts w:cs="Arial"/>
                <w:bCs/>
                <w:iCs/>
                <w:szCs w:val="18"/>
              </w:rPr>
            </w:pPr>
            <w:ins w:id="4663"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4664" w:author="NR_Mob_enh2-Core" w:date="2024-03-04T14:54:00Z"/>
                <w:rFonts w:cs="Arial"/>
                <w:bCs/>
                <w:iCs/>
                <w:szCs w:val="18"/>
              </w:rPr>
            </w:pPr>
            <w:ins w:id="4665"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4666" w:author="NR_Mob_enh2-Core" w:date="2024-03-04T14:54:00Z"/>
                <w:rFonts w:eastAsia="MS Mincho" w:cs="Arial"/>
                <w:bCs/>
                <w:iCs/>
                <w:szCs w:val="18"/>
              </w:rPr>
            </w:pPr>
            <w:ins w:id="4667" w:author="NR_Mob_enh2-Core" w:date="2024-03-04T14:58:00Z">
              <w:r>
                <w:rPr>
                  <w:rFonts w:eastAsia="MS Mincho" w:cs="Arial"/>
                  <w:bCs/>
                  <w:iCs/>
                  <w:szCs w:val="18"/>
                </w:rPr>
                <w:t>No</w:t>
              </w:r>
            </w:ins>
          </w:p>
        </w:tc>
      </w:tr>
      <w:tr w:rsidR="0085069C" w:rsidRPr="00936461" w14:paraId="3C255FFE" w14:textId="77777777" w:rsidTr="00936461">
        <w:trPr>
          <w:cantSplit/>
          <w:ins w:id="4668" w:author="NR_Mob_enh2-Core" w:date="2024-03-04T12:14:00Z"/>
        </w:trPr>
        <w:tc>
          <w:tcPr>
            <w:tcW w:w="6807" w:type="dxa"/>
            <w:tcBorders>
              <w:top w:val="single" w:sz="4" w:space="0" w:color="808080"/>
              <w:left w:val="single" w:sz="4" w:space="0" w:color="808080"/>
              <w:bottom w:val="single" w:sz="4" w:space="0" w:color="808080"/>
              <w:right w:val="single" w:sz="4" w:space="0" w:color="808080"/>
            </w:tcBorders>
          </w:tcPr>
          <w:p w14:paraId="7186B3C5" w14:textId="77777777" w:rsidR="0085069C" w:rsidRDefault="0085069C" w:rsidP="0085069C">
            <w:pPr>
              <w:pStyle w:val="TAL"/>
              <w:rPr>
                <w:ins w:id="4669" w:author="NR_Mob_enh2-Core" w:date="2024-03-04T12:14:00Z"/>
                <w:b/>
                <w:bCs/>
                <w:i/>
                <w:iCs/>
                <w:lang w:val="en-US"/>
              </w:rPr>
            </w:pPr>
            <w:ins w:id="4670" w:author="NR_Mob_enh2-Core" w:date="2024-03-04T12:14:00Z">
              <w:r>
                <w:rPr>
                  <w:b/>
                  <w:bCs/>
                  <w:i/>
                  <w:iCs/>
                  <w:lang w:val="en-US"/>
                </w:rPr>
                <w:t>ltm-InterFreqMeas-r18</w:t>
              </w:r>
            </w:ins>
          </w:p>
          <w:p w14:paraId="699A4D8C" w14:textId="6C905F2F" w:rsidR="0085069C" w:rsidRPr="00AC6B5B" w:rsidRDefault="0085069C" w:rsidP="0085069C">
            <w:pPr>
              <w:pStyle w:val="TAL"/>
              <w:rPr>
                <w:ins w:id="4671" w:author="NR_Mob_enh2-Core" w:date="2024-03-04T12:14:00Z"/>
                <w:lang w:val="en-US"/>
                <w:rPrChange w:id="4672" w:author="NR_Mob_enh2-Core" w:date="2024-03-04T12:14:00Z">
                  <w:rPr>
                    <w:ins w:id="4673" w:author="NR_Mob_enh2-Core" w:date="2024-03-04T12:14:00Z"/>
                    <w:b/>
                    <w:bCs/>
                    <w:i/>
                    <w:iCs/>
                  </w:rPr>
                </w:rPrChange>
              </w:rPr>
            </w:pPr>
            <w:ins w:id="4674" w:author="NR_Mob_enh2-Core" w:date="2024-03-04T12:14:00Z">
              <w:r>
                <w:rPr>
                  <w:lang w:val="en-US"/>
                </w:rPr>
                <w:t>RAN1 feature</w:t>
              </w:r>
            </w:ins>
          </w:p>
        </w:tc>
        <w:tc>
          <w:tcPr>
            <w:tcW w:w="709" w:type="dxa"/>
            <w:tcBorders>
              <w:top w:val="single" w:sz="4" w:space="0" w:color="808080"/>
              <w:left w:val="single" w:sz="4" w:space="0" w:color="808080"/>
              <w:bottom w:val="single" w:sz="4" w:space="0" w:color="808080"/>
              <w:right w:val="single" w:sz="4" w:space="0" w:color="808080"/>
            </w:tcBorders>
          </w:tcPr>
          <w:p w14:paraId="5F9DDB55" w14:textId="77777777" w:rsidR="0085069C" w:rsidRDefault="0085069C" w:rsidP="0085069C">
            <w:pPr>
              <w:pStyle w:val="TAL"/>
              <w:jc w:val="center"/>
              <w:rPr>
                <w:ins w:id="4675" w:author="NR_Mob_enh2-Core" w:date="2024-03-04T12:14: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7777777" w:rsidR="0085069C" w:rsidRDefault="0085069C" w:rsidP="0085069C">
            <w:pPr>
              <w:pStyle w:val="TAL"/>
              <w:jc w:val="center"/>
              <w:rPr>
                <w:ins w:id="4676" w:author="NR_Mob_enh2-Core" w:date="2024-03-04T12:14: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77777777" w:rsidR="0085069C" w:rsidRDefault="0085069C" w:rsidP="0085069C">
            <w:pPr>
              <w:pStyle w:val="TAL"/>
              <w:jc w:val="center"/>
              <w:rPr>
                <w:ins w:id="4677" w:author="NR_Mob_enh2-Core" w:date="2024-03-04T12:14: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77777777" w:rsidR="0085069C" w:rsidRDefault="0085069C" w:rsidP="0085069C">
            <w:pPr>
              <w:pStyle w:val="TAL"/>
              <w:jc w:val="center"/>
              <w:rPr>
                <w:ins w:id="4678" w:author="NR_Mob_enh2-Core" w:date="2024-03-04T12:14:00Z"/>
                <w:rFonts w:eastAsia="MS Mincho" w:cs="Arial"/>
                <w:bCs/>
                <w:iCs/>
                <w:szCs w:val="18"/>
              </w:rPr>
            </w:pPr>
          </w:p>
        </w:tc>
      </w:tr>
      <w:tr w:rsidR="0085069C" w:rsidRPr="00936461" w14:paraId="7918955A" w14:textId="77777777" w:rsidTr="00936461">
        <w:trPr>
          <w:cantSplit/>
          <w:ins w:id="4679"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4680" w:author="NR_Mob_enh2-Core" w:date="2024-03-04T12:12:00Z"/>
                <w:b/>
                <w:bCs/>
                <w:i/>
                <w:iCs/>
              </w:rPr>
            </w:pPr>
            <w:ins w:id="4681" w:author="NR_Mob_enh2-Core" w:date="2024-03-04T12:11:00Z">
              <w:r w:rsidRPr="00E1413F">
                <w:rPr>
                  <w:b/>
                  <w:bCs/>
                  <w:i/>
                  <w:iCs/>
                </w:rPr>
                <w:t>ltm-InterFreqMeasGap-r18</w:t>
              </w:r>
            </w:ins>
          </w:p>
          <w:p w14:paraId="614D7C1A" w14:textId="77777777" w:rsidR="0085069C" w:rsidRDefault="0085069C" w:rsidP="0085069C">
            <w:pPr>
              <w:pStyle w:val="TAL"/>
              <w:rPr>
                <w:ins w:id="4682" w:author="NR_Mob_enh2-Core" w:date="2024-03-04T12:12:00Z"/>
              </w:rPr>
            </w:pPr>
            <w:ins w:id="4683" w:author="NR_Mob_enh2-Core" w:date="2024-03-04T12:12:00Z">
              <w:r>
                <w:t xml:space="preserve">Indicates whether the UE supports </w:t>
              </w:r>
              <w:r w:rsidRPr="00611F47">
                <w:t>SSB based inter-frequency L1-RSRP measurements with measurement gaps for LTM</w:t>
              </w:r>
              <w:r>
                <w:t>.</w:t>
              </w:r>
            </w:ins>
          </w:p>
          <w:p w14:paraId="0A3F2D52" w14:textId="74A0845C" w:rsidR="0085069C" w:rsidRPr="00AC6B5B" w:rsidRDefault="0085069C" w:rsidP="0085069C">
            <w:pPr>
              <w:pStyle w:val="TAL"/>
              <w:rPr>
                <w:ins w:id="4684" w:author="NR_Mob_enh2-Core" w:date="2024-03-04T12:11:00Z"/>
                <w:rFonts w:eastAsia="DengXian"/>
                <w:lang w:eastAsia="zh-CN"/>
                <w:rPrChange w:id="4685" w:author="NR_Mob_enh2-Core" w:date="2024-03-04T12:14:00Z">
                  <w:rPr>
                    <w:ins w:id="4686" w:author="NR_Mob_enh2-Core" w:date="2024-03-04T12:11:00Z"/>
                    <w:b/>
                    <w:bCs/>
                    <w:i/>
                    <w:iCs/>
                  </w:rPr>
                </w:rPrChange>
              </w:rPr>
            </w:pPr>
            <w:ins w:id="4687" w:author="NR_Mob_enh2-Core" w:date="2024-03-04T12:12:00Z">
              <w:r>
                <w:t xml:space="preserve">A UE supporting this feature shall also indicate support of </w:t>
              </w:r>
            </w:ins>
            <w:ins w:id="4688" w:author="NR_Mob_enh2-Core" w:date="2024-03-04T12:14:00Z">
              <w:r w:rsidRPr="00AC6B5B">
                <w:rPr>
                  <w:i/>
                  <w:iCs/>
                  <w:rPrChange w:id="4689" w:author="NR_Mob_enh2-Core" w:date="2024-03-04T12:14:00Z">
                    <w:rPr/>
                  </w:rPrChange>
                </w:rPr>
                <w:t>ltm-InterFreqMeas-r18</w:t>
              </w:r>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4690" w:author="NR_Mob_enh2-Core" w:date="2024-03-04T12:11:00Z"/>
                <w:rFonts w:cs="Arial"/>
                <w:bCs/>
                <w:iCs/>
                <w:szCs w:val="18"/>
              </w:rPr>
            </w:pPr>
            <w:ins w:id="4691"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4692" w:author="NR_Mob_enh2-Core" w:date="2024-03-04T12:11:00Z"/>
                <w:rFonts w:cs="Arial"/>
                <w:bCs/>
                <w:iCs/>
                <w:szCs w:val="18"/>
              </w:rPr>
            </w:pPr>
            <w:ins w:id="4693"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4694" w:author="NR_Mob_enh2-Core" w:date="2024-03-04T12:11:00Z"/>
                <w:rFonts w:cs="Arial"/>
                <w:bCs/>
                <w:iCs/>
                <w:szCs w:val="18"/>
              </w:rPr>
            </w:pPr>
            <w:ins w:id="4695"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4696" w:author="NR_Mob_enh2-Core" w:date="2024-03-04T12:11:00Z"/>
                <w:rFonts w:eastAsia="MS Mincho" w:cs="Arial"/>
                <w:bCs/>
                <w:iCs/>
                <w:szCs w:val="18"/>
              </w:rPr>
            </w:pPr>
            <w:ins w:id="4697"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85069C" w:rsidRPr="00936461" w:rsidDel="009C4F13" w14:paraId="7D0DCFED" w14:textId="77777777" w:rsidTr="00936461">
        <w:trPr>
          <w:cantSplit/>
        </w:trPr>
        <w:tc>
          <w:tcPr>
            <w:tcW w:w="6807" w:type="dxa"/>
          </w:tcPr>
          <w:p w14:paraId="12C79843" w14:textId="77777777" w:rsidR="0085069C" w:rsidRPr="00936461" w:rsidRDefault="0085069C" w:rsidP="0085069C">
            <w:pPr>
              <w:pStyle w:val="TAL"/>
              <w:rPr>
                <w:b/>
                <w:i/>
              </w:rPr>
            </w:pPr>
            <w:r w:rsidRPr="00936461">
              <w:rPr>
                <w:b/>
                <w:i/>
              </w:rPr>
              <w:t>ncsg-MeasGapNR-Patterns-r17</w:t>
            </w:r>
          </w:p>
          <w:p w14:paraId="0E28EB67" w14:textId="3698ED85" w:rsidR="0085069C" w:rsidRPr="00936461" w:rsidRDefault="0085069C" w:rsidP="0085069C">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5069C" w:rsidRPr="00936461" w:rsidRDefault="0085069C" w:rsidP="0085069C">
            <w:pPr>
              <w:pStyle w:val="TAL"/>
              <w:rPr>
                <w:bCs/>
                <w:iCs/>
              </w:rPr>
            </w:pPr>
          </w:p>
          <w:p w14:paraId="1D538AE6" w14:textId="67BE1887" w:rsidR="0085069C" w:rsidRPr="00936461" w:rsidDel="009C4F13" w:rsidRDefault="0085069C" w:rsidP="0085069C">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85069C" w:rsidRPr="00936461" w:rsidDel="009C4F13" w:rsidRDefault="0085069C" w:rsidP="0085069C">
            <w:pPr>
              <w:pStyle w:val="TAL"/>
              <w:jc w:val="center"/>
            </w:pPr>
            <w:r w:rsidRPr="00936461">
              <w:t>UE</w:t>
            </w:r>
          </w:p>
        </w:tc>
        <w:tc>
          <w:tcPr>
            <w:tcW w:w="564" w:type="dxa"/>
          </w:tcPr>
          <w:p w14:paraId="255F59D4" w14:textId="4BF72509" w:rsidR="0085069C" w:rsidRPr="00936461" w:rsidDel="009C4F13" w:rsidRDefault="0085069C" w:rsidP="0085069C">
            <w:pPr>
              <w:pStyle w:val="TAL"/>
              <w:jc w:val="center"/>
            </w:pPr>
            <w:r w:rsidRPr="00936461">
              <w:t>No</w:t>
            </w:r>
          </w:p>
        </w:tc>
        <w:tc>
          <w:tcPr>
            <w:tcW w:w="712" w:type="dxa"/>
          </w:tcPr>
          <w:p w14:paraId="5605EEFC" w14:textId="6354AF7F" w:rsidR="0085069C" w:rsidRPr="00936461" w:rsidDel="009C4F13" w:rsidRDefault="0085069C" w:rsidP="0085069C">
            <w:pPr>
              <w:pStyle w:val="TAL"/>
              <w:jc w:val="center"/>
            </w:pPr>
            <w:r w:rsidRPr="00936461">
              <w:t>No</w:t>
            </w:r>
          </w:p>
        </w:tc>
        <w:tc>
          <w:tcPr>
            <w:tcW w:w="737" w:type="dxa"/>
          </w:tcPr>
          <w:p w14:paraId="3CAE12A3" w14:textId="42DD8430"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521FEB9D" w14:textId="77777777" w:rsidTr="00936461">
        <w:trPr>
          <w:cantSplit/>
        </w:trPr>
        <w:tc>
          <w:tcPr>
            <w:tcW w:w="6807" w:type="dxa"/>
          </w:tcPr>
          <w:p w14:paraId="4724F23D" w14:textId="77777777" w:rsidR="0085069C" w:rsidRPr="00936461" w:rsidRDefault="0085069C" w:rsidP="0085069C">
            <w:pPr>
              <w:pStyle w:val="TAL"/>
              <w:rPr>
                <w:b/>
                <w:i/>
              </w:rPr>
            </w:pPr>
            <w:r w:rsidRPr="00936461">
              <w:rPr>
                <w:b/>
                <w:i/>
              </w:rPr>
              <w:t>ncsg-MeasGapPatterns-r17</w:t>
            </w:r>
          </w:p>
          <w:p w14:paraId="6F6DEEF7" w14:textId="0DD10CEF" w:rsidR="0085069C" w:rsidRPr="00936461" w:rsidRDefault="0085069C" w:rsidP="0085069C">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5069C" w:rsidRPr="00936461" w:rsidRDefault="0085069C" w:rsidP="0085069C">
            <w:pPr>
              <w:pStyle w:val="TAL"/>
              <w:rPr>
                <w:bCs/>
                <w:iCs/>
              </w:rPr>
            </w:pPr>
          </w:p>
          <w:p w14:paraId="06C60F02" w14:textId="329FB0A6" w:rsidR="0085069C" w:rsidRPr="00936461" w:rsidDel="009C4F13" w:rsidRDefault="0085069C" w:rsidP="0085069C">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85069C" w:rsidRPr="00936461" w:rsidDel="009C4F13" w:rsidRDefault="0085069C" w:rsidP="0085069C">
            <w:pPr>
              <w:pStyle w:val="TAL"/>
              <w:jc w:val="center"/>
            </w:pPr>
            <w:r w:rsidRPr="00936461">
              <w:t>UE</w:t>
            </w:r>
          </w:p>
        </w:tc>
        <w:tc>
          <w:tcPr>
            <w:tcW w:w="564" w:type="dxa"/>
          </w:tcPr>
          <w:p w14:paraId="1A596CEF" w14:textId="281B5DE8" w:rsidR="0085069C" w:rsidRPr="00936461" w:rsidDel="009C4F13" w:rsidRDefault="0085069C" w:rsidP="0085069C">
            <w:pPr>
              <w:pStyle w:val="TAL"/>
              <w:jc w:val="center"/>
            </w:pPr>
            <w:r w:rsidRPr="00936461">
              <w:t>No</w:t>
            </w:r>
          </w:p>
        </w:tc>
        <w:tc>
          <w:tcPr>
            <w:tcW w:w="712" w:type="dxa"/>
          </w:tcPr>
          <w:p w14:paraId="73B4C7A4" w14:textId="3CEE5B82" w:rsidR="0085069C" w:rsidRPr="00936461" w:rsidDel="009C4F13" w:rsidRDefault="0085069C" w:rsidP="0085069C">
            <w:pPr>
              <w:pStyle w:val="TAL"/>
              <w:jc w:val="center"/>
            </w:pPr>
            <w:r w:rsidRPr="00936461">
              <w:t>No</w:t>
            </w:r>
          </w:p>
        </w:tc>
        <w:tc>
          <w:tcPr>
            <w:tcW w:w="737" w:type="dxa"/>
          </w:tcPr>
          <w:p w14:paraId="795BCEF8" w14:textId="1F3955FB"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0D707464" w14:textId="77777777" w:rsidTr="00936461">
        <w:trPr>
          <w:cantSplit/>
        </w:trPr>
        <w:tc>
          <w:tcPr>
            <w:tcW w:w="6807" w:type="dxa"/>
          </w:tcPr>
          <w:p w14:paraId="75A44A28" w14:textId="77777777" w:rsidR="0085069C" w:rsidRPr="00936461" w:rsidRDefault="0085069C" w:rsidP="0085069C">
            <w:pPr>
              <w:pStyle w:val="TAL"/>
              <w:rPr>
                <w:b/>
                <w:i/>
              </w:rPr>
            </w:pPr>
            <w:r w:rsidRPr="00936461">
              <w:rPr>
                <w:b/>
                <w:i/>
              </w:rPr>
              <w:t>ncsg-MeasGapPerFR-r17</w:t>
            </w:r>
          </w:p>
          <w:p w14:paraId="74337C22" w14:textId="56B8CB36" w:rsidR="0085069C" w:rsidRPr="00936461" w:rsidDel="009C4F13" w:rsidRDefault="0085069C" w:rsidP="0085069C">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85069C" w:rsidRPr="00936461" w:rsidDel="009C4F13" w:rsidRDefault="0085069C" w:rsidP="0085069C">
            <w:pPr>
              <w:pStyle w:val="TAL"/>
              <w:jc w:val="center"/>
            </w:pPr>
            <w:r w:rsidRPr="00936461">
              <w:t>UE</w:t>
            </w:r>
          </w:p>
        </w:tc>
        <w:tc>
          <w:tcPr>
            <w:tcW w:w="564" w:type="dxa"/>
          </w:tcPr>
          <w:p w14:paraId="62ECB0F4" w14:textId="79F68E13" w:rsidR="0085069C" w:rsidRPr="00936461" w:rsidDel="009C4F13" w:rsidRDefault="0085069C" w:rsidP="0085069C">
            <w:pPr>
              <w:pStyle w:val="TAL"/>
              <w:jc w:val="center"/>
            </w:pPr>
            <w:r w:rsidRPr="00936461">
              <w:t>No</w:t>
            </w:r>
          </w:p>
        </w:tc>
        <w:tc>
          <w:tcPr>
            <w:tcW w:w="712" w:type="dxa"/>
          </w:tcPr>
          <w:p w14:paraId="2D4D6160" w14:textId="02B55C3A" w:rsidR="0085069C" w:rsidRPr="00936461" w:rsidDel="009C4F13" w:rsidRDefault="0085069C" w:rsidP="0085069C">
            <w:pPr>
              <w:pStyle w:val="TAL"/>
              <w:jc w:val="center"/>
            </w:pPr>
            <w:r w:rsidRPr="00936461">
              <w:t>No</w:t>
            </w:r>
          </w:p>
        </w:tc>
        <w:tc>
          <w:tcPr>
            <w:tcW w:w="737" w:type="dxa"/>
          </w:tcPr>
          <w:p w14:paraId="0C9D6676" w14:textId="029FD126"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14:paraId="7F901E23" w14:textId="77777777" w:rsidTr="00936461">
        <w:trPr>
          <w:cantSplit/>
        </w:trPr>
        <w:tc>
          <w:tcPr>
            <w:tcW w:w="6807" w:type="dxa"/>
          </w:tcPr>
          <w:p w14:paraId="70F14018" w14:textId="77777777" w:rsidR="0085069C" w:rsidRPr="00936461" w:rsidRDefault="0085069C" w:rsidP="0085069C">
            <w:pPr>
              <w:pStyle w:val="TAL"/>
              <w:rPr>
                <w:b/>
                <w:i/>
              </w:rPr>
            </w:pPr>
            <w:r w:rsidRPr="00936461">
              <w:rPr>
                <w:b/>
                <w:i/>
              </w:rPr>
              <w:t>ncsg-SymbolLevelScheduleRestrictionInter-r17</w:t>
            </w:r>
          </w:p>
          <w:p w14:paraId="7234C18A" w14:textId="0A58AF43" w:rsidR="0085069C" w:rsidRPr="00936461" w:rsidRDefault="0085069C" w:rsidP="0085069C">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85069C" w:rsidRPr="00936461" w:rsidRDefault="0085069C" w:rsidP="0085069C">
            <w:pPr>
              <w:pStyle w:val="TAL"/>
              <w:jc w:val="center"/>
            </w:pPr>
            <w:r w:rsidRPr="00936461">
              <w:t>UE</w:t>
            </w:r>
          </w:p>
        </w:tc>
        <w:tc>
          <w:tcPr>
            <w:tcW w:w="564" w:type="dxa"/>
          </w:tcPr>
          <w:p w14:paraId="13BEEC3C" w14:textId="77777777" w:rsidR="0085069C" w:rsidRPr="00936461" w:rsidRDefault="0085069C" w:rsidP="0085069C">
            <w:pPr>
              <w:pStyle w:val="TAL"/>
              <w:jc w:val="center"/>
            </w:pPr>
            <w:r w:rsidRPr="00936461">
              <w:t>No</w:t>
            </w:r>
          </w:p>
        </w:tc>
        <w:tc>
          <w:tcPr>
            <w:tcW w:w="712" w:type="dxa"/>
          </w:tcPr>
          <w:p w14:paraId="1E7962C9" w14:textId="77777777" w:rsidR="0085069C" w:rsidRPr="00936461" w:rsidRDefault="0085069C" w:rsidP="0085069C">
            <w:pPr>
              <w:pStyle w:val="TAL"/>
              <w:jc w:val="center"/>
            </w:pPr>
            <w:r w:rsidRPr="00936461">
              <w:t>No</w:t>
            </w:r>
          </w:p>
        </w:tc>
        <w:tc>
          <w:tcPr>
            <w:tcW w:w="737" w:type="dxa"/>
          </w:tcPr>
          <w:p w14:paraId="31CF7A35" w14:textId="77777777" w:rsidR="0085069C" w:rsidRPr="00936461" w:rsidRDefault="0085069C" w:rsidP="0085069C">
            <w:pPr>
              <w:pStyle w:val="TAL"/>
              <w:jc w:val="center"/>
              <w:rPr>
                <w:rFonts w:eastAsia="MS Mincho"/>
              </w:rPr>
            </w:pPr>
            <w:r w:rsidRPr="00936461">
              <w:rPr>
                <w:rFonts w:eastAsia="MS Mincho"/>
              </w:rPr>
              <w:t>FR2 only</w:t>
            </w:r>
          </w:p>
        </w:tc>
      </w:tr>
      <w:tr w:rsidR="0085069C" w:rsidRPr="00936461" w14:paraId="2A7A0DAA" w14:textId="77777777" w:rsidTr="00936461">
        <w:tc>
          <w:tcPr>
            <w:tcW w:w="6807" w:type="dxa"/>
          </w:tcPr>
          <w:p w14:paraId="243D6086" w14:textId="77777777" w:rsidR="0085069C" w:rsidRPr="00936461" w:rsidRDefault="0085069C" w:rsidP="0085069C">
            <w:pPr>
              <w:pStyle w:val="TAL"/>
              <w:rPr>
                <w:b/>
                <w:i/>
              </w:rPr>
            </w:pPr>
            <w:r w:rsidRPr="00936461">
              <w:rPr>
                <w:b/>
                <w:i/>
              </w:rPr>
              <w:t>nr-AutonomousGaps-r16</w:t>
            </w:r>
          </w:p>
          <w:p w14:paraId="61ACA874"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85069C" w:rsidRPr="00936461" w:rsidRDefault="0085069C" w:rsidP="0085069C">
            <w:pPr>
              <w:pStyle w:val="TAL"/>
              <w:jc w:val="center"/>
            </w:pPr>
            <w:r w:rsidRPr="00936461">
              <w:t>UE</w:t>
            </w:r>
          </w:p>
        </w:tc>
        <w:tc>
          <w:tcPr>
            <w:tcW w:w="564" w:type="dxa"/>
          </w:tcPr>
          <w:p w14:paraId="757BC3D7" w14:textId="77777777" w:rsidR="0085069C" w:rsidRPr="00936461" w:rsidRDefault="0085069C" w:rsidP="0085069C">
            <w:pPr>
              <w:pStyle w:val="TAL"/>
              <w:jc w:val="center"/>
            </w:pPr>
            <w:r w:rsidRPr="00936461">
              <w:t>No</w:t>
            </w:r>
          </w:p>
        </w:tc>
        <w:tc>
          <w:tcPr>
            <w:tcW w:w="712" w:type="dxa"/>
          </w:tcPr>
          <w:p w14:paraId="28150532" w14:textId="77777777" w:rsidR="0085069C" w:rsidRPr="00936461" w:rsidRDefault="0085069C" w:rsidP="0085069C">
            <w:pPr>
              <w:pStyle w:val="TAL"/>
              <w:jc w:val="center"/>
            </w:pPr>
            <w:r w:rsidRPr="00936461">
              <w:t>No</w:t>
            </w:r>
          </w:p>
        </w:tc>
        <w:tc>
          <w:tcPr>
            <w:tcW w:w="737" w:type="dxa"/>
          </w:tcPr>
          <w:p w14:paraId="49750CD4"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339E213" w14:textId="77777777" w:rsidTr="00936461">
        <w:tc>
          <w:tcPr>
            <w:tcW w:w="6807" w:type="dxa"/>
          </w:tcPr>
          <w:p w14:paraId="276AF4C5" w14:textId="77777777" w:rsidR="0085069C" w:rsidRPr="00936461" w:rsidRDefault="0085069C" w:rsidP="0085069C">
            <w:pPr>
              <w:pStyle w:val="TAL"/>
              <w:rPr>
                <w:b/>
                <w:i/>
              </w:rPr>
            </w:pPr>
            <w:r w:rsidRPr="00936461">
              <w:rPr>
                <w:b/>
                <w:i/>
              </w:rPr>
              <w:t>nr-AutonomousGaps-ENDC-r16</w:t>
            </w:r>
          </w:p>
          <w:p w14:paraId="4D3D0461"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85069C" w:rsidRPr="00936461" w:rsidRDefault="0085069C" w:rsidP="0085069C">
            <w:pPr>
              <w:pStyle w:val="TAL"/>
              <w:jc w:val="center"/>
            </w:pPr>
            <w:r w:rsidRPr="00936461">
              <w:t>UE</w:t>
            </w:r>
          </w:p>
        </w:tc>
        <w:tc>
          <w:tcPr>
            <w:tcW w:w="564" w:type="dxa"/>
          </w:tcPr>
          <w:p w14:paraId="326B621C" w14:textId="77777777" w:rsidR="0085069C" w:rsidRPr="00936461" w:rsidRDefault="0085069C" w:rsidP="0085069C">
            <w:pPr>
              <w:pStyle w:val="TAL"/>
              <w:jc w:val="center"/>
            </w:pPr>
            <w:r w:rsidRPr="00936461">
              <w:t>No</w:t>
            </w:r>
          </w:p>
        </w:tc>
        <w:tc>
          <w:tcPr>
            <w:tcW w:w="712" w:type="dxa"/>
          </w:tcPr>
          <w:p w14:paraId="5C9F9F44" w14:textId="77777777" w:rsidR="0085069C" w:rsidRPr="00936461" w:rsidRDefault="0085069C" w:rsidP="0085069C">
            <w:pPr>
              <w:pStyle w:val="TAL"/>
              <w:jc w:val="center"/>
            </w:pPr>
            <w:r w:rsidRPr="00936461">
              <w:t>No</w:t>
            </w:r>
          </w:p>
        </w:tc>
        <w:tc>
          <w:tcPr>
            <w:tcW w:w="737" w:type="dxa"/>
          </w:tcPr>
          <w:p w14:paraId="72ADDE66"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1D40982" w14:textId="77777777" w:rsidTr="00936461">
        <w:tc>
          <w:tcPr>
            <w:tcW w:w="6807" w:type="dxa"/>
          </w:tcPr>
          <w:p w14:paraId="2EA29F7C" w14:textId="77777777" w:rsidR="0085069C" w:rsidRPr="00936461" w:rsidRDefault="0085069C" w:rsidP="0085069C">
            <w:pPr>
              <w:pStyle w:val="TAL"/>
              <w:rPr>
                <w:b/>
                <w:i/>
              </w:rPr>
            </w:pPr>
            <w:r w:rsidRPr="00936461">
              <w:rPr>
                <w:b/>
                <w:i/>
              </w:rPr>
              <w:t>nr-AutonomousGaps-NEDC-r16</w:t>
            </w:r>
          </w:p>
          <w:p w14:paraId="2FCD34CF"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85069C" w:rsidRPr="00936461" w:rsidRDefault="0085069C" w:rsidP="0085069C">
            <w:pPr>
              <w:pStyle w:val="TAL"/>
              <w:jc w:val="center"/>
            </w:pPr>
            <w:r w:rsidRPr="00936461">
              <w:t>UE</w:t>
            </w:r>
          </w:p>
        </w:tc>
        <w:tc>
          <w:tcPr>
            <w:tcW w:w="564" w:type="dxa"/>
          </w:tcPr>
          <w:p w14:paraId="4FDC70D7" w14:textId="77777777" w:rsidR="0085069C" w:rsidRPr="00936461" w:rsidRDefault="0085069C" w:rsidP="0085069C">
            <w:pPr>
              <w:pStyle w:val="TAL"/>
              <w:jc w:val="center"/>
            </w:pPr>
            <w:r w:rsidRPr="00936461">
              <w:t>No</w:t>
            </w:r>
          </w:p>
        </w:tc>
        <w:tc>
          <w:tcPr>
            <w:tcW w:w="712" w:type="dxa"/>
          </w:tcPr>
          <w:p w14:paraId="56E1C4F1" w14:textId="77777777" w:rsidR="0085069C" w:rsidRPr="00936461" w:rsidRDefault="0085069C" w:rsidP="0085069C">
            <w:pPr>
              <w:pStyle w:val="TAL"/>
              <w:jc w:val="center"/>
            </w:pPr>
            <w:r w:rsidRPr="00936461">
              <w:t>No</w:t>
            </w:r>
          </w:p>
        </w:tc>
        <w:tc>
          <w:tcPr>
            <w:tcW w:w="737" w:type="dxa"/>
          </w:tcPr>
          <w:p w14:paraId="2E4D2D6A"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CBFAADB" w14:textId="77777777" w:rsidTr="00936461">
        <w:tc>
          <w:tcPr>
            <w:tcW w:w="6807" w:type="dxa"/>
          </w:tcPr>
          <w:p w14:paraId="1E7D9D71" w14:textId="77777777" w:rsidR="0085069C" w:rsidRPr="00936461" w:rsidRDefault="0085069C" w:rsidP="0085069C">
            <w:pPr>
              <w:pStyle w:val="TAL"/>
              <w:rPr>
                <w:b/>
                <w:i/>
              </w:rPr>
            </w:pPr>
            <w:r w:rsidRPr="00936461">
              <w:rPr>
                <w:b/>
                <w:i/>
              </w:rPr>
              <w:t>nr-AutonomousGaps-NRDC-r16</w:t>
            </w:r>
          </w:p>
          <w:p w14:paraId="540DAA07"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85069C" w:rsidRPr="00936461" w:rsidRDefault="0085069C" w:rsidP="0085069C">
            <w:pPr>
              <w:pStyle w:val="TAL"/>
              <w:jc w:val="center"/>
            </w:pPr>
            <w:r w:rsidRPr="00936461">
              <w:t>UE</w:t>
            </w:r>
          </w:p>
        </w:tc>
        <w:tc>
          <w:tcPr>
            <w:tcW w:w="564" w:type="dxa"/>
          </w:tcPr>
          <w:p w14:paraId="6B6B9F0E" w14:textId="77777777" w:rsidR="0085069C" w:rsidRPr="00936461" w:rsidRDefault="0085069C" w:rsidP="0085069C">
            <w:pPr>
              <w:pStyle w:val="TAL"/>
              <w:jc w:val="center"/>
            </w:pPr>
            <w:r w:rsidRPr="00936461">
              <w:t>No</w:t>
            </w:r>
          </w:p>
        </w:tc>
        <w:tc>
          <w:tcPr>
            <w:tcW w:w="712" w:type="dxa"/>
          </w:tcPr>
          <w:p w14:paraId="1AC1C92F" w14:textId="77777777" w:rsidR="0085069C" w:rsidRPr="00936461" w:rsidRDefault="0085069C" w:rsidP="0085069C">
            <w:pPr>
              <w:pStyle w:val="TAL"/>
              <w:jc w:val="center"/>
            </w:pPr>
            <w:r w:rsidRPr="00936461">
              <w:t>No</w:t>
            </w:r>
          </w:p>
        </w:tc>
        <w:tc>
          <w:tcPr>
            <w:tcW w:w="737" w:type="dxa"/>
          </w:tcPr>
          <w:p w14:paraId="174FD589"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2B66A7D" w14:textId="77777777" w:rsidTr="00936461">
        <w:trPr>
          <w:cantSplit/>
        </w:trPr>
        <w:tc>
          <w:tcPr>
            <w:tcW w:w="6807" w:type="dxa"/>
          </w:tcPr>
          <w:p w14:paraId="100A7558" w14:textId="77777777" w:rsidR="0085069C" w:rsidRPr="00936461" w:rsidRDefault="0085069C" w:rsidP="0085069C">
            <w:pPr>
              <w:pStyle w:val="TAL"/>
              <w:rPr>
                <w:b/>
                <w:i/>
              </w:rPr>
            </w:pPr>
            <w:r w:rsidRPr="00936461">
              <w:rPr>
                <w:b/>
                <w:i/>
              </w:rPr>
              <w:t>nr-CGI-Reporting</w:t>
            </w:r>
          </w:p>
          <w:p w14:paraId="7C446617" w14:textId="1F3B767E" w:rsidR="0085069C" w:rsidRPr="00936461" w:rsidRDefault="0085069C" w:rsidP="0085069C">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85069C" w:rsidRPr="00936461" w:rsidRDefault="0085069C" w:rsidP="0085069C">
            <w:pPr>
              <w:pStyle w:val="TAL"/>
              <w:jc w:val="center"/>
            </w:pPr>
            <w:r w:rsidRPr="00936461">
              <w:t>UE</w:t>
            </w:r>
          </w:p>
        </w:tc>
        <w:tc>
          <w:tcPr>
            <w:tcW w:w="564" w:type="dxa"/>
          </w:tcPr>
          <w:p w14:paraId="0ACAADFB" w14:textId="2394B678" w:rsidR="0085069C" w:rsidRPr="00936461" w:rsidRDefault="0085069C" w:rsidP="0085069C">
            <w:pPr>
              <w:pStyle w:val="TAL"/>
              <w:jc w:val="center"/>
            </w:pPr>
            <w:r w:rsidRPr="00936461">
              <w:rPr>
                <w:rFonts w:cs="Arial"/>
                <w:lang w:eastAsia="fr-FR"/>
              </w:rPr>
              <w:t>CY</w:t>
            </w:r>
          </w:p>
        </w:tc>
        <w:tc>
          <w:tcPr>
            <w:tcW w:w="712" w:type="dxa"/>
          </w:tcPr>
          <w:p w14:paraId="1C81264A" w14:textId="77777777" w:rsidR="0085069C" w:rsidRPr="00936461" w:rsidRDefault="0085069C" w:rsidP="0085069C">
            <w:pPr>
              <w:pStyle w:val="TAL"/>
              <w:jc w:val="center"/>
            </w:pPr>
            <w:r w:rsidRPr="00936461">
              <w:t>No</w:t>
            </w:r>
          </w:p>
        </w:tc>
        <w:tc>
          <w:tcPr>
            <w:tcW w:w="737" w:type="dxa"/>
          </w:tcPr>
          <w:p w14:paraId="21A6AFE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38DC18A" w14:textId="77777777" w:rsidTr="00936461">
        <w:trPr>
          <w:cantSplit/>
        </w:trPr>
        <w:tc>
          <w:tcPr>
            <w:tcW w:w="6807" w:type="dxa"/>
          </w:tcPr>
          <w:p w14:paraId="7B1FFAC6"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ENDC</w:t>
            </w:r>
          </w:p>
          <w:p w14:paraId="14E47512" w14:textId="77777777" w:rsidR="0085069C" w:rsidRPr="00936461" w:rsidRDefault="0085069C" w:rsidP="0085069C">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5069C" w:rsidRPr="00936461" w:rsidRDefault="0085069C" w:rsidP="0085069C">
            <w:pPr>
              <w:pStyle w:val="TAL"/>
              <w:jc w:val="center"/>
            </w:pPr>
            <w:r w:rsidRPr="00936461">
              <w:t>UE</w:t>
            </w:r>
          </w:p>
        </w:tc>
        <w:tc>
          <w:tcPr>
            <w:tcW w:w="564" w:type="dxa"/>
          </w:tcPr>
          <w:p w14:paraId="1476628B" w14:textId="77777777" w:rsidR="0085069C" w:rsidRPr="00936461" w:rsidRDefault="0085069C" w:rsidP="0085069C">
            <w:pPr>
              <w:pStyle w:val="TAL"/>
              <w:jc w:val="center"/>
            </w:pPr>
            <w:r w:rsidRPr="00936461">
              <w:t>Yes</w:t>
            </w:r>
          </w:p>
        </w:tc>
        <w:tc>
          <w:tcPr>
            <w:tcW w:w="712" w:type="dxa"/>
          </w:tcPr>
          <w:p w14:paraId="1CAF2D83" w14:textId="77777777" w:rsidR="0085069C" w:rsidRPr="00936461" w:rsidRDefault="0085069C" w:rsidP="0085069C">
            <w:pPr>
              <w:pStyle w:val="TAL"/>
              <w:jc w:val="center"/>
            </w:pPr>
            <w:r w:rsidRPr="00936461">
              <w:t>No</w:t>
            </w:r>
          </w:p>
        </w:tc>
        <w:tc>
          <w:tcPr>
            <w:tcW w:w="737" w:type="dxa"/>
          </w:tcPr>
          <w:p w14:paraId="0771CB37"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1AB5526D" w14:textId="77777777" w:rsidTr="00936461">
        <w:trPr>
          <w:cantSplit/>
        </w:trPr>
        <w:tc>
          <w:tcPr>
            <w:tcW w:w="6807" w:type="dxa"/>
          </w:tcPr>
          <w:p w14:paraId="1D731FEA" w14:textId="77777777" w:rsidR="0085069C" w:rsidRPr="00936461" w:rsidRDefault="0085069C" w:rsidP="0085069C">
            <w:pPr>
              <w:pStyle w:val="TAL"/>
              <w:rPr>
                <w:b/>
                <w:bCs/>
                <w:i/>
                <w:iCs/>
              </w:rPr>
            </w:pPr>
            <w:r w:rsidRPr="00936461">
              <w:rPr>
                <w:b/>
                <w:bCs/>
                <w:i/>
                <w:iCs/>
              </w:rPr>
              <w:t>nr-CGI-Reporting-NEDC</w:t>
            </w:r>
          </w:p>
          <w:p w14:paraId="649C1232"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5069C" w:rsidRPr="00936461" w:rsidRDefault="0085069C" w:rsidP="0085069C">
            <w:pPr>
              <w:pStyle w:val="TAL"/>
              <w:jc w:val="center"/>
            </w:pPr>
            <w:r w:rsidRPr="00936461">
              <w:t>UE</w:t>
            </w:r>
          </w:p>
        </w:tc>
        <w:tc>
          <w:tcPr>
            <w:tcW w:w="564" w:type="dxa"/>
          </w:tcPr>
          <w:p w14:paraId="20B61F9A" w14:textId="77777777" w:rsidR="0085069C" w:rsidRPr="00936461" w:rsidRDefault="0085069C" w:rsidP="0085069C">
            <w:pPr>
              <w:pStyle w:val="TAL"/>
              <w:jc w:val="center"/>
            </w:pPr>
            <w:r w:rsidRPr="00936461">
              <w:t>Yes</w:t>
            </w:r>
          </w:p>
        </w:tc>
        <w:tc>
          <w:tcPr>
            <w:tcW w:w="712" w:type="dxa"/>
          </w:tcPr>
          <w:p w14:paraId="05E70E05" w14:textId="77777777" w:rsidR="0085069C" w:rsidRPr="00936461" w:rsidRDefault="0085069C" w:rsidP="0085069C">
            <w:pPr>
              <w:pStyle w:val="TAL"/>
              <w:jc w:val="center"/>
            </w:pPr>
            <w:r w:rsidRPr="00936461">
              <w:t>No</w:t>
            </w:r>
          </w:p>
        </w:tc>
        <w:tc>
          <w:tcPr>
            <w:tcW w:w="737" w:type="dxa"/>
          </w:tcPr>
          <w:p w14:paraId="0C119CB4"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6F8E23B" w14:textId="77777777" w:rsidTr="00936461">
        <w:trPr>
          <w:cantSplit/>
        </w:trPr>
        <w:tc>
          <w:tcPr>
            <w:tcW w:w="6807" w:type="dxa"/>
          </w:tcPr>
          <w:p w14:paraId="3927D971"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NPN-r16</w:t>
            </w:r>
          </w:p>
          <w:p w14:paraId="48CDA695" w14:textId="537465F2" w:rsidR="0085069C" w:rsidRPr="00936461" w:rsidRDefault="0085069C" w:rsidP="0085069C">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85069C" w:rsidRPr="00936461" w:rsidRDefault="0085069C" w:rsidP="0085069C">
            <w:pPr>
              <w:pStyle w:val="TAL"/>
              <w:jc w:val="center"/>
            </w:pPr>
            <w:r w:rsidRPr="00936461">
              <w:rPr>
                <w:lang w:eastAsia="zh-CN"/>
              </w:rPr>
              <w:t>UE</w:t>
            </w:r>
          </w:p>
        </w:tc>
        <w:tc>
          <w:tcPr>
            <w:tcW w:w="564" w:type="dxa"/>
          </w:tcPr>
          <w:p w14:paraId="05DAD436" w14:textId="77777777" w:rsidR="0085069C" w:rsidRPr="00936461" w:rsidRDefault="0085069C" w:rsidP="0085069C">
            <w:pPr>
              <w:pStyle w:val="TAL"/>
              <w:jc w:val="center"/>
            </w:pPr>
            <w:r w:rsidRPr="00936461">
              <w:rPr>
                <w:lang w:eastAsia="zh-CN"/>
              </w:rPr>
              <w:t>CY</w:t>
            </w:r>
          </w:p>
        </w:tc>
        <w:tc>
          <w:tcPr>
            <w:tcW w:w="712" w:type="dxa"/>
          </w:tcPr>
          <w:p w14:paraId="370BC893" w14:textId="77777777" w:rsidR="0085069C" w:rsidRPr="00936461" w:rsidRDefault="0085069C" w:rsidP="0085069C">
            <w:pPr>
              <w:pStyle w:val="TAL"/>
              <w:jc w:val="center"/>
            </w:pPr>
            <w:r w:rsidRPr="00936461">
              <w:rPr>
                <w:lang w:eastAsia="zh-CN"/>
              </w:rPr>
              <w:t>No</w:t>
            </w:r>
          </w:p>
        </w:tc>
        <w:tc>
          <w:tcPr>
            <w:tcW w:w="737" w:type="dxa"/>
          </w:tcPr>
          <w:p w14:paraId="5A1A88A4" w14:textId="77777777" w:rsidR="0085069C" w:rsidRPr="00936461" w:rsidRDefault="0085069C" w:rsidP="0085069C">
            <w:pPr>
              <w:pStyle w:val="TAL"/>
              <w:jc w:val="center"/>
              <w:rPr>
                <w:rFonts w:eastAsia="MS Mincho"/>
              </w:rPr>
            </w:pPr>
            <w:r w:rsidRPr="00936461">
              <w:rPr>
                <w:lang w:eastAsia="zh-CN"/>
              </w:rPr>
              <w:t>No</w:t>
            </w:r>
          </w:p>
        </w:tc>
      </w:tr>
      <w:tr w:rsidR="0085069C" w:rsidRPr="00936461" w14:paraId="722E3608" w14:textId="77777777" w:rsidTr="00936461">
        <w:trPr>
          <w:cantSplit/>
        </w:trPr>
        <w:tc>
          <w:tcPr>
            <w:tcW w:w="6807" w:type="dxa"/>
          </w:tcPr>
          <w:p w14:paraId="550BC56D" w14:textId="77777777" w:rsidR="0085069C" w:rsidRPr="00936461" w:rsidRDefault="0085069C" w:rsidP="0085069C">
            <w:pPr>
              <w:pStyle w:val="TAL"/>
              <w:rPr>
                <w:b/>
                <w:bCs/>
                <w:i/>
                <w:iCs/>
              </w:rPr>
            </w:pPr>
            <w:r w:rsidRPr="00936461">
              <w:rPr>
                <w:b/>
                <w:bCs/>
                <w:i/>
                <w:iCs/>
              </w:rPr>
              <w:t>nr-CGI-Reporting-NRDC</w:t>
            </w:r>
          </w:p>
          <w:p w14:paraId="3FA1D830"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5069C" w:rsidRPr="00936461" w:rsidRDefault="0085069C" w:rsidP="0085069C">
            <w:pPr>
              <w:pStyle w:val="TAL"/>
              <w:jc w:val="center"/>
              <w:rPr>
                <w:lang w:eastAsia="zh-CN"/>
              </w:rPr>
            </w:pPr>
            <w:r w:rsidRPr="00936461">
              <w:t>UE</w:t>
            </w:r>
          </w:p>
        </w:tc>
        <w:tc>
          <w:tcPr>
            <w:tcW w:w="564" w:type="dxa"/>
          </w:tcPr>
          <w:p w14:paraId="07A87428" w14:textId="77777777" w:rsidR="0085069C" w:rsidRPr="00936461" w:rsidRDefault="0085069C" w:rsidP="0085069C">
            <w:pPr>
              <w:pStyle w:val="TAL"/>
              <w:jc w:val="center"/>
              <w:rPr>
                <w:lang w:eastAsia="zh-CN"/>
              </w:rPr>
            </w:pPr>
            <w:r w:rsidRPr="00936461">
              <w:t>Yes</w:t>
            </w:r>
          </w:p>
        </w:tc>
        <w:tc>
          <w:tcPr>
            <w:tcW w:w="712" w:type="dxa"/>
          </w:tcPr>
          <w:p w14:paraId="647CCE10" w14:textId="77777777" w:rsidR="0085069C" w:rsidRPr="00936461" w:rsidRDefault="0085069C" w:rsidP="0085069C">
            <w:pPr>
              <w:pStyle w:val="TAL"/>
              <w:jc w:val="center"/>
              <w:rPr>
                <w:lang w:eastAsia="zh-CN"/>
              </w:rPr>
            </w:pPr>
            <w:r w:rsidRPr="00936461">
              <w:t>No</w:t>
            </w:r>
          </w:p>
        </w:tc>
        <w:tc>
          <w:tcPr>
            <w:tcW w:w="737" w:type="dxa"/>
          </w:tcPr>
          <w:p w14:paraId="22FA2A1C" w14:textId="77777777" w:rsidR="0085069C" w:rsidRPr="00936461" w:rsidRDefault="0085069C" w:rsidP="0085069C">
            <w:pPr>
              <w:pStyle w:val="TAL"/>
              <w:jc w:val="center"/>
              <w:rPr>
                <w:lang w:eastAsia="zh-CN"/>
              </w:rPr>
            </w:pPr>
            <w:r w:rsidRPr="00936461">
              <w:rPr>
                <w:rFonts w:eastAsia="MS Mincho"/>
              </w:rPr>
              <w:t>No</w:t>
            </w:r>
          </w:p>
        </w:tc>
      </w:tr>
      <w:tr w:rsidR="0085069C" w:rsidRPr="00936461" w14:paraId="31D67D00" w14:textId="77777777" w:rsidTr="00936461">
        <w:trPr>
          <w:cantSplit/>
        </w:trPr>
        <w:tc>
          <w:tcPr>
            <w:tcW w:w="6807" w:type="dxa"/>
          </w:tcPr>
          <w:p w14:paraId="0E8492B8" w14:textId="07484C40" w:rsidR="0085069C" w:rsidRPr="00936461" w:rsidRDefault="0085069C" w:rsidP="0085069C">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85069C" w:rsidRPr="00936461" w:rsidRDefault="0085069C" w:rsidP="0085069C">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5069C" w:rsidRPr="00936461" w:rsidRDefault="0085069C" w:rsidP="0085069C">
            <w:pPr>
              <w:pStyle w:val="TAL"/>
              <w:jc w:val="center"/>
            </w:pPr>
            <w:r w:rsidRPr="00936461">
              <w:rPr>
                <w:rFonts w:cs="Arial"/>
              </w:rPr>
              <w:t>UE</w:t>
            </w:r>
          </w:p>
        </w:tc>
        <w:tc>
          <w:tcPr>
            <w:tcW w:w="564" w:type="dxa"/>
          </w:tcPr>
          <w:p w14:paraId="4EA6A2D3" w14:textId="769BF403" w:rsidR="0085069C" w:rsidRPr="00936461" w:rsidRDefault="0085069C" w:rsidP="0085069C">
            <w:pPr>
              <w:pStyle w:val="TAL"/>
              <w:jc w:val="center"/>
            </w:pPr>
            <w:r w:rsidRPr="00936461">
              <w:rPr>
                <w:rFonts w:cs="Arial"/>
              </w:rPr>
              <w:t>No</w:t>
            </w:r>
          </w:p>
        </w:tc>
        <w:tc>
          <w:tcPr>
            <w:tcW w:w="712" w:type="dxa"/>
          </w:tcPr>
          <w:p w14:paraId="69C15F60" w14:textId="57ED00E3" w:rsidR="0085069C" w:rsidRPr="00936461" w:rsidRDefault="0085069C" w:rsidP="0085069C">
            <w:pPr>
              <w:pStyle w:val="TAL"/>
              <w:jc w:val="center"/>
            </w:pPr>
            <w:r w:rsidRPr="00936461">
              <w:rPr>
                <w:rFonts w:cs="Arial"/>
              </w:rPr>
              <w:t>No</w:t>
            </w:r>
          </w:p>
        </w:tc>
        <w:tc>
          <w:tcPr>
            <w:tcW w:w="737" w:type="dxa"/>
          </w:tcPr>
          <w:p w14:paraId="3A74E734" w14:textId="3A47F096"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4224B671" w14:textId="77777777" w:rsidTr="00936461">
        <w:trPr>
          <w:cantSplit/>
        </w:trPr>
        <w:tc>
          <w:tcPr>
            <w:tcW w:w="6807" w:type="dxa"/>
          </w:tcPr>
          <w:p w14:paraId="71DBC425" w14:textId="77777777" w:rsidR="0085069C" w:rsidRPr="00936461" w:rsidRDefault="0085069C" w:rsidP="0085069C">
            <w:pPr>
              <w:keepNext/>
              <w:keepLines/>
              <w:spacing w:after="0"/>
              <w:rPr>
                <w:rFonts w:ascii="Arial" w:hAnsi="Arial"/>
                <w:b/>
                <w:i/>
                <w:sz w:val="18"/>
              </w:rPr>
            </w:pPr>
            <w:r w:rsidRPr="00936461">
              <w:rPr>
                <w:rFonts w:ascii="Arial" w:hAnsi="Arial"/>
                <w:b/>
                <w:i/>
                <w:sz w:val="18"/>
              </w:rPr>
              <w:t>nr-NeedForGap-Reporting-r16</w:t>
            </w:r>
          </w:p>
          <w:p w14:paraId="1700A75F"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5069C" w:rsidRPr="00936461" w:rsidRDefault="0085069C" w:rsidP="0085069C">
            <w:pPr>
              <w:pStyle w:val="TAL"/>
              <w:jc w:val="center"/>
            </w:pPr>
            <w:r w:rsidRPr="00936461">
              <w:t>UE</w:t>
            </w:r>
          </w:p>
        </w:tc>
        <w:tc>
          <w:tcPr>
            <w:tcW w:w="564" w:type="dxa"/>
          </w:tcPr>
          <w:p w14:paraId="16E7B1B9" w14:textId="77777777" w:rsidR="0085069C" w:rsidRPr="00936461" w:rsidRDefault="0085069C" w:rsidP="0085069C">
            <w:pPr>
              <w:pStyle w:val="TAL"/>
              <w:jc w:val="center"/>
            </w:pPr>
            <w:r w:rsidRPr="00936461">
              <w:t>No</w:t>
            </w:r>
          </w:p>
        </w:tc>
        <w:tc>
          <w:tcPr>
            <w:tcW w:w="712" w:type="dxa"/>
          </w:tcPr>
          <w:p w14:paraId="5199CA04" w14:textId="77777777" w:rsidR="0085069C" w:rsidRPr="00936461" w:rsidRDefault="0085069C" w:rsidP="0085069C">
            <w:pPr>
              <w:pStyle w:val="TAL"/>
              <w:jc w:val="center"/>
            </w:pPr>
            <w:r w:rsidRPr="00936461">
              <w:t>No</w:t>
            </w:r>
          </w:p>
        </w:tc>
        <w:tc>
          <w:tcPr>
            <w:tcW w:w="737" w:type="dxa"/>
          </w:tcPr>
          <w:p w14:paraId="13E7E40E"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1FD3177" w14:textId="77777777" w:rsidTr="00936461">
        <w:trPr>
          <w:cantSplit/>
        </w:trPr>
        <w:tc>
          <w:tcPr>
            <w:tcW w:w="6807" w:type="dxa"/>
          </w:tcPr>
          <w:p w14:paraId="2E7EB190" w14:textId="77777777" w:rsidR="0085069C" w:rsidRPr="00936461" w:rsidRDefault="0085069C" w:rsidP="0085069C">
            <w:pPr>
              <w:pStyle w:val="TAL"/>
              <w:rPr>
                <w:b/>
                <w:bCs/>
                <w:i/>
                <w:iCs/>
              </w:rPr>
            </w:pPr>
            <w:r w:rsidRPr="00936461">
              <w:rPr>
                <w:b/>
                <w:bCs/>
                <w:i/>
                <w:iCs/>
              </w:rPr>
              <w:t>nr-NeedForInterruptionReport-r18</w:t>
            </w:r>
          </w:p>
          <w:p w14:paraId="470205AD" w14:textId="4D6EA8DE" w:rsidR="0085069C" w:rsidRPr="00936461" w:rsidRDefault="0085069C" w:rsidP="0085069C">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85069C" w:rsidRPr="00936461" w:rsidRDefault="0085069C" w:rsidP="0085069C">
            <w:pPr>
              <w:pStyle w:val="TAL"/>
              <w:jc w:val="center"/>
            </w:pPr>
            <w:r w:rsidRPr="00936461">
              <w:rPr>
                <w:rFonts w:cs="Arial"/>
              </w:rPr>
              <w:t>UE</w:t>
            </w:r>
          </w:p>
        </w:tc>
        <w:tc>
          <w:tcPr>
            <w:tcW w:w="564" w:type="dxa"/>
          </w:tcPr>
          <w:p w14:paraId="3069E952" w14:textId="2BED5C2D" w:rsidR="0085069C" w:rsidRPr="00936461" w:rsidRDefault="0085069C" w:rsidP="0085069C">
            <w:pPr>
              <w:pStyle w:val="TAL"/>
              <w:jc w:val="center"/>
            </w:pPr>
            <w:r w:rsidRPr="00936461">
              <w:rPr>
                <w:rFonts w:cs="Arial"/>
              </w:rPr>
              <w:t>No</w:t>
            </w:r>
          </w:p>
        </w:tc>
        <w:tc>
          <w:tcPr>
            <w:tcW w:w="712" w:type="dxa"/>
          </w:tcPr>
          <w:p w14:paraId="6A28C255" w14:textId="4BF5E9E3" w:rsidR="0085069C" w:rsidRPr="00936461" w:rsidRDefault="0085069C" w:rsidP="0085069C">
            <w:pPr>
              <w:pStyle w:val="TAL"/>
              <w:jc w:val="center"/>
            </w:pPr>
            <w:r w:rsidRPr="00936461">
              <w:rPr>
                <w:rFonts w:cs="Arial"/>
              </w:rPr>
              <w:t>No</w:t>
            </w:r>
          </w:p>
        </w:tc>
        <w:tc>
          <w:tcPr>
            <w:tcW w:w="737" w:type="dxa"/>
          </w:tcPr>
          <w:p w14:paraId="38B42506" w14:textId="341A8481"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3D57747" w14:textId="77777777" w:rsidTr="00936461">
        <w:trPr>
          <w:cantSplit/>
        </w:trPr>
        <w:tc>
          <w:tcPr>
            <w:tcW w:w="6807" w:type="dxa"/>
          </w:tcPr>
          <w:p w14:paraId="53F9C8C1" w14:textId="77777777" w:rsidR="0085069C" w:rsidRPr="00936461" w:rsidRDefault="0085069C" w:rsidP="0085069C">
            <w:pPr>
              <w:pStyle w:val="TAL"/>
              <w:rPr>
                <w:b/>
                <w:i/>
              </w:rPr>
            </w:pPr>
            <w:r w:rsidRPr="00936461">
              <w:rPr>
                <w:b/>
                <w:i/>
              </w:rPr>
              <w:t>parallelMeasurementGap-r17</w:t>
            </w:r>
          </w:p>
          <w:p w14:paraId="34586EF0" w14:textId="559F18DB" w:rsidR="0085069C" w:rsidRPr="00936461" w:rsidRDefault="0085069C" w:rsidP="0085069C">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85069C" w:rsidRPr="00936461" w:rsidRDefault="0085069C" w:rsidP="0085069C">
            <w:pPr>
              <w:pStyle w:val="TAL"/>
              <w:jc w:val="center"/>
            </w:pPr>
            <w:r w:rsidRPr="00936461">
              <w:t>UE</w:t>
            </w:r>
          </w:p>
        </w:tc>
        <w:tc>
          <w:tcPr>
            <w:tcW w:w="564" w:type="dxa"/>
          </w:tcPr>
          <w:p w14:paraId="2DD63BD7" w14:textId="039DDDD0" w:rsidR="0085069C" w:rsidRPr="00936461" w:rsidRDefault="0085069C" w:rsidP="0085069C">
            <w:pPr>
              <w:pStyle w:val="TAL"/>
              <w:jc w:val="center"/>
            </w:pPr>
            <w:r w:rsidRPr="00936461">
              <w:t>No</w:t>
            </w:r>
          </w:p>
        </w:tc>
        <w:tc>
          <w:tcPr>
            <w:tcW w:w="712" w:type="dxa"/>
          </w:tcPr>
          <w:p w14:paraId="0EC26C1E" w14:textId="5D69DE99" w:rsidR="0085069C" w:rsidRPr="00936461" w:rsidRDefault="0085069C" w:rsidP="0085069C">
            <w:pPr>
              <w:pStyle w:val="TAL"/>
              <w:jc w:val="center"/>
            </w:pPr>
            <w:r w:rsidRPr="00936461">
              <w:rPr>
                <w:rFonts w:eastAsia="DengXian"/>
              </w:rPr>
              <w:t>FDD only</w:t>
            </w:r>
          </w:p>
        </w:tc>
        <w:tc>
          <w:tcPr>
            <w:tcW w:w="737" w:type="dxa"/>
          </w:tcPr>
          <w:p w14:paraId="42848132" w14:textId="77777777" w:rsidR="0085069C" w:rsidRPr="00936461" w:rsidRDefault="0085069C" w:rsidP="0085069C">
            <w:pPr>
              <w:pStyle w:val="TAL"/>
              <w:jc w:val="center"/>
            </w:pPr>
            <w:r w:rsidRPr="00936461">
              <w:t>FR1 only</w:t>
            </w:r>
          </w:p>
          <w:p w14:paraId="53BA798A" w14:textId="77777777" w:rsidR="0085069C" w:rsidRPr="00936461" w:rsidRDefault="0085069C" w:rsidP="0085069C">
            <w:pPr>
              <w:pStyle w:val="TAL"/>
              <w:jc w:val="center"/>
              <w:rPr>
                <w:rFonts w:eastAsia="MS Mincho"/>
              </w:rPr>
            </w:pPr>
          </w:p>
        </w:tc>
      </w:tr>
      <w:tr w:rsidR="0085069C" w:rsidRPr="00936461" w14:paraId="311A4BF6" w14:textId="77777777" w:rsidTr="00936461">
        <w:trPr>
          <w:cantSplit/>
        </w:trPr>
        <w:tc>
          <w:tcPr>
            <w:tcW w:w="6807" w:type="dxa"/>
          </w:tcPr>
          <w:p w14:paraId="4B4212B0" w14:textId="77777777" w:rsidR="0085069C" w:rsidRPr="00936461" w:rsidRDefault="0085069C" w:rsidP="0085069C">
            <w:pPr>
              <w:pStyle w:val="TAL"/>
              <w:rPr>
                <w:b/>
                <w:i/>
              </w:rPr>
            </w:pPr>
            <w:r w:rsidRPr="00936461">
              <w:rPr>
                <w:b/>
                <w:i/>
              </w:rPr>
              <w:t>parallelSMTC-r17</w:t>
            </w:r>
          </w:p>
          <w:p w14:paraId="40D3C3A0" w14:textId="758A117F" w:rsidR="0085069C" w:rsidRPr="00936461" w:rsidRDefault="0085069C" w:rsidP="0085069C">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85069C" w:rsidRPr="00936461" w:rsidRDefault="0085069C" w:rsidP="0085069C">
            <w:pPr>
              <w:pStyle w:val="TAL"/>
              <w:jc w:val="center"/>
            </w:pPr>
            <w:r w:rsidRPr="00936461">
              <w:t>UE</w:t>
            </w:r>
          </w:p>
        </w:tc>
        <w:tc>
          <w:tcPr>
            <w:tcW w:w="564" w:type="dxa"/>
          </w:tcPr>
          <w:p w14:paraId="2B8F5B57" w14:textId="77777777" w:rsidR="0085069C" w:rsidRPr="00936461" w:rsidRDefault="0085069C" w:rsidP="0085069C">
            <w:pPr>
              <w:pStyle w:val="TAL"/>
              <w:jc w:val="center"/>
            </w:pPr>
            <w:r w:rsidRPr="00936461">
              <w:t>No</w:t>
            </w:r>
          </w:p>
        </w:tc>
        <w:tc>
          <w:tcPr>
            <w:tcW w:w="712" w:type="dxa"/>
          </w:tcPr>
          <w:p w14:paraId="35AFE615" w14:textId="77777777" w:rsidR="0085069C" w:rsidRPr="00936461" w:rsidRDefault="0085069C" w:rsidP="0085069C">
            <w:pPr>
              <w:pStyle w:val="TAL"/>
              <w:jc w:val="center"/>
            </w:pPr>
            <w:r w:rsidRPr="00936461">
              <w:rPr>
                <w:rFonts w:eastAsia="DengXian"/>
              </w:rPr>
              <w:t>FDD only</w:t>
            </w:r>
          </w:p>
          <w:p w14:paraId="381A866D" w14:textId="77777777" w:rsidR="0085069C" w:rsidRPr="00936461" w:rsidRDefault="0085069C" w:rsidP="0085069C">
            <w:pPr>
              <w:pStyle w:val="TAL"/>
              <w:jc w:val="center"/>
              <w:rPr>
                <w:rFonts w:eastAsia="DengXian"/>
              </w:rPr>
            </w:pPr>
          </w:p>
        </w:tc>
        <w:tc>
          <w:tcPr>
            <w:tcW w:w="737" w:type="dxa"/>
          </w:tcPr>
          <w:p w14:paraId="6CA3D26B" w14:textId="77777777" w:rsidR="0085069C" w:rsidRPr="00936461" w:rsidRDefault="0085069C" w:rsidP="0085069C">
            <w:pPr>
              <w:pStyle w:val="TAL"/>
              <w:jc w:val="center"/>
            </w:pPr>
            <w:r w:rsidRPr="00936461">
              <w:t>FR1 only</w:t>
            </w:r>
          </w:p>
          <w:p w14:paraId="63CC565E" w14:textId="77777777" w:rsidR="0085069C" w:rsidRPr="00936461" w:rsidRDefault="0085069C" w:rsidP="0085069C">
            <w:pPr>
              <w:pStyle w:val="TAL"/>
              <w:jc w:val="center"/>
            </w:pPr>
          </w:p>
        </w:tc>
      </w:tr>
      <w:tr w:rsidR="0085069C" w:rsidRPr="00936461" w14:paraId="69BF1CE5" w14:textId="77777777" w:rsidTr="00936461">
        <w:trPr>
          <w:cantSplit/>
        </w:trPr>
        <w:tc>
          <w:tcPr>
            <w:tcW w:w="6807" w:type="dxa"/>
          </w:tcPr>
          <w:p w14:paraId="43C14C50" w14:textId="77777777" w:rsidR="0085069C" w:rsidRPr="00936461" w:rsidRDefault="0085069C" w:rsidP="0085069C">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85069C" w:rsidRPr="00936461" w:rsidRDefault="0085069C" w:rsidP="0085069C">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85069C" w:rsidRPr="00936461" w:rsidRDefault="0085069C" w:rsidP="0085069C">
            <w:pPr>
              <w:pStyle w:val="TAL"/>
              <w:jc w:val="center"/>
            </w:pPr>
            <w:r w:rsidRPr="00936461">
              <w:rPr>
                <w:rFonts w:cs="Arial"/>
                <w:bCs/>
                <w:iCs/>
                <w:szCs w:val="18"/>
              </w:rPr>
              <w:t>UE</w:t>
            </w:r>
          </w:p>
        </w:tc>
        <w:tc>
          <w:tcPr>
            <w:tcW w:w="564" w:type="dxa"/>
          </w:tcPr>
          <w:p w14:paraId="701AAF34" w14:textId="2EB1B5A0" w:rsidR="0085069C" w:rsidRPr="00936461" w:rsidRDefault="0085069C" w:rsidP="0085069C">
            <w:pPr>
              <w:pStyle w:val="TAL"/>
              <w:jc w:val="center"/>
            </w:pPr>
            <w:r w:rsidRPr="00936461">
              <w:rPr>
                <w:rFonts w:cs="Arial"/>
                <w:bCs/>
                <w:iCs/>
                <w:szCs w:val="18"/>
              </w:rPr>
              <w:t>CY</w:t>
            </w:r>
          </w:p>
        </w:tc>
        <w:tc>
          <w:tcPr>
            <w:tcW w:w="712" w:type="dxa"/>
          </w:tcPr>
          <w:p w14:paraId="4AC0539A" w14:textId="729183F4" w:rsidR="0085069C" w:rsidRPr="00936461" w:rsidRDefault="0085069C" w:rsidP="0085069C">
            <w:pPr>
              <w:pStyle w:val="TAL"/>
              <w:jc w:val="center"/>
              <w:rPr>
                <w:rFonts w:eastAsia="DengXian"/>
              </w:rPr>
            </w:pPr>
            <w:r w:rsidRPr="00936461">
              <w:rPr>
                <w:rFonts w:cs="Arial"/>
                <w:bCs/>
                <w:iCs/>
                <w:szCs w:val="18"/>
              </w:rPr>
              <w:t>No</w:t>
            </w:r>
          </w:p>
        </w:tc>
        <w:tc>
          <w:tcPr>
            <w:tcW w:w="737" w:type="dxa"/>
          </w:tcPr>
          <w:p w14:paraId="4F542292" w14:textId="538016C2" w:rsidR="0085069C" w:rsidRPr="00936461" w:rsidRDefault="0085069C" w:rsidP="0085069C">
            <w:pPr>
              <w:pStyle w:val="TAL"/>
              <w:jc w:val="center"/>
            </w:pPr>
            <w:r w:rsidRPr="00936461">
              <w:rPr>
                <w:rFonts w:eastAsia="MS Mincho" w:cs="Arial"/>
                <w:bCs/>
                <w:iCs/>
                <w:szCs w:val="18"/>
              </w:rPr>
              <w:t>No</w:t>
            </w:r>
          </w:p>
        </w:tc>
      </w:tr>
      <w:tr w:rsidR="0085069C" w:rsidRPr="00936461" w14:paraId="0A5F06C5" w14:textId="77777777" w:rsidTr="00936461">
        <w:trPr>
          <w:cantSplit/>
        </w:trPr>
        <w:tc>
          <w:tcPr>
            <w:tcW w:w="6807" w:type="dxa"/>
          </w:tcPr>
          <w:p w14:paraId="1577E039" w14:textId="77777777" w:rsidR="0085069C" w:rsidRPr="00936461" w:rsidRDefault="0085069C" w:rsidP="0085069C">
            <w:pPr>
              <w:keepNext/>
              <w:keepLines/>
              <w:spacing w:after="0"/>
              <w:rPr>
                <w:rFonts w:ascii="Arial" w:hAnsi="Arial"/>
                <w:b/>
                <w:i/>
                <w:sz w:val="18"/>
              </w:rPr>
            </w:pPr>
            <w:r w:rsidRPr="00936461">
              <w:rPr>
                <w:rFonts w:ascii="Arial" w:hAnsi="Arial"/>
                <w:b/>
                <w:i/>
                <w:sz w:val="18"/>
              </w:rPr>
              <w:t>pcellT312-r16</w:t>
            </w:r>
          </w:p>
          <w:p w14:paraId="32E1B603"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85069C" w:rsidRPr="00936461" w:rsidRDefault="0085069C" w:rsidP="0085069C">
            <w:pPr>
              <w:pStyle w:val="TAL"/>
              <w:jc w:val="center"/>
            </w:pPr>
            <w:r w:rsidRPr="00936461">
              <w:rPr>
                <w:rFonts w:cs="Arial"/>
                <w:bCs/>
                <w:iCs/>
                <w:szCs w:val="18"/>
              </w:rPr>
              <w:t>UE</w:t>
            </w:r>
          </w:p>
        </w:tc>
        <w:tc>
          <w:tcPr>
            <w:tcW w:w="564" w:type="dxa"/>
          </w:tcPr>
          <w:p w14:paraId="464AFC02" w14:textId="77777777" w:rsidR="0085069C" w:rsidRPr="00936461" w:rsidRDefault="0085069C" w:rsidP="0085069C">
            <w:pPr>
              <w:pStyle w:val="TAL"/>
              <w:jc w:val="center"/>
            </w:pPr>
            <w:r w:rsidRPr="00936461">
              <w:rPr>
                <w:rFonts w:cs="Arial"/>
                <w:bCs/>
                <w:iCs/>
                <w:szCs w:val="18"/>
              </w:rPr>
              <w:t>No</w:t>
            </w:r>
          </w:p>
        </w:tc>
        <w:tc>
          <w:tcPr>
            <w:tcW w:w="712" w:type="dxa"/>
          </w:tcPr>
          <w:p w14:paraId="45B2AAFF" w14:textId="77777777" w:rsidR="0085069C" w:rsidRPr="00936461" w:rsidRDefault="0085069C" w:rsidP="0085069C">
            <w:pPr>
              <w:pStyle w:val="TAL"/>
              <w:jc w:val="center"/>
            </w:pPr>
            <w:r w:rsidRPr="00936461">
              <w:rPr>
                <w:rFonts w:cs="Arial"/>
                <w:bCs/>
                <w:iCs/>
                <w:szCs w:val="18"/>
              </w:rPr>
              <w:t>No</w:t>
            </w:r>
          </w:p>
        </w:tc>
        <w:tc>
          <w:tcPr>
            <w:tcW w:w="737" w:type="dxa"/>
          </w:tcPr>
          <w:p w14:paraId="7256E368" w14:textId="77777777" w:rsidR="0085069C" w:rsidRPr="00936461" w:rsidRDefault="0085069C" w:rsidP="0085069C">
            <w:pPr>
              <w:pStyle w:val="TAL"/>
              <w:jc w:val="center"/>
              <w:rPr>
                <w:rFonts w:eastAsia="MS Mincho"/>
              </w:rPr>
            </w:pPr>
            <w:r w:rsidRPr="00936461">
              <w:rPr>
                <w:rFonts w:cs="Arial"/>
                <w:bCs/>
                <w:iCs/>
                <w:szCs w:val="18"/>
              </w:rPr>
              <w:t>No</w:t>
            </w:r>
          </w:p>
        </w:tc>
      </w:tr>
      <w:tr w:rsidR="0085069C" w:rsidRPr="00936461" w14:paraId="2F356A22" w14:textId="77777777" w:rsidTr="00936461">
        <w:trPr>
          <w:cantSplit/>
        </w:trPr>
        <w:tc>
          <w:tcPr>
            <w:tcW w:w="6807" w:type="dxa"/>
          </w:tcPr>
          <w:p w14:paraId="52D030FD" w14:textId="14F7A653" w:rsidR="0085069C" w:rsidRPr="00936461" w:rsidRDefault="0085069C" w:rsidP="0085069C">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11A83970" w14:textId="054684F4"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DB03B5A" w14:textId="7D67277B"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CE1D857" w14:textId="7962854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514AC145" w14:textId="77777777" w:rsidTr="00936461">
        <w:trPr>
          <w:cantSplit/>
        </w:trPr>
        <w:tc>
          <w:tcPr>
            <w:tcW w:w="6807" w:type="dxa"/>
          </w:tcPr>
          <w:p w14:paraId="76850857" w14:textId="6DA27B3C" w:rsidR="0085069C" w:rsidRPr="00936461" w:rsidRDefault="0085069C" w:rsidP="0085069C">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85069C" w:rsidRPr="00936461" w:rsidRDefault="0085069C" w:rsidP="0085069C">
            <w:pPr>
              <w:pStyle w:val="TAL"/>
              <w:jc w:val="center"/>
              <w:rPr>
                <w:rFonts w:cs="Arial"/>
                <w:szCs w:val="18"/>
              </w:rPr>
            </w:pPr>
            <w:r w:rsidRPr="00936461">
              <w:rPr>
                <w:rFonts w:cs="Arial"/>
                <w:szCs w:val="18"/>
              </w:rPr>
              <w:t>UE</w:t>
            </w:r>
          </w:p>
        </w:tc>
        <w:tc>
          <w:tcPr>
            <w:tcW w:w="564" w:type="dxa"/>
          </w:tcPr>
          <w:p w14:paraId="0A7E3020" w14:textId="2B1D5571" w:rsidR="0085069C" w:rsidRPr="00936461" w:rsidRDefault="0085069C" w:rsidP="0085069C">
            <w:pPr>
              <w:pStyle w:val="TAL"/>
              <w:jc w:val="center"/>
              <w:rPr>
                <w:rFonts w:cs="Arial"/>
                <w:szCs w:val="18"/>
              </w:rPr>
            </w:pPr>
            <w:r w:rsidRPr="00936461">
              <w:rPr>
                <w:rFonts w:cs="Arial"/>
                <w:szCs w:val="18"/>
              </w:rPr>
              <w:t>No</w:t>
            </w:r>
          </w:p>
        </w:tc>
        <w:tc>
          <w:tcPr>
            <w:tcW w:w="712" w:type="dxa"/>
          </w:tcPr>
          <w:p w14:paraId="2608EE6E" w14:textId="1F639117" w:rsidR="0085069C" w:rsidRPr="00936461" w:rsidRDefault="0085069C" w:rsidP="0085069C">
            <w:pPr>
              <w:pStyle w:val="TAL"/>
              <w:jc w:val="center"/>
              <w:rPr>
                <w:rFonts w:cs="Arial"/>
                <w:szCs w:val="18"/>
              </w:rPr>
            </w:pPr>
            <w:r w:rsidRPr="00936461">
              <w:rPr>
                <w:rFonts w:cs="Arial"/>
                <w:szCs w:val="18"/>
              </w:rPr>
              <w:t>No</w:t>
            </w:r>
          </w:p>
        </w:tc>
        <w:tc>
          <w:tcPr>
            <w:tcW w:w="737" w:type="dxa"/>
          </w:tcPr>
          <w:p w14:paraId="3FAFAB48" w14:textId="49C1EC4E" w:rsidR="0085069C" w:rsidRPr="00936461" w:rsidRDefault="0085069C" w:rsidP="0085069C">
            <w:pPr>
              <w:pStyle w:val="TAL"/>
              <w:jc w:val="center"/>
              <w:rPr>
                <w:rFonts w:cs="Arial"/>
                <w:szCs w:val="18"/>
              </w:rPr>
            </w:pPr>
            <w:r w:rsidRPr="00936461">
              <w:rPr>
                <w:rFonts w:cs="Arial"/>
                <w:szCs w:val="18"/>
              </w:rPr>
              <w:t>No</w:t>
            </w:r>
          </w:p>
        </w:tc>
      </w:tr>
      <w:tr w:rsidR="0085069C" w:rsidRPr="00936461" w14:paraId="2E17C239" w14:textId="77777777" w:rsidTr="00936461">
        <w:trPr>
          <w:cantSplit/>
        </w:trPr>
        <w:tc>
          <w:tcPr>
            <w:tcW w:w="6807" w:type="dxa"/>
          </w:tcPr>
          <w:p w14:paraId="5FFC442A" w14:textId="77777777" w:rsidR="0085069C" w:rsidRPr="00936461" w:rsidRDefault="0085069C" w:rsidP="0085069C">
            <w:pPr>
              <w:pStyle w:val="TAL"/>
              <w:rPr>
                <w:b/>
                <w:bCs/>
                <w:i/>
                <w:iCs/>
              </w:rPr>
            </w:pPr>
            <w:r w:rsidRPr="00936461">
              <w:rPr>
                <w:b/>
                <w:bCs/>
                <w:i/>
                <w:iCs/>
              </w:rPr>
              <w:t>reportAddNeighMeasForPeriodic-r16</w:t>
            </w:r>
          </w:p>
          <w:p w14:paraId="6BCFF617" w14:textId="10071DC1" w:rsidR="0085069C" w:rsidRPr="00936461" w:rsidRDefault="0085069C" w:rsidP="0085069C">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698" w:author="correction" w:date="2024-03-02T12:13:00Z">
              <w:r>
                <w:t>(e)</w:t>
              </w:r>
            </w:ins>
            <w:r w:rsidRPr="00936461">
              <w:t>RedCap UEs.</w:t>
            </w:r>
          </w:p>
        </w:tc>
        <w:tc>
          <w:tcPr>
            <w:tcW w:w="709" w:type="dxa"/>
          </w:tcPr>
          <w:p w14:paraId="2420D3B5" w14:textId="77777777" w:rsidR="0085069C" w:rsidRPr="00936461" w:rsidRDefault="0085069C" w:rsidP="0085069C">
            <w:pPr>
              <w:pStyle w:val="TAL"/>
              <w:jc w:val="center"/>
            </w:pPr>
            <w:r w:rsidRPr="00936461">
              <w:t>UE</w:t>
            </w:r>
          </w:p>
        </w:tc>
        <w:tc>
          <w:tcPr>
            <w:tcW w:w="564" w:type="dxa"/>
          </w:tcPr>
          <w:p w14:paraId="1A668A44" w14:textId="77777777" w:rsidR="0085069C" w:rsidRPr="00936461" w:rsidRDefault="0085069C" w:rsidP="0085069C">
            <w:pPr>
              <w:pStyle w:val="TAL"/>
              <w:jc w:val="center"/>
            </w:pPr>
            <w:r w:rsidRPr="00936461">
              <w:rPr>
                <w:rFonts w:cs="Arial"/>
                <w:lang w:eastAsia="fr-FR"/>
              </w:rPr>
              <w:t>CY</w:t>
            </w:r>
          </w:p>
        </w:tc>
        <w:tc>
          <w:tcPr>
            <w:tcW w:w="712" w:type="dxa"/>
          </w:tcPr>
          <w:p w14:paraId="6AD31F6D" w14:textId="77777777" w:rsidR="0085069C" w:rsidRPr="00936461" w:rsidRDefault="0085069C" w:rsidP="0085069C">
            <w:pPr>
              <w:pStyle w:val="TAL"/>
              <w:jc w:val="center"/>
            </w:pPr>
            <w:r w:rsidRPr="00936461">
              <w:t>No</w:t>
            </w:r>
          </w:p>
        </w:tc>
        <w:tc>
          <w:tcPr>
            <w:tcW w:w="737" w:type="dxa"/>
          </w:tcPr>
          <w:p w14:paraId="406998C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E3D9A2B" w14:textId="77777777" w:rsidTr="00936461">
        <w:trPr>
          <w:cantSplit/>
        </w:trPr>
        <w:tc>
          <w:tcPr>
            <w:tcW w:w="6807" w:type="dxa"/>
          </w:tcPr>
          <w:p w14:paraId="4B7E1815" w14:textId="77777777" w:rsidR="0085069C" w:rsidRPr="00936461" w:rsidRDefault="0085069C" w:rsidP="0085069C">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85069C" w:rsidRPr="00936461" w:rsidRDefault="0085069C" w:rsidP="0085069C">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C544CCD"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9134C2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45C9143" w14:textId="7777777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3C902486" w14:textId="77777777" w:rsidTr="00936461">
        <w:trPr>
          <w:cantSplit/>
        </w:trPr>
        <w:tc>
          <w:tcPr>
            <w:tcW w:w="6807" w:type="dxa"/>
          </w:tcPr>
          <w:p w14:paraId="1BB702D3" w14:textId="77777777" w:rsidR="0085069C" w:rsidRPr="00936461" w:rsidRDefault="0085069C" w:rsidP="0085069C">
            <w:pPr>
              <w:pStyle w:val="TAL"/>
              <w:rPr>
                <w:rFonts w:cs="Arial"/>
                <w:b/>
                <w:bCs/>
                <w:i/>
                <w:iCs/>
                <w:szCs w:val="18"/>
              </w:rPr>
            </w:pPr>
            <w:r w:rsidRPr="00936461">
              <w:rPr>
                <w:rFonts w:cs="Arial"/>
                <w:b/>
                <w:bCs/>
                <w:i/>
                <w:iCs/>
                <w:szCs w:val="18"/>
              </w:rPr>
              <w:t>shortMeasInterval-r18</w:t>
            </w:r>
          </w:p>
          <w:p w14:paraId="56F41E30" w14:textId="77777777" w:rsidR="0085069C" w:rsidRPr="00936461" w:rsidRDefault="0085069C" w:rsidP="0085069C">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85069C" w:rsidRPr="00936461" w:rsidRDefault="0085069C" w:rsidP="0085069C">
            <w:pPr>
              <w:pStyle w:val="TAL"/>
              <w:rPr>
                <w:b/>
                <w:i/>
              </w:rPr>
            </w:pPr>
            <w:r w:rsidRPr="00936461">
              <w:t>UE is required to meet the shortened SCell activation delay requirement in TS 38.133 [5] if the feature is supported.</w:t>
            </w:r>
          </w:p>
        </w:tc>
        <w:tc>
          <w:tcPr>
            <w:tcW w:w="709" w:type="dxa"/>
          </w:tcPr>
          <w:p w14:paraId="07BA2B20" w14:textId="4C085B9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C151916" w14:textId="77AFAF69"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07005C9" w14:textId="29E94861"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049AAA9E" w14:textId="758A872E" w:rsidR="0085069C" w:rsidRPr="00936461" w:rsidRDefault="0085069C" w:rsidP="0085069C">
            <w:pPr>
              <w:pStyle w:val="TAL"/>
              <w:jc w:val="center"/>
              <w:rPr>
                <w:rFonts w:cs="Arial"/>
                <w:bCs/>
                <w:iCs/>
                <w:szCs w:val="18"/>
              </w:rPr>
            </w:pPr>
            <w:r w:rsidRPr="00936461">
              <w:rPr>
                <w:rFonts w:eastAsia="MS Mincho" w:cs="Arial"/>
                <w:bCs/>
                <w:iCs/>
                <w:szCs w:val="18"/>
              </w:rPr>
              <w:t>No</w:t>
            </w:r>
          </w:p>
        </w:tc>
      </w:tr>
      <w:tr w:rsidR="0085069C" w:rsidRPr="00936461" w14:paraId="585B9CB5" w14:textId="77777777" w:rsidTr="00936461">
        <w:trPr>
          <w:cantSplit/>
        </w:trPr>
        <w:tc>
          <w:tcPr>
            <w:tcW w:w="6807" w:type="dxa"/>
          </w:tcPr>
          <w:p w14:paraId="7A935BF3" w14:textId="77777777" w:rsidR="0085069C" w:rsidRPr="00936461" w:rsidRDefault="0085069C" w:rsidP="0085069C">
            <w:pPr>
              <w:pStyle w:val="TAL"/>
              <w:rPr>
                <w:rFonts w:cs="Arial"/>
                <w:b/>
                <w:bCs/>
                <w:i/>
                <w:iCs/>
                <w:szCs w:val="18"/>
              </w:rPr>
            </w:pPr>
            <w:r w:rsidRPr="00936461">
              <w:rPr>
                <w:rFonts w:cs="Arial"/>
                <w:b/>
                <w:bCs/>
                <w:i/>
                <w:iCs/>
                <w:szCs w:val="18"/>
              </w:rPr>
              <w:t>simultaneousRxDataSSB-DiffNumerology</w:t>
            </w:r>
          </w:p>
          <w:p w14:paraId="023B75D0" w14:textId="77777777" w:rsidR="0085069C" w:rsidRPr="00936461" w:rsidRDefault="0085069C" w:rsidP="0085069C">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D87388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9143D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1AE4D8BD"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22D9EBE8" w14:textId="77777777" w:rsidTr="00936461">
        <w:trPr>
          <w:cantSplit/>
        </w:trPr>
        <w:tc>
          <w:tcPr>
            <w:tcW w:w="6807" w:type="dxa"/>
          </w:tcPr>
          <w:p w14:paraId="4D97A19F" w14:textId="77777777" w:rsidR="0085069C" w:rsidRPr="00936461" w:rsidRDefault="0085069C" w:rsidP="0085069C">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85069C" w:rsidRPr="00936461" w:rsidRDefault="0085069C" w:rsidP="0085069C">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40FD9CD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C76113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388008AF"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77BD8FF6" w14:textId="77777777" w:rsidTr="00936461">
        <w:trPr>
          <w:cantSplit/>
        </w:trPr>
        <w:tc>
          <w:tcPr>
            <w:tcW w:w="6807" w:type="dxa"/>
          </w:tcPr>
          <w:p w14:paraId="1D3BDDF4" w14:textId="77777777" w:rsidR="0085069C" w:rsidRPr="00936461" w:rsidRDefault="0085069C" w:rsidP="0085069C">
            <w:pPr>
              <w:pStyle w:val="TAL"/>
              <w:rPr>
                <w:rFonts w:cs="Arial"/>
                <w:b/>
                <w:bCs/>
                <w:i/>
                <w:iCs/>
                <w:szCs w:val="18"/>
              </w:rPr>
            </w:pPr>
            <w:r w:rsidRPr="00936461">
              <w:rPr>
                <w:rFonts w:cs="Arial"/>
                <w:b/>
                <w:bCs/>
                <w:i/>
                <w:iCs/>
                <w:szCs w:val="18"/>
              </w:rPr>
              <w:t>sftd-MeasPSCell</w:t>
            </w:r>
          </w:p>
          <w:p w14:paraId="1CBE95BC" w14:textId="77777777" w:rsidR="0085069C" w:rsidRPr="00936461" w:rsidRDefault="0085069C" w:rsidP="0085069C">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EA410DA"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277480"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FAD55B3"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D0E2C2A" w14:textId="77777777" w:rsidTr="00936461">
        <w:trPr>
          <w:cantSplit/>
        </w:trPr>
        <w:tc>
          <w:tcPr>
            <w:tcW w:w="6807" w:type="dxa"/>
          </w:tcPr>
          <w:p w14:paraId="3E48CBB3" w14:textId="77777777" w:rsidR="0085069C" w:rsidRPr="00936461" w:rsidRDefault="0085069C" w:rsidP="0085069C">
            <w:pPr>
              <w:pStyle w:val="TAL"/>
              <w:rPr>
                <w:b/>
                <w:i/>
              </w:rPr>
            </w:pPr>
            <w:r w:rsidRPr="00936461">
              <w:rPr>
                <w:b/>
                <w:i/>
              </w:rPr>
              <w:t>sftd-MeasPSCell-NEDC</w:t>
            </w:r>
          </w:p>
          <w:p w14:paraId="09BB6B45" w14:textId="77777777" w:rsidR="0085069C" w:rsidRPr="00936461" w:rsidRDefault="0085069C" w:rsidP="0085069C">
            <w:pPr>
              <w:pStyle w:val="TAL"/>
            </w:pPr>
            <w:r w:rsidRPr="00936461">
              <w:t>Indicates whether the UE supports SFTD measurement between the NR PCell and a configured E-UTRA PSCell in NE-DC.</w:t>
            </w:r>
          </w:p>
        </w:tc>
        <w:tc>
          <w:tcPr>
            <w:tcW w:w="709" w:type="dxa"/>
          </w:tcPr>
          <w:p w14:paraId="760EF65A" w14:textId="77777777" w:rsidR="0085069C" w:rsidRPr="00936461" w:rsidRDefault="0085069C" w:rsidP="0085069C">
            <w:pPr>
              <w:pStyle w:val="TAL"/>
              <w:jc w:val="center"/>
            </w:pPr>
            <w:r w:rsidRPr="00936461">
              <w:t>UE</w:t>
            </w:r>
          </w:p>
        </w:tc>
        <w:tc>
          <w:tcPr>
            <w:tcW w:w="564" w:type="dxa"/>
          </w:tcPr>
          <w:p w14:paraId="370DD50E" w14:textId="77777777" w:rsidR="0085069C" w:rsidRPr="00936461" w:rsidRDefault="0085069C" w:rsidP="0085069C">
            <w:pPr>
              <w:pStyle w:val="TAL"/>
              <w:jc w:val="center"/>
            </w:pPr>
            <w:r w:rsidRPr="00936461">
              <w:t>No</w:t>
            </w:r>
          </w:p>
        </w:tc>
        <w:tc>
          <w:tcPr>
            <w:tcW w:w="712" w:type="dxa"/>
          </w:tcPr>
          <w:p w14:paraId="28B34564" w14:textId="77777777" w:rsidR="0085069C" w:rsidRPr="00936461" w:rsidRDefault="0085069C" w:rsidP="0085069C">
            <w:pPr>
              <w:pStyle w:val="TAL"/>
              <w:jc w:val="center"/>
            </w:pPr>
            <w:r w:rsidRPr="00936461">
              <w:t>Yes</w:t>
            </w:r>
          </w:p>
        </w:tc>
        <w:tc>
          <w:tcPr>
            <w:tcW w:w="737" w:type="dxa"/>
          </w:tcPr>
          <w:p w14:paraId="0079D5D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201EFB9" w14:textId="77777777" w:rsidTr="00936461">
        <w:trPr>
          <w:cantSplit/>
        </w:trPr>
        <w:tc>
          <w:tcPr>
            <w:tcW w:w="6807" w:type="dxa"/>
          </w:tcPr>
          <w:p w14:paraId="03C13FE6" w14:textId="77777777" w:rsidR="0085069C" w:rsidRPr="00936461" w:rsidRDefault="0085069C" w:rsidP="0085069C">
            <w:pPr>
              <w:pStyle w:val="TAL"/>
              <w:rPr>
                <w:rFonts w:cs="Arial"/>
                <w:b/>
                <w:bCs/>
                <w:i/>
                <w:iCs/>
                <w:szCs w:val="18"/>
              </w:rPr>
            </w:pPr>
            <w:r w:rsidRPr="00936461">
              <w:rPr>
                <w:rFonts w:cs="Arial"/>
                <w:b/>
                <w:bCs/>
                <w:i/>
                <w:iCs/>
                <w:szCs w:val="18"/>
              </w:rPr>
              <w:t>sftd-MeasNR-Cell</w:t>
            </w:r>
          </w:p>
          <w:p w14:paraId="27BD0411" w14:textId="77777777" w:rsidR="0085069C" w:rsidRPr="00936461" w:rsidDel="006B1332" w:rsidRDefault="0085069C" w:rsidP="0085069C">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20375B2" w14:textId="77777777" w:rsidR="0085069C" w:rsidRPr="00936461" w:rsidDel="00DA5514" w:rsidRDefault="0085069C" w:rsidP="0085069C">
            <w:pPr>
              <w:pStyle w:val="TAL"/>
              <w:jc w:val="center"/>
              <w:rPr>
                <w:rFonts w:cs="Arial"/>
                <w:bCs/>
                <w:iCs/>
                <w:szCs w:val="18"/>
              </w:rPr>
            </w:pPr>
            <w:r w:rsidRPr="00936461">
              <w:rPr>
                <w:rFonts w:cs="Arial"/>
                <w:bCs/>
                <w:iCs/>
                <w:szCs w:val="18"/>
              </w:rPr>
              <w:t>No</w:t>
            </w:r>
          </w:p>
        </w:tc>
        <w:tc>
          <w:tcPr>
            <w:tcW w:w="712" w:type="dxa"/>
          </w:tcPr>
          <w:p w14:paraId="09C716C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5C2173B"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0F6B05A" w14:textId="77777777" w:rsidTr="00936461">
        <w:trPr>
          <w:cantSplit/>
        </w:trPr>
        <w:tc>
          <w:tcPr>
            <w:tcW w:w="6807" w:type="dxa"/>
          </w:tcPr>
          <w:p w14:paraId="4F567C60" w14:textId="77777777" w:rsidR="0085069C" w:rsidRPr="00936461" w:rsidRDefault="0085069C" w:rsidP="0085069C">
            <w:pPr>
              <w:pStyle w:val="TAL"/>
              <w:rPr>
                <w:rFonts w:cs="Arial"/>
                <w:b/>
                <w:bCs/>
                <w:i/>
                <w:iCs/>
                <w:szCs w:val="18"/>
              </w:rPr>
            </w:pPr>
            <w:r w:rsidRPr="00936461">
              <w:rPr>
                <w:rFonts w:cs="Arial"/>
                <w:b/>
                <w:bCs/>
                <w:i/>
                <w:iCs/>
                <w:szCs w:val="18"/>
              </w:rPr>
              <w:t>sftd-MeasNR-Neigh</w:t>
            </w:r>
          </w:p>
          <w:p w14:paraId="43EE4591" w14:textId="77777777" w:rsidR="0085069C" w:rsidRPr="00936461" w:rsidRDefault="0085069C" w:rsidP="0085069C">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3966026"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4AF376A8"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91BF79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7EF14646" w14:textId="77777777" w:rsidTr="00936461">
        <w:trPr>
          <w:cantSplit/>
        </w:trPr>
        <w:tc>
          <w:tcPr>
            <w:tcW w:w="6807" w:type="dxa"/>
          </w:tcPr>
          <w:p w14:paraId="52D84BA1" w14:textId="77777777" w:rsidR="0085069C" w:rsidRPr="00936461" w:rsidRDefault="0085069C" w:rsidP="0085069C">
            <w:pPr>
              <w:pStyle w:val="TAL"/>
              <w:rPr>
                <w:rFonts w:cs="Arial"/>
                <w:b/>
                <w:bCs/>
                <w:i/>
                <w:iCs/>
                <w:szCs w:val="18"/>
              </w:rPr>
            </w:pPr>
            <w:r w:rsidRPr="00936461">
              <w:rPr>
                <w:rFonts w:cs="Arial"/>
                <w:b/>
                <w:bCs/>
                <w:i/>
                <w:iCs/>
                <w:szCs w:val="18"/>
              </w:rPr>
              <w:t>sftd-MeasNR-Neigh-DRX</w:t>
            </w:r>
          </w:p>
          <w:p w14:paraId="4EDA3EA6" w14:textId="77777777" w:rsidR="0085069C" w:rsidRPr="00936461" w:rsidRDefault="0085069C" w:rsidP="0085069C">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AB1F210"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A038A2"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58A9A37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17B7125E" w14:textId="77777777" w:rsidTr="00936461">
        <w:trPr>
          <w:cantSplit/>
        </w:trPr>
        <w:tc>
          <w:tcPr>
            <w:tcW w:w="6807" w:type="dxa"/>
          </w:tcPr>
          <w:p w14:paraId="0921EC29" w14:textId="77777777" w:rsidR="0085069C" w:rsidRPr="00936461" w:rsidRDefault="0085069C" w:rsidP="0085069C">
            <w:pPr>
              <w:pStyle w:val="TAL"/>
              <w:rPr>
                <w:b/>
                <w:i/>
              </w:rPr>
            </w:pPr>
            <w:r w:rsidRPr="00936461">
              <w:rPr>
                <w:b/>
                <w:i/>
              </w:rPr>
              <w:t>ssb-RLM</w:t>
            </w:r>
          </w:p>
          <w:p w14:paraId="756D96C4" w14:textId="55B82C82" w:rsidR="0085069C" w:rsidRPr="00936461" w:rsidRDefault="0085069C" w:rsidP="0085069C">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85069C" w:rsidRPr="00936461" w:rsidRDefault="0085069C" w:rsidP="0085069C">
            <w:pPr>
              <w:pStyle w:val="TAL"/>
              <w:jc w:val="center"/>
            </w:pPr>
            <w:r w:rsidRPr="00936461">
              <w:t>UE</w:t>
            </w:r>
          </w:p>
        </w:tc>
        <w:tc>
          <w:tcPr>
            <w:tcW w:w="564" w:type="dxa"/>
          </w:tcPr>
          <w:p w14:paraId="46166B1D" w14:textId="77777777" w:rsidR="0085069C" w:rsidRPr="00936461" w:rsidRDefault="0085069C" w:rsidP="0085069C">
            <w:pPr>
              <w:pStyle w:val="TAL"/>
              <w:jc w:val="center"/>
            </w:pPr>
            <w:r w:rsidRPr="00936461">
              <w:t>Yes</w:t>
            </w:r>
          </w:p>
        </w:tc>
        <w:tc>
          <w:tcPr>
            <w:tcW w:w="712" w:type="dxa"/>
          </w:tcPr>
          <w:p w14:paraId="65181FAF" w14:textId="77777777" w:rsidR="0085069C" w:rsidRPr="00936461" w:rsidRDefault="0085069C" w:rsidP="0085069C">
            <w:pPr>
              <w:pStyle w:val="TAL"/>
              <w:jc w:val="center"/>
            </w:pPr>
            <w:r w:rsidRPr="00936461">
              <w:t>No</w:t>
            </w:r>
          </w:p>
        </w:tc>
        <w:tc>
          <w:tcPr>
            <w:tcW w:w="737" w:type="dxa"/>
          </w:tcPr>
          <w:p w14:paraId="698468D8"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D503F3A" w14:textId="77777777" w:rsidTr="00936461">
        <w:trPr>
          <w:cantSplit/>
        </w:trPr>
        <w:tc>
          <w:tcPr>
            <w:tcW w:w="6807" w:type="dxa"/>
          </w:tcPr>
          <w:p w14:paraId="65486934" w14:textId="77777777" w:rsidR="0085069C" w:rsidRPr="00936461" w:rsidRDefault="0085069C" w:rsidP="0085069C">
            <w:pPr>
              <w:pStyle w:val="TAL"/>
              <w:rPr>
                <w:b/>
                <w:i/>
              </w:rPr>
            </w:pPr>
            <w:r w:rsidRPr="00936461">
              <w:rPr>
                <w:b/>
                <w:i/>
              </w:rPr>
              <w:t>ssb-AndCSI-RS-RLM</w:t>
            </w:r>
          </w:p>
          <w:p w14:paraId="25F8CD8E" w14:textId="6ED21023" w:rsidR="0085069C" w:rsidRPr="00936461" w:rsidRDefault="0085069C" w:rsidP="0085069C">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85069C" w:rsidRPr="00936461" w:rsidRDefault="0085069C" w:rsidP="0085069C">
            <w:pPr>
              <w:pStyle w:val="TAL"/>
              <w:jc w:val="center"/>
            </w:pPr>
            <w:r w:rsidRPr="00936461">
              <w:t>UE</w:t>
            </w:r>
          </w:p>
        </w:tc>
        <w:tc>
          <w:tcPr>
            <w:tcW w:w="564" w:type="dxa"/>
          </w:tcPr>
          <w:p w14:paraId="74A6181E" w14:textId="77777777" w:rsidR="0085069C" w:rsidRPr="00936461" w:rsidRDefault="0085069C" w:rsidP="0085069C">
            <w:pPr>
              <w:pStyle w:val="TAL"/>
              <w:jc w:val="center"/>
            </w:pPr>
            <w:r w:rsidRPr="00936461">
              <w:t>No</w:t>
            </w:r>
          </w:p>
        </w:tc>
        <w:tc>
          <w:tcPr>
            <w:tcW w:w="712" w:type="dxa"/>
          </w:tcPr>
          <w:p w14:paraId="22F83E98" w14:textId="77777777" w:rsidR="0085069C" w:rsidRPr="00936461" w:rsidRDefault="0085069C" w:rsidP="0085069C">
            <w:pPr>
              <w:pStyle w:val="TAL"/>
              <w:jc w:val="center"/>
            </w:pPr>
            <w:r w:rsidRPr="00936461">
              <w:t>No</w:t>
            </w:r>
          </w:p>
        </w:tc>
        <w:tc>
          <w:tcPr>
            <w:tcW w:w="737" w:type="dxa"/>
          </w:tcPr>
          <w:p w14:paraId="2886254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7E25195" w14:textId="77777777" w:rsidTr="00936461">
        <w:trPr>
          <w:cantSplit/>
        </w:trPr>
        <w:tc>
          <w:tcPr>
            <w:tcW w:w="6807" w:type="dxa"/>
          </w:tcPr>
          <w:p w14:paraId="4A965D46" w14:textId="77777777" w:rsidR="0085069C" w:rsidRPr="00936461" w:rsidRDefault="0085069C" w:rsidP="0085069C">
            <w:pPr>
              <w:pStyle w:val="TAL"/>
              <w:rPr>
                <w:rFonts w:cs="Arial"/>
                <w:b/>
                <w:bCs/>
                <w:i/>
                <w:iCs/>
                <w:szCs w:val="18"/>
              </w:rPr>
            </w:pPr>
            <w:r w:rsidRPr="00936461">
              <w:rPr>
                <w:rFonts w:cs="Arial"/>
                <w:b/>
                <w:bCs/>
                <w:i/>
                <w:iCs/>
                <w:szCs w:val="18"/>
              </w:rPr>
              <w:t>ss-SINR-Meas</w:t>
            </w:r>
          </w:p>
          <w:p w14:paraId="05853208" w14:textId="4191D178" w:rsidR="0085069C" w:rsidRPr="00936461" w:rsidRDefault="0085069C" w:rsidP="0085069C">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7D8DC22"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5820501"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7806CC8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5069C" w:rsidRPr="00936461" w:rsidRDefault="0085069C" w:rsidP="0085069C">
            <w:pPr>
              <w:pStyle w:val="TAL"/>
              <w:rPr>
                <w:rFonts w:cs="Arial"/>
                <w:b/>
                <w:bCs/>
                <w:i/>
                <w:iCs/>
                <w:szCs w:val="18"/>
              </w:rPr>
            </w:pPr>
            <w:r w:rsidRPr="00936461">
              <w:rPr>
                <w:rFonts w:cs="Arial"/>
                <w:b/>
                <w:bCs/>
                <w:i/>
                <w:iCs/>
                <w:szCs w:val="18"/>
              </w:rPr>
              <w:t>supportedGapPattern</w:t>
            </w:r>
          </w:p>
          <w:p w14:paraId="1320850C" w14:textId="77777777" w:rsidR="0085069C" w:rsidRPr="00936461" w:rsidRDefault="0085069C" w:rsidP="0085069C">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5069C" w:rsidRPr="00936461" w:rsidDel="00B42847"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5069C" w:rsidRPr="00936461" w:rsidRDefault="0085069C" w:rsidP="0085069C">
            <w:pPr>
              <w:pStyle w:val="TAL"/>
              <w:rPr>
                <w:rFonts w:cs="Arial"/>
                <w:b/>
                <w:bCs/>
                <w:i/>
                <w:iCs/>
                <w:szCs w:val="18"/>
                <w:lang w:eastAsia="zh-CN"/>
              </w:rPr>
            </w:pPr>
            <w:r w:rsidRPr="00936461">
              <w:rPr>
                <w:rFonts w:cs="Arial"/>
                <w:b/>
                <w:bCs/>
                <w:i/>
                <w:iCs/>
                <w:szCs w:val="18"/>
                <w:lang w:eastAsia="zh-CN"/>
              </w:rPr>
              <w:t>supportedGapPattern-r16</w:t>
            </w:r>
          </w:p>
          <w:p w14:paraId="30B4B9F0" w14:textId="77777777" w:rsidR="0085069C" w:rsidRPr="00936461" w:rsidRDefault="0085069C" w:rsidP="0085069C">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5069C" w:rsidRPr="00936461" w:rsidRDefault="0085069C" w:rsidP="0085069C">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5069C" w:rsidRPr="00936461" w:rsidRDefault="0085069C" w:rsidP="0085069C">
            <w:pPr>
              <w:pStyle w:val="TAL"/>
              <w:jc w:val="center"/>
              <w:rPr>
                <w:rFonts w:eastAsia="MS Mincho" w:cs="Arial"/>
                <w:bCs/>
                <w:iCs/>
                <w:szCs w:val="18"/>
              </w:rPr>
            </w:pPr>
            <w:r w:rsidRPr="00936461">
              <w:rPr>
                <w:rFonts w:cs="Arial"/>
                <w:bCs/>
                <w:iCs/>
                <w:szCs w:val="18"/>
                <w:lang w:eastAsia="zh-CN"/>
              </w:rPr>
              <w:t>No</w:t>
            </w:r>
          </w:p>
        </w:tc>
      </w:tr>
      <w:tr w:rsidR="0085069C"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5069C" w:rsidRPr="00936461" w:rsidRDefault="0085069C" w:rsidP="0085069C">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85069C" w:rsidRPr="00936461" w:rsidRDefault="0085069C" w:rsidP="0085069C">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5069C" w:rsidRPr="00936461" w:rsidRDefault="0085069C" w:rsidP="0085069C">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r w:rsidR="0085069C"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5069C" w:rsidRPr="00936461" w:rsidRDefault="0085069C" w:rsidP="0085069C">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85069C" w:rsidRPr="00936461" w:rsidRDefault="0085069C" w:rsidP="0085069C">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5069C" w:rsidRPr="00936461" w:rsidRDefault="0085069C" w:rsidP="0085069C">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4699" w:name="_Toc46488675"/>
      <w:bookmarkStart w:id="4700" w:name="_Toc52574096"/>
      <w:bookmarkStart w:id="4701" w:name="_Toc52574182"/>
      <w:bookmarkStart w:id="4702" w:name="_Toc156055049"/>
      <w:r w:rsidRPr="00936461">
        <w:t>4.2.9a</w:t>
      </w:r>
      <w:r w:rsidRPr="00936461">
        <w:tab/>
      </w:r>
      <w:r w:rsidRPr="00C07439">
        <w:rPr>
          <w:i/>
          <w:iCs/>
        </w:rPr>
        <w:t>MeasAndMobParametersMRDC</w:t>
      </w:r>
      <w:bookmarkEnd w:id="4699"/>
      <w:bookmarkEnd w:id="4700"/>
      <w:bookmarkEnd w:id="4701"/>
      <w:bookmarkEnd w:id="470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4703"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77777777" w:rsidR="00221CB1" w:rsidRDefault="00221CB1" w:rsidP="00221CB1">
            <w:pPr>
              <w:pStyle w:val="TAL"/>
              <w:rPr>
                <w:ins w:id="4704" w:author="NR_Mob_enh2-Core" w:date="2024-03-04T12:18:00Z"/>
                <w:b/>
                <w:i/>
              </w:rPr>
            </w:pPr>
            <w:ins w:id="4705" w:author="NR_Mob_enh2-Core" w:date="2024-03-04T12:18:00Z">
              <w:r>
                <w:rPr>
                  <w:b/>
                  <w:i/>
                </w:rPr>
                <w:t>measValidationReportEMR-r18</w:t>
              </w:r>
            </w:ins>
          </w:p>
          <w:p w14:paraId="1385998A" w14:textId="758686BA" w:rsidR="00221CB1" w:rsidRPr="00936461" w:rsidRDefault="00221CB1" w:rsidP="00221CB1">
            <w:pPr>
              <w:pStyle w:val="TAL"/>
              <w:rPr>
                <w:ins w:id="4706" w:author="NR_Mob_enh2-Core" w:date="2024-03-04T12:18:00Z"/>
                <w:b/>
                <w:bCs/>
                <w:i/>
                <w:iCs/>
              </w:rPr>
            </w:pPr>
            <w:ins w:id="4707" w:author="NR_Mob_enh2-Core" w:date="2024-03-04T12:18: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075FF4AA" w14:textId="5BE0DF54" w:rsidR="00221CB1" w:rsidRPr="00936461" w:rsidRDefault="00221CB1" w:rsidP="00221CB1">
            <w:pPr>
              <w:pStyle w:val="TAL"/>
              <w:jc w:val="center"/>
              <w:rPr>
                <w:ins w:id="4708" w:author="NR_Mob_enh2-Core" w:date="2024-03-04T12:18:00Z"/>
              </w:rPr>
            </w:pPr>
            <w:ins w:id="4709" w:author="NR_Mob_enh2-Core" w:date="2024-03-04T12:18:00Z">
              <w:r>
                <w:t>UE</w:t>
              </w:r>
            </w:ins>
          </w:p>
        </w:tc>
        <w:tc>
          <w:tcPr>
            <w:tcW w:w="564" w:type="dxa"/>
            <w:tcBorders>
              <w:top w:val="single" w:sz="4" w:space="0" w:color="808080"/>
              <w:left w:val="single" w:sz="4" w:space="0" w:color="808080"/>
              <w:bottom w:val="single" w:sz="4" w:space="0" w:color="808080"/>
              <w:right w:val="single" w:sz="4" w:space="0" w:color="808080"/>
            </w:tcBorders>
          </w:tcPr>
          <w:p w14:paraId="0739D3B6" w14:textId="11330013" w:rsidR="00221CB1" w:rsidRPr="00936461" w:rsidRDefault="00221CB1" w:rsidP="00221CB1">
            <w:pPr>
              <w:pStyle w:val="TAL"/>
              <w:jc w:val="center"/>
              <w:rPr>
                <w:ins w:id="4710" w:author="NR_Mob_enh2-Core" w:date="2024-03-04T12:18:00Z"/>
              </w:rPr>
            </w:pPr>
            <w:ins w:id="4711" w:author="NR_Mob_enh2-Core" w:date="2024-03-04T12:18:00Z">
              <w:r>
                <w:t>No</w:t>
              </w:r>
            </w:ins>
          </w:p>
        </w:tc>
        <w:tc>
          <w:tcPr>
            <w:tcW w:w="712" w:type="dxa"/>
            <w:tcBorders>
              <w:top w:val="single" w:sz="4" w:space="0" w:color="808080"/>
              <w:left w:val="single" w:sz="4" w:space="0" w:color="808080"/>
              <w:bottom w:val="single" w:sz="4" w:space="0" w:color="808080"/>
              <w:right w:val="single" w:sz="4" w:space="0" w:color="808080"/>
            </w:tcBorders>
          </w:tcPr>
          <w:p w14:paraId="507B9833" w14:textId="10E2CFFE" w:rsidR="00221CB1" w:rsidRPr="00936461" w:rsidRDefault="00221CB1" w:rsidP="00221CB1">
            <w:pPr>
              <w:pStyle w:val="TAL"/>
              <w:jc w:val="center"/>
              <w:rPr>
                <w:ins w:id="4712" w:author="NR_Mob_enh2-Core" w:date="2024-03-04T12:18:00Z"/>
              </w:rPr>
            </w:pPr>
            <w:ins w:id="4713" w:author="NR_Mob_enh2-Core" w:date="2024-03-04T12:18:00Z">
              <w:r>
                <w:t>FFS</w:t>
              </w:r>
            </w:ins>
          </w:p>
        </w:tc>
        <w:tc>
          <w:tcPr>
            <w:tcW w:w="737" w:type="dxa"/>
            <w:tcBorders>
              <w:top w:val="single" w:sz="4" w:space="0" w:color="808080"/>
              <w:left w:val="single" w:sz="4" w:space="0" w:color="808080"/>
              <w:bottom w:val="single" w:sz="4" w:space="0" w:color="808080"/>
              <w:right w:val="single" w:sz="4" w:space="0" w:color="808080"/>
            </w:tcBorders>
          </w:tcPr>
          <w:p w14:paraId="308AC760" w14:textId="5BD7D757" w:rsidR="00221CB1" w:rsidRPr="00936461" w:rsidRDefault="00221CB1" w:rsidP="00221CB1">
            <w:pPr>
              <w:pStyle w:val="TAL"/>
              <w:jc w:val="center"/>
              <w:rPr>
                <w:ins w:id="4714" w:author="NR_Mob_enh2-Core" w:date="2024-03-04T12:18:00Z"/>
                <w:rFonts w:eastAsia="MS Mincho"/>
              </w:rPr>
            </w:pPr>
            <w:ins w:id="4715" w:author="NR_Mob_enh2-Core" w:date="2024-03-04T12:18:00Z">
              <w:r>
                <w:rPr>
                  <w:rFonts w:eastAsia="MS Mincho"/>
                </w:rPr>
                <w:t>No</w:t>
              </w:r>
            </w:ins>
          </w:p>
        </w:tc>
      </w:tr>
      <w:tr w:rsidR="00456858" w:rsidRPr="00936461" w14:paraId="03E09ACD" w14:textId="77777777" w:rsidTr="00936461">
        <w:trPr>
          <w:cantSplit/>
          <w:ins w:id="4716"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77777777" w:rsidR="00456858" w:rsidRDefault="00456858" w:rsidP="00456858">
            <w:pPr>
              <w:pStyle w:val="TAL"/>
              <w:rPr>
                <w:ins w:id="4717" w:author="NR_Mob_enh2-Core" w:date="2024-03-04T12:19:00Z"/>
                <w:b/>
                <w:i/>
              </w:rPr>
            </w:pPr>
            <w:ins w:id="4718" w:author="NR_Mob_enh2-Core" w:date="2024-03-04T12:19:00Z">
              <w:r>
                <w:rPr>
                  <w:b/>
                  <w:i/>
                </w:rPr>
                <w:t>measValidationReportNonEMR-r18</w:t>
              </w:r>
            </w:ins>
          </w:p>
          <w:p w14:paraId="00FAFB55" w14:textId="1983EE4D" w:rsidR="00456858" w:rsidRPr="00221CB1" w:rsidRDefault="00456858" w:rsidP="00456858">
            <w:pPr>
              <w:pStyle w:val="TAL"/>
              <w:rPr>
                <w:ins w:id="4719" w:author="NR_Mob_enh2-Core" w:date="2024-03-04T12:19:00Z"/>
                <w:bCs/>
                <w:iCs/>
                <w:rPrChange w:id="4720" w:author="NR_Mob_enh2-Core" w:date="2024-03-04T12:19:00Z">
                  <w:rPr>
                    <w:ins w:id="4721" w:author="NR_Mob_enh2-Core" w:date="2024-03-04T12:19:00Z"/>
                    <w:b/>
                    <w:i/>
                  </w:rPr>
                </w:rPrChange>
              </w:rPr>
            </w:pPr>
            <w:ins w:id="4722" w:author="NR_Mob_enh2-Core" w:date="2024-03-04T12:19: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Borders>
              <w:top w:val="single" w:sz="4" w:space="0" w:color="808080"/>
              <w:left w:val="single" w:sz="4" w:space="0" w:color="808080"/>
              <w:bottom w:val="single" w:sz="4" w:space="0" w:color="808080"/>
              <w:right w:val="single" w:sz="4" w:space="0" w:color="808080"/>
            </w:tcBorders>
          </w:tcPr>
          <w:p w14:paraId="37889278" w14:textId="2236066D" w:rsidR="00456858" w:rsidRDefault="00456858" w:rsidP="00456858">
            <w:pPr>
              <w:pStyle w:val="TAL"/>
              <w:jc w:val="center"/>
              <w:rPr>
                <w:ins w:id="4723" w:author="NR_Mob_enh2-Core" w:date="2024-03-04T12:19:00Z"/>
              </w:rPr>
            </w:pPr>
            <w:ins w:id="4724" w:author="NR_Mob_enh2-Core" w:date="2024-03-04T12:19:00Z">
              <w:r>
                <w:t>UE</w:t>
              </w:r>
            </w:ins>
          </w:p>
        </w:tc>
        <w:tc>
          <w:tcPr>
            <w:tcW w:w="564" w:type="dxa"/>
            <w:tcBorders>
              <w:top w:val="single" w:sz="4" w:space="0" w:color="808080"/>
              <w:left w:val="single" w:sz="4" w:space="0" w:color="808080"/>
              <w:bottom w:val="single" w:sz="4" w:space="0" w:color="808080"/>
              <w:right w:val="single" w:sz="4" w:space="0" w:color="808080"/>
            </w:tcBorders>
          </w:tcPr>
          <w:p w14:paraId="0D67CDFB" w14:textId="1EA0195A" w:rsidR="00456858" w:rsidRDefault="00456858" w:rsidP="00456858">
            <w:pPr>
              <w:pStyle w:val="TAL"/>
              <w:jc w:val="center"/>
              <w:rPr>
                <w:ins w:id="4725" w:author="NR_Mob_enh2-Core" w:date="2024-03-04T12:19:00Z"/>
              </w:rPr>
            </w:pPr>
            <w:ins w:id="4726" w:author="NR_Mob_enh2-Core" w:date="2024-03-04T12:19:00Z">
              <w:r>
                <w:t>No</w:t>
              </w:r>
            </w:ins>
          </w:p>
        </w:tc>
        <w:tc>
          <w:tcPr>
            <w:tcW w:w="712" w:type="dxa"/>
            <w:tcBorders>
              <w:top w:val="single" w:sz="4" w:space="0" w:color="808080"/>
              <w:left w:val="single" w:sz="4" w:space="0" w:color="808080"/>
              <w:bottom w:val="single" w:sz="4" w:space="0" w:color="808080"/>
              <w:right w:val="single" w:sz="4" w:space="0" w:color="808080"/>
            </w:tcBorders>
          </w:tcPr>
          <w:p w14:paraId="6255C097" w14:textId="7EF960D1" w:rsidR="00456858" w:rsidRDefault="00456858" w:rsidP="00456858">
            <w:pPr>
              <w:pStyle w:val="TAL"/>
              <w:jc w:val="center"/>
              <w:rPr>
                <w:ins w:id="4727" w:author="NR_Mob_enh2-Core" w:date="2024-03-04T12:19:00Z"/>
              </w:rPr>
            </w:pPr>
            <w:ins w:id="4728" w:author="NR_Mob_enh2-Core" w:date="2024-03-04T12:19:00Z">
              <w:r>
                <w:t>FFS</w:t>
              </w:r>
            </w:ins>
          </w:p>
        </w:tc>
        <w:tc>
          <w:tcPr>
            <w:tcW w:w="737" w:type="dxa"/>
            <w:tcBorders>
              <w:top w:val="single" w:sz="4" w:space="0" w:color="808080"/>
              <w:left w:val="single" w:sz="4" w:space="0" w:color="808080"/>
              <w:bottom w:val="single" w:sz="4" w:space="0" w:color="808080"/>
              <w:right w:val="single" w:sz="4" w:space="0" w:color="808080"/>
            </w:tcBorders>
          </w:tcPr>
          <w:p w14:paraId="0ECA59B8" w14:textId="40042AEF" w:rsidR="00456858" w:rsidRDefault="00456858" w:rsidP="00456858">
            <w:pPr>
              <w:pStyle w:val="TAL"/>
              <w:jc w:val="center"/>
              <w:rPr>
                <w:ins w:id="4729" w:author="NR_Mob_enh2-Core" w:date="2024-03-04T12:19:00Z"/>
                <w:rFonts w:eastAsia="MS Mincho"/>
              </w:rPr>
            </w:pPr>
            <w:ins w:id="4730" w:author="NR_Mob_enh2-Core" w:date="2024-03-04T12:19:00Z">
              <w:r>
                <w:rPr>
                  <w:rFonts w:eastAsia="MS Mincho"/>
                </w:rPr>
                <w:t>No</w:t>
              </w:r>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4731"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4732" w:name="_Hlk95062617"/>
            <w:bookmarkEnd w:id="4731"/>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4732"/>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4733" w:name="_Toc12750906"/>
      <w:bookmarkStart w:id="4734" w:name="_Toc29382271"/>
      <w:bookmarkStart w:id="4735" w:name="_Toc37093388"/>
      <w:bookmarkStart w:id="4736" w:name="_Toc37238664"/>
      <w:bookmarkStart w:id="4737" w:name="_Toc37238778"/>
      <w:bookmarkStart w:id="4738" w:name="_Toc46488676"/>
      <w:bookmarkStart w:id="4739" w:name="_Toc52574097"/>
      <w:bookmarkStart w:id="4740" w:name="_Toc52574183"/>
      <w:bookmarkStart w:id="4741" w:name="_Toc156055050"/>
      <w:r w:rsidRPr="00936461">
        <w:t>4.</w:t>
      </w:r>
      <w:r w:rsidR="00AC038D" w:rsidRPr="00936461">
        <w:t>2.</w:t>
      </w:r>
      <w:r w:rsidR="00D06DBF" w:rsidRPr="00936461">
        <w:t>10</w:t>
      </w:r>
      <w:r w:rsidR="0009665E" w:rsidRPr="00936461">
        <w:tab/>
        <w:t>Inter-RAT parameters</w:t>
      </w:r>
      <w:bookmarkEnd w:id="4733"/>
      <w:bookmarkEnd w:id="4734"/>
      <w:bookmarkEnd w:id="4735"/>
      <w:bookmarkEnd w:id="4736"/>
      <w:bookmarkEnd w:id="4737"/>
      <w:bookmarkEnd w:id="4738"/>
      <w:bookmarkEnd w:id="4739"/>
      <w:bookmarkEnd w:id="4740"/>
      <w:bookmarkEnd w:id="474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4742" w:name="_Toc12750907"/>
      <w:bookmarkStart w:id="4743" w:name="_Toc29382272"/>
      <w:bookmarkStart w:id="4744" w:name="_Toc37093389"/>
      <w:bookmarkStart w:id="4745" w:name="_Toc37238665"/>
      <w:bookmarkStart w:id="4746" w:name="_Toc37238779"/>
      <w:bookmarkStart w:id="4747" w:name="_Toc46488677"/>
      <w:bookmarkStart w:id="4748" w:name="_Toc52574098"/>
      <w:bookmarkStart w:id="4749" w:name="_Toc52574184"/>
      <w:bookmarkStart w:id="4750" w:name="_Toc156055051"/>
      <w:r w:rsidRPr="00936461">
        <w:t>4.2.10.1</w:t>
      </w:r>
      <w:r w:rsidR="0009665E" w:rsidRPr="00936461">
        <w:tab/>
      </w:r>
      <w:r w:rsidR="00133E52" w:rsidRPr="00936461">
        <w:t>Void</w:t>
      </w:r>
      <w:bookmarkEnd w:id="4742"/>
      <w:bookmarkEnd w:id="4743"/>
      <w:bookmarkEnd w:id="4744"/>
      <w:bookmarkEnd w:id="4745"/>
      <w:bookmarkEnd w:id="4746"/>
      <w:bookmarkEnd w:id="4747"/>
      <w:bookmarkEnd w:id="4748"/>
      <w:bookmarkEnd w:id="4749"/>
      <w:bookmarkEnd w:id="4750"/>
    </w:p>
    <w:p w14:paraId="146BEC10" w14:textId="77777777" w:rsidR="0009665E" w:rsidRPr="00936461" w:rsidRDefault="00AC038D" w:rsidP="00AC038D">
      <w:pPr>
        <w:pStyle w:val="Heading4"/>
        <w:rPr>
          <w:i/>
        </w:rPr>
      </w:pPr>
      <w:bookmarkStart w:id="4751" w:name="_Toc12750908"/>
      <w:bookmarkStart w:id="4752" w:name="_Toc29382273"/>
      <w:bookmarkStart w:id="4753" w:name="_Toc37093390"/>
      <w:bookmarkStart w:id="4754" w:name="_Toc37238666"/>
      <w:bookmarkStart w:id="4755" w:name="_Toc37238780"/>
      <w:bookmarkStart w:id="4756" w:name="_Toc46488678"/>
      <w:bookmarkStart w:id="4757" w:name="_Toc52574099"/>
      <w:bookmarkStart w:id="4758" w:name="_Toc52574185"/>
      <w:bookmarkStart w:id="4759" w:name="_Toc156055052"/>
      <w:r w:rsidRPr="00936461">
        <w:t>4.2.10.2</w:t>
      </w:r>
      <w:r w:rsidR="0009665E" w:rsidRPr="00936461">
        <w:tab/>
      </w:r>
      <w:r w:rsidR="00133E52" w:rsidRPr="00936461">
        <w:t>Void</w:t>
      </w:r>
      <w:bookmarkEnd w:id="4751"/>
      <w:bookmarkEnd w:id="4752"/>
      <w:bookmarkEnd w:id="4753"/>
      <w:bookmarkEnd w:id="4754"/>
      <w:bookmarkEnd w:id="4755"/>
      <w:bookmarkEnd w:id="4756"/>
      <w:bookmarkEnd w:id="4757"/>
      <w:bookmarkEnd w:id="4758"/>
      <w:bookmarkEnd w:id="4759"/>
    </w:p>
    <w:p w14:paraId="0B4BD6DE" w14:textId="77777777" w:rsidR="00A71580" w:rsidRPr="00936461" w:rsidRDefault="00A71580" w:rsidP="00A71580">
      <w:pPr>
        <w:pStyle w:val="Heading3"/>
      </w:pPr>
      <w:bookmarkStart w:id="4760" w:name="_Toc12750909"/>
      <w:bookmarkStart w:id="4761" w:name="_Toc29382274"/>
      <w:bookmarkStart w:id="4762" w:name="_Toc37093391"/>
      <w:bookmarkStart w:id="4763" w:name="_Toc37238667"/>
      <w:bookmarkStart w:id="4764" w:name="_Toc37238781"/>
      <w:bookmarkStart w:id="4765" w:name="_Toc46488679"/>
      <w:bookmarkStart w:id="4766" w:name="_Toc52574100"/>
      <w:bookmarkStart w:id="4767" w:name="_Toc52574186"/>
      <w:bookmarkStart w:id="4768" w:name="_Toc156055053"/>
      <w:r w:rsidRPr="00936461">
        <w:t>4.2.11</w:t>
      </w:r>
      <w:r w:rsidRPr="00936461">
        <w:tab/>
      </w:r>
      <w:r w:rsidR="00EE63F4" w:rsidRPr="00936461">
        <w:t>Void</w:t>
      </w:r>
      <w:bookmarkEnd w:id="4760"/>
      <w:bookmarkEnd w:id="4761"/>
      <w:bookmarkEnd w:id="4762"/>
      <w:bookmarkEnd w:id="4763"/>
      <w:bookmarkEnd w:id="4764"/>
      <w:bookmarkEnd w:id="4765"/>
      <w:bookmarkEnd w:id="4766"/>
      <w:bookmarkEnd w:id="4767"/>
      <w:bookmarkEnd w:id="4768"/>
    </w:p>
    <w:p w14:paraId="777EA6D6" w14:textId="77777777" w:rsidR="00850FDF" w:rsidRPr="00936461" w:rsidRDefault="00850FDF" w:rsidP="00850FDF">
      <w:pPr>
        <w:pStyle w:val="Heading3"/>
      </w:pPr>
      <w:bookmarkStart w:id="4769" w:name="_Toc12750910"/>
      <w:bookmarkStart w:id="4770" w:name="_Toc29382275"/>
      <w:bookmarkStart w:id="4771" w:name="_Toc37093392"/>
      <w:bookmarkStart w:id="4772" w:name="_Toc37238668"/>
      <w:bookmarkStart w:id="4773" w:name="_Toc37238782"/>
      <w:bookmarkStart w:id="4774" w:name="_Toc46488680"/>
      <w:bookmarkStart w:id="4775" w:name="_Toc52574101"/>
      <w:bookmarkStart w:id="4776" w:name="_Toc52574187"/>
      <w:bookmarkStart w:id="4777" w:name="_Toc156055054"/>
      <w:r w:rsidRPr="00936461">
        <w:t>4.2.12</w:t>
      </w:r>
      <w:r w:rsidRPr="00936461">
        <w:tab/>
      </w:r>
      <w:r w:rsidR="00EE63F4" w:rsidRPr="00936461">
        <w:t>Void</w:t>
      </w:r>
      <w:bookmarkEnd w:id="4769"/>
      <w:bookmarkEnd w:id="4770"/>
      <w:bookmarkEnd w:id="4771"/>
      <w:bookmarkEnd w:id="4772"/>
      <w:bookmarkEnd w:id="4773"/>
      <w:bookmarkEnd w:id="4774"/>
      <w:bookmarkEnd w:id="4775"/>
      <w:bookmarkEnd w:id="4776"/>
      <w:bookmarkEnd w:id="4777"/>
    </w:p>
    <w:p w14:paraId="50D355AE" w14:textId="77777777" w:rsidR="0004721C" w:rsidRPr="00936461" w:rsidRDefault="0004721C" w:rsidP="0026000E">
      <w:pPr>
        <w:pStyle w:val="Heading3"/>
      </w:pPr>
      <w:bookmarkStart w:id="4778" w:name="_Toc12750911"/>
      <w:bookmarkStart w:id="4779" w:name="_Toc29382276"/>
      <w:bookmarkStart w:id="4780" w:name="_Toc37093393"/>
      <w:bookmarkStart w:id="4781" w:name="_Toc37238669"/>
      <w:bookmarkStart w:id="4782" w:name="_Toc37238783"/>
      <w:bookmarkStart w:id="4783" w:name="_Toc46488681"/>
      <w:bookmarkStart w:id="4784" w:name="_Toc52574102"/>
      <w:bookmarkStart w:id="4785" w:name="_Toc52574188"/>
      <w:bookmarkStart w:id="4786" w:name="_Toc156055055"/>
      <w:r w:rsidRPr="00936461">
        <w:t>4.2.13</w:t>
      </w:r>
      <w:r w:rsidRPr="00936461">
        <w:tab/>
        <w:t>IMS Parameters</w:t>
      </w:r>
      <w:bookmarkEnd w:id="4778"/>
      <w:bookmarkEnd w:id="4779"/>
      <w:bookmarkEnd w:id="4780"/>
      <w:bookmarkEnd w:id="4781"/>
      <w:bookmarkEnd w:id="4782"/>
      <w:bookmarkEnd w:id="4783"/>
      <w:bookmarkEnd w:id="4784"/>
      <w:bookmarkEnd w:id="4785"/>
      <w:bookmarkEnd w:id="47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4787" w:name="_Toc12750912"/>
      <w:bookmarkStart w:id="4788" w:name="_Toc29382277"/>
      <w:bookmarkStart w:id="4789" w:name="_Toc37093394"/>
      <w:bookmarkStart w:id="4790" w:name="_Toc37238670"/>
      <w:bookmarkStart w:id="4791" w:name="_Toc37238784"/>
      <w:bookmarkStart w:id="4792" w:name="_Toc46488682"/>
      <w:bookmarkStart w:id="4793" w:name="_Toc52574103"/>
      <w:bookmarkStart w:id="4794" w:name="_Toc52574189"/>
      <w:bookmarkStart w:id="4795" w:name="_Toc156055056"/>
      <w:r w:rsidRPr="00936461">
        <w:t>4.2.14</w:t>
      </w:r>
      <w:r w:rsidRPr="00936461">
        <w:tab/>
        <w:t>RRC buffer size</w:t>
      </w:r>
      <w:bookmarkEnd w:id="4787"/>
      <w:bookmarkEnd w:id="4788"/>
      <w:bookmarkEnd w:id="4789"/>
      <w:bookmarkEnd w:id="4790"/>
      <w:bookmarkEnd w:id="4791"/>
      <w:bookmarkEnd w:id="4792"/>
      <w:bookmarkEnd w:id="4793"/>
      <w:bookmarkEnd w:id="4794"/>
      <w:bookmarkEnd w:id="4795"/>
    </w:p>
    <w:p w14:paraId="7841F355" w14:textId="77777777" w:rsidR="00055C51" w:rsidRPr="00936461" w:rsidRDefault="00A574C0" w:rsidP="0026000E">
      <w:bookmarkStart w:id="4796" w:name="_Hlk530113702"/>
      <w:bookmarkStart w:id="4797" w:name="_Hlk530113804"/>
      <w:r w:rsidRPr="00936461">
        <w:t>The RRC buffer size is defined as the maximum overall RRC configuration size that the UE is required to store. The RRC buffer size is 45Kbytes.</w:t>
      </w:r>
      <w:bookmarkEnd w:id="4796"/>
      <w:bookmarkEnd w:id="4797"/>
    </w:p>
    <w:p w14:paraId="1520E9C9" w14:textId="77777777" w:rsidR="00071325" w:rsidRPr="00936461" w:rsidRDefault="00071325" w:rsidP="00071325">
      <w:pPr>
        <w:pStyle w:val="Heading3"/>
      </w:pPr>
      <w:bookmarkStart w:id="4798" w:name="_Toc46488683"/>
      <w:bookmarkStart w:id="4799" w:name="_Toc52574104"/>
      <w:bookmarkStart w:id="4800" w:name="_Toc52574190"/>
      <w:bookmarkStart w:id="4801" w:name="_Toc156055057"/>
      <w:r w:rsidRPr="00936461">
        <w:t>4.2.15</w:t>
      </w:r>
      <w:r w:rsidRPr="00936461">
        <w:tab/>
        <w:t>IAB Parameters</w:t>
      </w:r>
      <w:bookmarkEnd w:id="4798"/>
      <w:bookmarkEnd w:id="4799"/>
      <w:bookmarkEnd w:id="4800"/>
      <w:bookmarkEnd w:id="4801"/>
    </w:p>
    <w:p w14:paraId="2AB578B2" w14:textId="77777777" w:rsidR="00071325" w:rsidRPr="00936461" w:rsidRDefault="00071325" w:rsidP="00071325">
      <w:pPr>
        <w:pStyle w:val="Heading4"/>
      </w:pPr>
      <w:bookmarkStart w:id="4802" w:name="_Toc46488684"/>
      <w:bookmarkStart w:id="4803" w:name="_Toc52574105"/>
      <w:bookmarkStart w:id="4804" w:name="_Toc52574191"/>
      <w:bookmarkStart w:id="4805" w:name="_Toc156055058"/>
      <w:r w:rsidRPr="00936461">
        <w:t>4.2.15.1</w:t>
      </w:r>
      <w:r w:rsidRPr="00936461">
        <w:tab/>
        <w:t>Mandatory IAB-MT features</w:t>
      </w:r>
      <w:bookmarkEnd w:id="4802"/>
      <w:bookmarkEnd w:id="4803"/>
      <w:bookmarkEnd w:id="4804"/>
      <w:bookmarkEnd w:id="4805"/>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4806" w:name="_Toc156055059"/>
      <w:r w:rsidRPr="00936461">
        <w:t>4.2.15.1a</w:t>
      </w:r>
      <w:r w:rsidRPr="00936461">
        <w:tab/>
        <w:t>Mandatory mobile IAB-MT features</w:t>
      </w:r>
      <w:bookmarkEnd w:id="4806"/>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4807"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4808" w:author="NR_mobile_IAB-Core" w:date="2024-03-05T18:04:00Z">
          <w:pPr>
            <w:pStyle w:val="B1"/>
          </w:pPr>
        </w:pPrChange>
      </w:pPr>
      <w:ins w:id="4809"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4810" w:name="_Toc46488685"/>
      <w:bookmarkStart w:id="4811" w:name="_Toc52574106"/>
      <w:bookmarkStart w:id="4812" w:name="_Toc52574192"/>
      <w:bookmarkStart w:id="4813" w:name="_Toc156055060"/>
      <w:r w:rsidRPr="00936461">
        <w:t>4.2.15.2</w:t>
      </w:r>
      <w:r w:rsidRPr="00936461">
        <w:tab/>
        <w:t>General Parameters</w:t>
      </w:r>
      <w:bookmarkEnd w:id="4810"/>
      <w:bookmarkEnd w:id="4811"/>
      <w:bookmarkEnd w:id="4812"/>
      <w:bookmarkEnd w:id="4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4814" w:name="_Toc46488686"/>
      <w:bookmarkStart w:id="4815" w:name="_Toc52574107"/>
      <w:bookmarkStart w:id="4816" w:name="_Toc52574193"/>
      <w:bookmarkStart w:id="4817" w:name="_Toc156055061"/>
      <w:r w:rsidRPr="00936461">
        <w:t>4.2.15.3</w:t>
      </w:r>
      <w:r w:rsidRPr="00936461">
        <w:tab/>
        <w:t>SDAP Parameters</w:t>
      </w:r>
      <w:bookmarkEnd w:id="4814"/>
      <w:bookmarkEnd w:id="4815"/>
      <w:bookmarkEnd w:id="4816"/>
      <w:bookmarkEnd w:id="4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4818" w:name="_Toc46488687"/>
      <w:bookmarkStart w:id="4819" w:name="_Toc52574108"/>
      <w:bookmarkStart w:id="4820" w:name="_Toc52574194"/>
      <w:bookmarkStart w:id="4821" w:name="_Toc156055062"/>
      <w:r w:rsidRPr="00936461">
        <w:t>4.2.15.4</w:t>
      </w:r>
      <w:r w:rsidRPr="00936461">
        <w:tab/>
        <w:t>PDCP Parameters</w:t>
      </w:r>
      <w:bookmarkEnd w:id="4818"/>
      <w:bookmarkEnd w:id="4819"/>
      <w:bookmarkEnd w:id="4820"/>
      <w:bookmarkEnd w:id="48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4822" w:name="_Toc46488688"/>
      <w:bookmarkStart w:id="4823" w:name="_Toc52574109"/>
      <w:bookmarkStart w:id="4824" w:name="_Toc52574195"/>
      <w:bookmarkStart w:id="4825" w:name="_Toc156055063"/>
      <w:r w:rsidRPr="00936461">
        <w:t>4.2.15.5</w:t>
      </w:r>
      <w:r w:rsidRPr="00936461">
        <w:tab/>
        <w:t>BAP Parameters</w:t>
      </w:r>
      <w:bookmarkEnd w:id="4822"/>
      <w:bookmarkEnd w:id="4823"/>
      <w:bookmarkEnd w:id="4824"/>
      <w:bookmarkEnd w:id="48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826" w:name="_Hlk42608939"/>
            <w:r w:rsidRPr="00936461">
              <w:rPr>
                <w:b/>
                <w:bCs/>
                <w:i/>
                <w:iCs/>
              </w:rPr>
              <w:t>flowControlBH-RLC-ChannelBased-r16</w:t>
            </w:r>
          </w:p>
          <w:bookmarkEnd w:id="4826"/>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827" w:name="_Hlk42608955"/>
            <w:r w:rsidRPr="00936461">
              <w:rPr>
                <w:b/>
                <w:bCs/>
                <w:i/>
                <w:iCs/>
              </w:rPr>
              <w:t>flowControlRouting-ID-Based-r16</w:t>
            </w:r>
          </w:p>
          <w:bookmarkEnd w:id="4827"/>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4828" w:name="_Toc46488689"/>
      <w:bookmarkStart w:id="4829" w:name="_Toc52574110"/>
      <w:bookmarkStart w:id="4830" w:name="_Toc52574196"/>
      <w:bookmarkStart w:id="4831" w:name="_Toc156055064"/>
      <w:r w:rsidRPr="00936461">
        <w:t>4.2.15.6</w:t>
      </w:r>
      <w:r w:rsidRPr="00936461">
        <w:tab/>
        <w:t>MAC Parameters</w:t>
      </w:r>
      <w:bookmarkEnd w:id="4828"/>
      <w:bookmarkEnd w:id="4829"/>
      <w:bookmarkEnd w:id="4830"/>
      <w:bookmarkEnd w:id="4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832" w:name="_Hlk42609043"/>
            <w:r w:rsidRPr="00936461">
              <w:rPr>
                <w:b/>
                <w:bCs/>
                <w:i/>
                <w:iCs/>
              </w:rPr>
              <w:t>lcid-ExtensionIAB-r16</w:t>
            </w:r>
          </w:p>
          <w:bookmarkEnd w:id="4832"/>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833" w:name="_Hlk42609061"/>
            <w:r w:rsidRPr="00936461">
              <w:rPr>
                <w:b/>
                <w:bCs/>
                <w:i/>
                <w:iCs/>
              </w:rPr>
              <w:t>preEmptiveBSR-r16</w:t>
            </w:r>
          </w:p>
          <w:bookmarkEnd w:id="4833"/>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4834" w:name="_Toc46488690"/>
      <w:bookmarkStart w:id="4835" w:name="_Toc52574111"/>
      <w:bookmarkStart w:id="4836" w:name="_Toc52574197"/>
      <w:bookmarkStart w:id="4837" w:name="_Toc156055065"/>
      <w:r w:rsidRPr="00936461">
        <w:t>4.2.15.7</w:t>
      </w:r>
      <w:r w:rsidRPr="00936461">
        <w:tab/>
        <w:t>Physical layer parameters</w:t>
      </w:r>
      <w:bookmarkEnd w:id="4834"/>
      <w:bookmarkEnd w:id="4835"/>
      <w:bookmarkEnd w:id="4836"/>
      <w:bookmarkEnd w:id="4837"/>
    </w:p>
    <w:p w14:paraId="7C698F98" w14:textId="77777777" w:rsidR="00071325" w:rsidRPr="00936461" w:rsidRDefault="00071325" w:rsidP="00071325">
      <w:pPr>
        <w:pStyle w:val="Heading5"/>
      </w:pPr>
      <w:bookmarkStart w:id="4838" w:name="_Toc46488691"/>
      <w:bookmarkStart w:id="4839" w:name="_Toc52574112"/>
      <w:bookmarkStart w:id="4840" w:name="_Toc52574198"/>
      <w:bookmarkStart w:id="4841" w:name="_Toc156055066"/>
      <w:r w:rsidRPr="00936461">
        <w:t>4.2.15.7.1</w:t>
      </w:r>
      <w:r w:rsidRPr="00936461">
        <w:tab/>
        <w:t>BandNR parameters</w:t>
      </w:r>
      <w:bookmarkEnd w:id="4838"/>
      <w:bookmarkEnd w:id="4839"/>
      <w:bookmarkEnd w:id="4840"/>
      <w:bookmarkEnd w:id="48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4842" w:name="_Toc46488692"/>
      <w:bookmarkStart w:id="4843" w:name="_Toc52574113"/>
      <w:bookmarkStart w:id="4844" w:name="_Toc52574199"/>
      <w:bookmarkStart w:id="4845" w:name="_Toc156055067"/>
      <w:r w:rsidRPr="00936461">
        <w:t>4.2.15.7.2</w:t>
      </w:r>
      <w:r w:rsidRPr="00936461">
        <w:tab/>
        <w:t>Phy-Parameters</w:t>
      </w:r>
      <w:bookmarkEnd w:id="4842"/>
      <w:bookmarkEnd w:id="4843"/>
      <w:bookmarkEnd w:id="4844"/>
      <w:bookmarkEnd w:id="4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4846" w:name="_Toc46488693"/>
      <w:bookmarkStart w:id="4847" w:name="_Toc52574114"/>
      <w:bookmarkStart w:id="4848" w:name="_Toc52574200"/>
      <w:bookmarkStart w:id="4849" w:name="_Toc156055068"/>
      <w:r w:rsidRPr="00936461">
        <w:t>4.2.15.8</w:t>
      </w:r>
      <w:r w:rsidRPr="00936461">
        <w:tab/>
        <w:t>MeasAndMobParameters Parameters</w:t>
      </w:r>
      <w:bookmarkEnd w:id="4846"/>
      <w:bookmarkEnd w:id="4847"/>
      <w:bookmarkEnd w:id="4848"/>
      <w:bookmarkEnd w:id="48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4850" w:name="_Toc46488694"/>
      <w:bookmarkStart w:id="4851" w:name="_Toc52574115"/>
      <w:bookmarkStart w:id="4852" w:name="_Toc52574201"/>
      <w:bookmarkStart w:id="4853" w:name="_Toc156055069"/>
      <w:r w:rsidRPr="00936461">
        <w:t>4.2.15.9</w:t>
      </w:r>
      <w:r w:rsidRPr="00936461">
        <w:tab/>
        <w:t>MR-DC Parameters</w:t>
      </w:r>
      <w:bookmarkEnd w:id="4850"/>
      <w:bookmarkEnd w:id="4851"/>
      <w:bookmarkEnd w:id="4852"/>
      <w:bookmarkEnd w:id="48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4854" w:name="_Toc156055070"/>
      <w:r w:rsidRPr="00936461">
        <w:t>4.2.15.10</w:t>
      </w:r>
      <w:r w:rsidR="00071CB4" w:rsidRPr="00936461">
        <w:tab/>
        <w:t>NRDC Parameters</w:t>
      </w:r>
      <w:bookmarkEnd w:id="48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855"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4855"/>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4856" w:name="_Toc46488695"/>
      <w:bookmarkStart w:id="4857" w:name="_Toc52574116"/>
      <w:bookmarkStart w:id="4858" w:name="_Toc52574202"/>
      <w:bookmarkStart w:id="4859" w:name="_Toc156055071"/>
      <w:r w:rsidRPr="00936461">
        <w:t>4.2.16</w:t>
      </w:r>
      <w:r w:rsidRPr="00936461">
        <w:tab/>
        <w:t>Sidelink Parameters</w:t>
      </w:r>
      <w:bookmarkEnd w:id="4856"/>
      <w:bookmarkEnd w:id="4857"/>
      <w:bookmarkEnd w:id="4858"/>
      <w:bookmarkEnd w:id="4859"/>
    </w:p>
    <w:p w14:paraId="6E3487D2" w14:textId="77777777" w:rsidR="00071325" w:rsidRPr="00936461" w:rsidRDefault="00071325" w:rsidP="00071325">
      <w:pPr>
        <w:pStyle w:val="Heading4"/>
      </w:pPr>
      <w:bookmarkStart w:id="4860" w:name="_Toc46488696"/>
      <w:bookmarkStart w:id="4861" w:name="_Toc52574117"/>
      <w:bookmarkStart w:id="4862" w:name="_Toc52574203"/>
      <w:bookmarkStart w:id="4863" w:name="_Toc156055072"/>
      <w:r w:rsidRPr="00936461">
        <w:t>4.2.16.1</w:t>
      </w:r>
      <w:r w:rsidRPr="00936461">
        <w:tab/>
        <w:t>Sidelink Parameters in NR</w:t>
      </w:r>
      <w:bookmarkEnd w:id="4860"/>
      <w:bookmarkEnd w:id="4861"/>
      <w:bookmarkEnd w:id="4862"/>
      <w:bookmarkEnd w:id="4863"/>
    </w:p>
    <w:p w14:paraId="704B734E" w14:textId="77777777" w:rsidR="00071325" w:rsidRPr="00936461" w:rsidRDefault="00071325" w:rsidP="00071325">
      <w:pPr>
        <w:pStyle w:val="Heading5"/>
      </w:pPr>
      <w:bookmarkStart w:id="4864" w:name="_Toc46488697"/>
      <w:bookmarkStart w:id="4865" w:name="_Toc52574118"/>
      <w:bookmarkStart w:id="4866" w:name="_Toc52574204"/>
      <w:bookmarkStart w:id="4867" w:name="_Toc156055073"/>
      <w:r w:rsidRPr="00936461">
        <w:t>4.2.16.1.1</w:t>
      </w:r>
      <w:r w:rsidRPr="00936461">
        <w:tab/>
        <w:t>Sidelink General Parameters</w:t>
      </w:r>
      <w:bookmarkEnd w:id="4864"/>
      <w:bookmarkEnd w:id="4865"/>
      <w:bookmarkEnd w:id="4866"/>
      <w:bookmarkEnd w:id="486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4868" w:name="_Toc46488698"/>
      <w:bookmarkStart w:id="4869" w:name="_Toc52574119"/>
      <w:bookmarkStart w:id="4870" w:name="_Toc52574205"/>
      <w:bookmarkStart w:id="4871" w:name="_Toc156055074"/>
      <w:r w:rsidRPr="00936461">
        <w:t>4.2.16.1.2</w:t>
      </w:r>
      <w:r w:rsidRPr="00936461">
        <w:tab/>
        <w:t>Sidelink PDCP Parameters</w:t>
      </w:r>
      <w:bookmarkEnd w:id="4868"/>
      <w:bookmarkEnd w:id="4869"/>
      <w:bookmarkEnd w:id="4870"/>
      <w:bookmarkEnd w:id="48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872" w:name="_Hlk150877212"/>
            <w:r w:rsidRPr="00936461">
              <w:rPr>
                <w:b/>
                <w:i/>
              </w:rPr>
              <w:t>pdcp-DuplicationDRB-sidelink-r18</w:t>
            </w:r>
            <w:bookmarkEnd w:id="4872"/>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4873" w:name="_Toc46488699"/>
      <w:bookmarkStart w:id="4874" w:name="_Toc52574120"/>
      <w:bookmarkStart w:id="4875" w:name="_Toc52574206"/>
      <w:bookmarkStart w:id="4876" w:name="_Toc156055075"/>
      <w:r w:rsidRPr="00936461">
        <w:t>4.2.16.1.3</w:t>
      </w:r>
      <w:r w:rsidRPr="00936461">
        <w:tab/>
        <w:t>Sidelink RLC Parameters</w:t>
      </w:r>
      <w:bookmarkEnd w:id="4873"/>
      <w:bookmarkEnd w:id="4874"/>
      <w:bookmarkEnd w:id="4875"/>
      <w:bookmarkEnd w:id="4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4877" w:name="_Toc46488700"/>
      <w:bookmarkStart w:id="4878" w:name="_Toc52574121"/>
      <w:bookmarkStart w:id="4879" w:name="_Toc52574207"/>
      <w:bookmarkStart w:id="4880" w:name="_Toc156055076"/>
      <w:r w:rsidRPr="00936461">
        <w:t>4.2.16.1.4</w:t>
      </w:r>
      <w:r w:rsidRPr="00936461">
        <w:tab/>
        <w:t>Sidelink MAC Parameters</w:t>
      </w:r>
      <w:bookmarkEnd w:id="4877"/>
      <w:bookmarkEnd w:id="4878"/>
      <w:bookmarkEnd w:id="4879"/>
      <w:bookmarkEnd w:id="48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4881" w:name="_Toc46488701"/>
      <w:bookmarkStart w:id="4882" w:name="_Toc52574122"/>
      <w:bookmarkStart w:id="4883" w:name="_Toc52574208"/>
      <w:bookmarkStart w:id="4884" w:name="_Toc156055077"/>
      <w:r w:rsidRPr="00936461">
        <w:t>4.2.16.1.5</w:t>
      </w:r>
      <w:r w:rsidRPr="00936461">
        <w:tab/>
        <w:t>Other PHY parameters</w:t>
      </w:r>
      <w:bookmarkEnd w:id="4881"/>
      <w:bookmarkEnd w:id="4882"/>
      <w:bookmarkEnd w:id="4883"/>
      <w:bookmarkEnd w:id="4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4885" w:name="_Toc52574123"/>
      <w:bookmarkStart w:id="4886" w:name="_Toc52574209"/>
      <w:bookmarkStart w:id="4887" w:name="_Toc156055078"/>
      <w:r w:rsidRPr="00936461">
        <w:t>4.2.16.1.6</w:t>
      </w:r>
      <w:r w:rsidRPr="00936461">
        <w:tab/>
      </w:r>
      <w:r w:rsidRPr="00936461">
        <w:rPr>
          <w:i/>
        </w:rPr>
        <w:t>BandSidelink</w:t>
      </w:r>
      <w:r w:rsidRPr="00936461">
        <w:t xml:space="preserve"> Parameters</w:t>
      </w:r>
      <w:bookmarkEnd w:id="4885"/>
      <w:bookmarkEnd w:id="4886"/>
      <w:bookmarkEnd w:id="4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4888" w:author="NR_SL_enh2-Core" w:date="2024-03-02T12:14:00Z"/>
        </w:trPr>
        <w:tc>
          <w:tcPr>
            <w:tcW w:w="6917" w:type="dxa"/>
          </w:tcPr>
          <w:p w14:paraId="584694BF" w14:textId="77777777" w:rsidR="00546475" w:rsidRDefault="00546475" w:rsidP="00546475">
            <w:pPr>
              <w:pStyle w:val="TAL"/>
              <w:rPr>
                <w:ins w:id="4889" w:author="NR_SL_enh2-Core" w:date="2024-03-02T12:14:00Z"/>
                <w:b/>
                <w:i/>
              </w:rPr>
            </w:pPr>
            <w:ins w:id="4890" w:author="NR_SL_enh2-Core" w:date="2024-03-02T12:14:00Z">
              <w:r>
                <w:rPr>
                  <w:b/>
                  <w:i/>
                </w:rPr>
                <w:t>sl-DynamicSharingTxRx-r18</w:t>
              </w:r>
            </w:ins>
          </w:p>
          <w:p w14:paraId="26C556B4" w14:textId="77777777" w:rsidR="00546475" w:rsidRDefault="00546475" w:rsidP="00546475">
            <w:pPr>
              <w:pStyle w:val="TAL"/>
              <w:rPr>
                <w:ins w:id="4891" w:author="NR_SL_enh2-Core" w:date="2024-03-02T12:14:00Z"/>
                <w:bCs/>
                <w:iCs/>
              </w:rPr>
            </w:pPr>
            <w:ins w:id="4892"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4893" w:author="NR_SL_enh2-Core" w:date="2024-03-02T12:14:00Z"/>
                <w:bCs/>
                <w:iCs/>
              </w:rPr>
            </w:pPr>
            <w:ins w:id="4894"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4895" w:author="NR_SL_enh2-Core" w:date="2024-03-02T12:14:00Z"/>
                <w:b/>
                <w:i/>
              </w:rPr>
            </w:pPr>
            <w:ins w:id="4896" w:author="NR_SL_enh2-Core" w:date="2024-03-02T12:14:00Z">
              <w:r>
                <w:rPr>
                  <w:bCs/>
                  <w:iCs/>
                </w:rPr>
                <w:t xml:space="preserve">A UE supporting this feature shall also indicate support of </w:t>
              </w:r>
              <w:r w:rsidRPr="00E45220">
                <w:rPr>
                  <w:rFonts w:eastAsia="MS Mincho"/>
                  <w:i/>
                  <w:iCs/>
                  <w:rPrChange w:id="4897" w:author="NR_SL_enh2" w:date="2024-02-01T17:57:00Z">
                    <w:rPr>
                      <w:rFonts w:eastAsia="MS Mincho"/>
                    </w:rPr>
                  </w:rPrChange>
                </w:rPr>
                <w:t>sl-TransmissionMode2-r16</w:t>
              </w:r>
              <w:r>
                <w:rPr>
                  <w:rFonts w:eastAsia="MS Mincho"/>
                </w:rPr>
                <w:t xml:space="preserve">, </w:t>
              </w:r>
              <w:r w:rsidRPr="00164A19">
                <w:rPr>
                  <w:rFonts w:eastAsia="MS Mincho"/>
                  <w:i/>
                  <w:iCs/>
                  <w:rPrChange w:id="4898"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4899" w:author="NR_SL_enh2-Core" w:date="2024-03-02T12:14:00Z"/>
                <w:lang w:eastAsia="zh-CN"/>
              </w:rPr>
            </w:pPr>
            <w:ins w:id="4900"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4901" w:author="NR_SL_enh2-Core" w:date="2024-03-02T12:14:00Z"/>
                <w:lang w:eastAsia="zh-CN"/>
              </w:rPr>
            </w:pPr>
            <w:ins w:id="4902"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4903" w:author="NR_SL_enh2-Core" w:date="2024-03-02T12:14:00Z"/>
                <w:lang w:eastAsia="zh-CN"/>
              </w:rPr>
            </w:pPr>
            <w:ins w:id="4904"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4905" w:author="NR_SL_enh2-Core" w:date="2024-03-02T12:14:00Z"/>
                <w:lang w:eastAsia="zh-CN"/>
              </w:rPr>
            </w:pPr>
            <w:ins w:id="4906"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4907" w:name="_Hlk98782267"/>
            <w:r w:rsidRPr="00936461">
              <w:rPr>
                <w:b/>
                <w:i/>
              </w:rPr>
              <w:t>sync-Sidelink-v1710</w:t>
            </w:r>
          </w:p>
          <w:bookmarkEnd w:id="4907"/>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4908" w:name="_Hlk98782286"/>
            <w:r w:rsidRPr="00936461">
              <w:rPr>
                <w:b/>
                <w:i/>
              </w:rPr>
              <w:t>enb-Sync-Sidelink-v1710</w:t>
            </w:r>
          </w:p>
          <w:bookmarkEnd w:id="4908"/>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4909" w:name="_Hlk98781571"/>
            <w:r w:rsidRPr="00936461">
              <w:rPr>
                <w:b/>
                <w:i/>
              </w:rPr>
              <w:t>rx-IUC-Scheme1-NonPreferredMode2Sidelink-r17</w:t>
            </w:r>
          </w:p>
          <w:bookmarkEnd w:id="4909"/>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4910" w:author="NR_SL_enh2-Core" w:date="2024-03-02T12:15:00Z"/>
        </w:rPr>
        <w:pPrChange w:id="4911" w:author="NR_SL_enh2" w:date="2024-02-01T17:44:00Z">
          <w:pPr>
            <w:pStyle w:val="Heading4"/>
          </w:pPr>
        </w:pPrChange>
      </w:pPr>
      <w:bookmarkStart w:id="4912" w:name="_Toc156055079"/>
      <w:ins w:id="4913" w:author="NR_SL_enh2-Core" w:date="2024-03-02T12:15:00Z">
        <w:r>
          <w:t>4.2.16.1.6x</w:t>
        </w:r>
        <w:r w:rsidRPr="00333359">
          <w:t xml:space="preserve"> </w:t>
        </w:r>
        <w:r w:rsidRPr="00936461">
          <w:tab/>
        </w:r>
        <w:r w:rsidRPr="00DF0AC3">
          <w:rPr>
            <w:i/>
            <w:iCs/>
          </w:rPr>
          <w:t>SharedSpectrumChAccessParamsSidelinkPerBand</w:t>
        </w:r>
        <w:r w:rsidRPr="00A90915">
          <w:rPr>
            <w:rPrChange w:id="4914"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4915" w:author="NR_SL_enh2-Core" w:date="2024-03-02T12:15:00Z"/>
        </w:trPr>
        <w:tc>
          <w:tcPr>
            <w:tcW w:w="6939" w:type="dxa"/>
          </w:tcPr>
          <w:p w14:paraId="569780CD" w14:textId="77777777" w:rsidR="00A90915" w:rsidRPr="00936461" w:rsidRDefault="00A90915" w:rsidP="006E531F">
            <w:pPr>
              <w:pStyle w:val="TAH"/>
              <w:rPr>
                <w:ins w:id="4916" w:author="NR_SL_enh2-Core" w:date="2024-03-02T12:15:00Z"/>
              </w:rPr>
            </w:pPr>
            <w:ins w:id="4917"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4918" w:author="NR_SL_enh2-Core" w:date="2024-03-02T12:15:00Z"/>
              </w:rPr>
            </w:pPr>
            <w:ins w:id="4919" w:author="NR_SL_enh2-Core" w:date="2024-03-02T12:15:00Z">
              <w:r w:rsidRPr="00936461">
                <w:t>Per</w:t>
              </w:r>
            </w:ins>
          </w:p>
        </w:tc>
        <w:tc>
          <w:tcPr>
            <w:tcW w:w="567" w:type="dxa"/>
          </w:tcPr>
          <w:p w14:paraId="4A931BA3" w14:textId="77777777" w:rsidR="00A90915" w:rsidRPr="00936461" w:rsidRDefault="00A90915" w:rsidP="006E531F">
            <w:pPr>
              <w:pStyle w:val="TAH"/>
              <w:rPr>
                <w:ins w:id="4920" w:author="NR_SL_enh2-Core" w:date="2024-03-02T12:15:00Z"/>
              </w:rPr>
            </w:pPr>
            <w:ins w:id="4921" w:author="NR_SL_enh2-Core" w:date="2024-03-02T12:15:00Z">
              <w:r w:rsidRPr="00936461">
                <w:t>M</w:t>
              </w:r>
            </w:ins>
          </w:p>
        </w:tc>
        <w:tc>
          <w:tcPr>
            <w:tcW w:w="709" w:type="dxa"/>
          </w:tcPr>
          <w:p w14:paraId="08980F17" w14:textId="77777777" w:rsidR="00A90915" w:rsidRPr="00936461" w:rsidRDefault="00A90915" w:rsidP="006E531F">
            <w:pPr>
              <w:pStyle w:val="TAH"/>
              <w:rPr>
                <w:ins w:id="4922" w:author="NR_SL_enh2-Core" w:date="2024-03-02T12:15:00Z"/>
              </w:rPr>
            </w:pPr>
            <w:ins w:id="4923" w:author="NR_SL_enh2-Core" w:date="2024-03-02T12:15:00Z">
              <w:r w:rsidRPr="00936461">
                <w:t>FDD-TDD DIFF</w:t>
              </w:r>
            </w:ins>
          </w:p>
        </w:tc>
        <w:tc>
          <w:tcPr>
            <w:tcW w:w="705" w:type="dxa"/>
          </w:tcPr>
          <w:p w14:paraId="4C8794C9" w14:textId="77777777" w:rsidR="00A90915" w:rsidRPr="00936461" w:rsidRDefault="00A90915" w:rsidP="006E531F">
            <w:pPr>
              <w:pStyle w:val="TAH"/>
              <w:rPr>
                <w:ins w:id="4924" w:author="NR_SL_enh2-Core" w:date="2024-03-02T12:15:00Z"/>
              </w:rPr>
            </w:pPr>
            <w:ins w:id="4925" w:author="NR_SL_enh2-Core" w:date="2024-03-02T12:15:00Z">
              <w:r w:rsidRPr="00936461">
                <w:t>FR1-FR2 DIFF</w:t>
              </w:r>
            </w:ins>
          </w:p>
        </w:tc>
      </w:tr>
      <w:tr w:rsidR="00782DE1" w:rsidRPr="00936461" w14:paraId="03418999" w14:textId="77777777" w:rsidTr="006E531F">
        <w:trPr>
          <w:ins w:id="4926" w:author="NR_SL_enh2-Core" w:date="2024-03-05T14:51:00Z"/>
        </w:trPr>
        <w:tc>
          <w:tcPr>
            <w:tcW w:w="6939" w:type="dxa"/>
          </w:tcPr>
          <w:p w14:paraId="6AE95258" w14:textId="77777777" w:rsidR="00782DE1" w:rsidRDefault="00782DE1" w:rsidP="00782DE1">
            <w:pPr>
              <w:pStyle w:val="TAL"/>
              <w:rPr>
                <w:ins w:id="4927" w:author="NR_SL_enh2-Core" w:date="2024-03-05T14:51:00Z"/>
                <w:b/>
                <w:i/>
              </w:rPr>
            </w:pPr>
            <w:ins w:id="4928" w:author="NR_SL_enh2-Core" w:date="2024-03-05T14:51:00Z">
              <w:r w:rsidRPr="00C77770">
                <w:rPr>
                  <w:b/>
                  <w:i/>
                </w:rPr>
                <w:t>sl-DynamicChannelAccess-r18</w:t>
              </w:r>
            </w:ins>
          </w:p>
          <w:p w14:paraId="0EF51249" w14:textId="25428FF7" w:rsidR="00782DE1" w:rsidRDefault="00782DE1" w:rsidP="00782DE1">
            <w:pPr>
              <w:pStyle w:val="TAL"/>
              <w:rPr>
                <w:ins w:id="4929" w:author="NR_SL_enh2-Core" w:date="2024-03-05T14:51:00Z"/>
                <w:bCs/>
                <w:iCs/>
              </w:rPr>
            </w:pPr>
            <w:ins w:id="4930" w:author="NR_SL_enh2-Core" w:date="2024-03-05T14:51:00Z">
              <w:r>
                <w:rPr>
                  <w:bCs/>
                  <w:iCs/>
                </w:rPr>
                <w:t>Indicates whether the UE supports the following components</w:t>
              </w:r>
            </w:ins>
            <w:ins w:id="4931" w:author="NR_SL_enh2-Core" w:date="2024-03-05T14:53:00Z">
              <w:r w:rsidR="002D7EC8">
                <w:rPr>
                  <w:bCs/>
                  <w:iCs/>
                </w:rPr>
                <w:t xml:space="preserve"> in a band where shared spectrum channel access is used</w:t>
              </w:r>
            </w:ins>
            <w:ins w:id="4932" w:author="NR_SL_enh2-Core" w:date="2024-03-05T14:51:00Z">
              <w:r>
                <w:rPr>
                  <w:bCs/>
                  <w:iCs/>
                </w:rPr>
                <w:t>:</w:t>
              </w:r>
            </w:ins>
          </w:p>
          <w:p w14:paraId="5B32FD61" w14:textId="402940ED" w:rsidR="00782DE1" w:rsidRPr="006E5444" w:rsidRDefault="00782DE1">
            <w:pPr>
              <w:pStyle w:val="B1"/>
              <w:spacing w:after="0"/>
              <w:rPr>
                <w:ins w:id="4933" w:author="NR_SL_enh2-Core" w:date="2024-03-05T14:52:00Z"/>
                <w:rFonts w:cs="Arial"/>
                <w:szCs w:val="18"/>
              </w:rPr>
              <w:pPrChange w:id="4934" w:author="NR_SL_enh2-Core" w:date="2024-03-05T14:52:00Z">
                <w:pPr>
                  <w:pStyle w:val="TAL"/>
                </w:pPr>
              </w:pPrChange>
            </w:pPr>
            <w:ins w:id="4935" w:author="NR_SL_enh2-Core" w:date="2024-03-05T14:52:00Z">
              <w:r>
                <w:rPr>
                  <w:rFonts w:ascii="Arial" w:hAnsi="Arial" w:cs="Arial"/>
                  <w:sz w:val="18"/>
                  <w:szCs w:val="18"/>
                </w:rPr>
                <w:t xml:space="preserve">-  </w:t>
              </w:r>
              <w:r w:rsidRPr="00782DE1">
                <w:rPr>
                  <w:rFonts w:ascii="Arial" w:hAnsi="Arial" w:cs="Arial"/>
                  <w:sz w:val="18"/>
                  <w:szCs w:val="18"/>
                  <w:rPrChange w:id="4936"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4937" w:author="NR_SL_enh2-Core" w:date="2024-03-05T14:52:00Z"/>
                <w:rFonts w:cs="Arial"/>
                <w:szCs w:val="18"/>
              </w:rPr>
              <w:pPrChange w:id="4938" w:author="NR_SL_enh2-Core" w:date="2024-03-05T14:52:00Z">
                <w:pPr>
                  <w:pStyle w:val="TAL"/>
                </w:pPr>
              </w:pPrChange>
            </w:pPr>
            <w:ins w:id="4939" w:author="NR_SL_enh2-Core" w:date="2024-03-05T14:52:00Z">
              <w:r>
                <w:rPr>
                  <w:rFonts w:ascii="Arial" w:hAnsi="Arial" w:cs="Arial"/>
                  <w:sz w:val="18"/>
                  <w:szCs w:val="18"/>
                </w:rPr>
                <w:t xml:space="preserve">-  </w:t>
              </w:r>
              <w:r w:rsidRPr="00782DE1">
                <w:rPr>
                  <w:rFonts w:ascii="Arial" w:hAnsi="Arial" w:cs="Arial"/>
                  <w:sz w:val="18"/>
                  <w:szCs w:val="18"/>
                  <w:rPrChange w:id="4940" w:author="NR_SL_enh2-Core" w:date="2024-03-05T14:52:00Z">
                    <w:rPr/>
                  </w:rPrChange>
                </w:rPr>
                <w:t xml:space="preserve"> SL Type 2A channel access</w:t>
              </w:r>
            </w:ins>
          </w:p>
          <w:p w14:paraId="0A40ED84" w14:textId="09F928C0" w:rsidR="00782DE1" w:rsidRPr="006E5444" w:rsidRDefault="00782DE1">
            <w:pPr>
              <w:pStyle w:val="B1"/>
              <w:spacing w:after="0"/>
              <w:rPr>
                <w:ins w:id="4941" w:author="NR_SL_enh2-Core" w:date="2024-03-05T14:52:00Z"/>
                <w:rFonts w:cs="Arial"/>
                <w:szCs w:val="18"/>
              </w:rPr>
              <w:pPrChange w:id="4942" w:author="NR_SL_enh2-Core" w:date="2024-03-05T14:52:00Z">
                <w:pPr>
                  <w:pStyle w:val="TAL"/>
                </w:pPr>
              </w:pPrChange>
            </w:pPr>
            <w:ins w:id="4943" w:author="NR_SL_enh2-Core" w:date="2024-03-05T14:52:00Z">
              <w:r>
                <w:rPr>
                  <w:rFonts w:ascii="Arial" w:hAnsi="Arial" w:cs="Arial"/>
                  <w:sz w:val="18"/>
                  <w:szCs w:val="18"/>
                </w:rPr>
                <w:t xml:space="preserve">-  </w:t>
              </w:r>
              <w:r w:rsidRPr="00782DE1">
                <w:rPr>
                  <w:rFonts w:ascii="Arial" w:hAnsi="Arial" w:cs="Arial"/>
                  <w:sz w:val="18"/>
                  <w:szCs w:val="18"/>
                  <w:rPrChange w:id="4944" w:author="NR_SL_enh2-Core" w:date="2024-03-05T14:52:00Z">
                    <w:rPr/>
                  </w:rPrChange>
                </w:rPr>
                <w:t xml:space="preserve"> SL Type 2B channel access</w:t>
              </w:r>
            </w:ins>
          </w:p>
          <w:p w14:paraId="77E49001" w14:textId="330B1C9C" w:rsidR="00782DE1" w:rsidRPr="006E5444" w:rsidRDefault="00782DE1">
            <w:pPr>
              <w:pStyle w:val="B1"/>
              <w:spacing w:after="0"/>
              <w:rPr>
                <w:ins w:id="4945" w:author="NR_SL_enh2-Core" w:date="2024-03-05T14:52:00Z"/>
                <w:rFonts w:cs="Arial"/>
                <w:szCs w:val="18"/>
              </w:rPr>
              <w:pPrChange w:id="4946" w:author="NR_SL_enh2-Core" w:date="2024-03-05T14:52:00Z">
                <w:pPr>
                  <w:pStyle w:val="TAL"/>
                </w:pPr>
              </w:pPrChange>
            </w:pPr>
            <w:ins w:id="4947" w:author="NR_SL_enh2-Core" w:date="2024-03-05T14:52:00Z">
              <w:r>
                <w:rPr>
                  <w:rFonts w:ascii="Arial" w:hAnsi="Arial" w:cs="Arial"/>
                  <w:sz w:val="18"/>
                  <w:szCs w:val="18"/>
                </w:rPr>
                <w:t xml:space="preserve">-  </w:t>
              </w:r>
              <w:r w:rsidRPr="00782DE1">
                <w:rPr>
                  <w:rFonts w:ascii="Arial" w:hAnsi="Arial" w:cs="Arial"/>
                  <w:sz w:val="18"/>
                  <w:szCs w:val="18"/>
                  <w:rPrChange w:id="4948" w:author="NR_SL_enh2-Core" w:date="2024-03-05T14:52:00Z">
                    <w:rPr/>
                  </w:rPrChange>
                </w:rPr>
                <w:t xml:space="preserve"> SL Type 2C channel access</w:t>
              </w:r>
            </w:ins>
          </w:p>
          <w:p w14:paraId="16757944" w14:textId="178C76E1" w:rsidR="00782DE1" w:rsidRPr="006E5444" w:rsidRDefault="00782DE1">
            <w:pPr>
              <w:pStyle w:val="B1"/>
              <w:spacing w:after="0"/>
              <w:rPr>
                <w:ins w:id="4949" w:author="NR_SL_enh2-Core" w:date="2024-03-05T14:52:00Z"/>
                <w:rFonts w:cs="Arial"/>
                <w:szCs w:val="18"/>
              </w:rPr>
              <w:pPrChange w:id="4950" w:author="NR_SL_enh2-Core" w:date="2024-03-05T14:52:00Z">
                <w:pPr>
                  <w:pStyle w:val="TAL"/>
                </w:pPr>
              </w:pPrChange>
            </w:pPr>
            <w:ins w:id="4951" w:author="NR_SL_enh2-Core" w:date="2024-03-05T14:52:00Z">
              <w:r>
                <w:rPr>
                  <w:rFonts w:ascii="Arial" w:hAnsi="Arial" w:cs="Arial"/>
                  <w:sz w:val="18"/>
                  <w:szCs w:val="18"/>
                </w:rPr>
                <w:t xml:space="preserve">-   </w:t>
              </w:r>
              <w:r w:rsidRPr="00782DE1">
                <w:rPr>
                  <w:rFonts w:ascii="Arial" w:hAnsi="Arial" w:cs="Arial"/>
                  <w:sz w:val="18"/>
                  <w:szCs w:val="18"/>
                  <w:rPrChange w:id="4952" w:author="NR_SL_enh2-Core" w:date="2024-03-05T14:52:00Z">
                    <w:rPr/>
                  </w:rPrChange>
                </w:rPr>
                <w:t>20MHz LBT bandwidth</w:t>
              </w:r>
            </w:ins>
          </w:p>
          <w:p w14:paraId="33B9E5C5" w14:textId="63A6C8D4" w:rsidR="00782DE1" w:rsidRPr="006E5444" w:rsidRDefault="00782DE1">
            <w:pPr>
              <w:pStyle w:val="B1"/>
              <w:spacing w:after="0"/>
              <w:rPr>
                <w:ins w:id="4953" w:author="NR_SL_enh2-Core" w:date="2024-03-05T14:52:00Z"/>
                <w:rFonts w:cs="Arial"/>
                <w:szCs w:val="18"/>
              </w:rPr>
              <w:pPrChange w:id="4954" w:author="NR_SL_enh2-Core" w:date="2024-03-05T14:52:00Z">
                <w:pPr>
                  <w:pStyle w:val="TAL"/>
                </w:pPr>
              </w:pPrChange>
            </w:pPr>
            <w:ins w:id="4955" w:author="NR_SL_enh2-Core" w:date="2024-03-05T14:52:00Z">
              <w:r>
                <w:rPr>
                  <w:rFonts w:ascii="Arial" w:hAnsi="Arial" w:cs="Arial"/>
                  <w:sz w:val="18"/>
                  <w:szCs w:val="18"/>
                </w:rPr>
                <w:t xml:space="preserve">- </w:t>
              </w:r>
            </w:ins>
            <w:ins w:id="4956" w:author="NR_SL_enh2-Core" w:date="2024-03-05T14:53:00Z">
              <w:r>
                <w:rPr>
                  <w:rFonts w:ascii="Arial" w:hAnsi="Arial" w:cs="Arial"/>
                  <w:sz w:val="18"/>
                  <w:szCs w:val="18"/>
                </w:rPr>
                <w:t xml:space="preserve"> </w:t>
              </w:r>
            </w:ins>
            <w:ins w:id="4957" w:author="NR_SL_enh2-Core" w:date="2024-03-05T14:52:00Z">
              <w:r w:rsidRPr="00782DE1">
                <w:rPr>
                  <w:rFonts w:ascii="Arial" w:hAnsi="Arial" w:cs="Arial"/>
                  <w:sz w:val="18"/>
                  <w:szCs w:val="18"/>
                  <w:rPrChange w:id="4958"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4959" w:author="NR_SL_enh2-Core" w:date="2024-03-05T14:52:00Z"/>
                <w:rFonts w:cs="Arial"/>
                <w:szCs w:val="18"/>
              </w:rPr>
              <w:pPrChange w:id="4960" w:author="NR_SL_enh2-Core" w:date="2024-03-05T14:52:00Z">
                <w:pPr>
                  <w:pStyle w:val="TAL"/>
                </w:pPr>
              </w:pPrChange>
            </w:pPr>
            <w:ins w:id="4961" w:author="NR_SL_enh2-Core" w:date="2024-03-05T14:53:00Z">
              <w:r>
                <w:rPr>
                  <w:rFonts w:ascii="Arial" w:hAnsi="Arial" w:cs="Arial"/>
                  <w:sz w:val="18"/>
                  <w:szCs w:val="18"/>
                </w:rPr>
                <w:t xml:space="preserve">-  </w:t>
              </w:r>
            </w:ins>
            <w:ins w:id="4962" w:author="NR_SL_enh2-Core" w:date="2024-03-05T14:52:00Z">
              <w:r w:rsidRPr="00782DE1">
                <w:rPr>
                  <w:rFonts w:ascii="Arial" w:hAnsi="Arial" w:cs="Arial"/>
                  <w:sz w:val="18"/>
                  <w:szCs w:val="18"/>
                  <w:rPrChange w:id="4963"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4964" w:author="NR_SL_enh2-Core" w:date="2024-03-05T14:54:00Z"/>
                <w:rFonts w:ascii="Arial" w:hAnsi="Arial" w:cs="Arial"/>
                <w:sz w:val="18"/>
                <w:szCs w:val="18"/>
              </w:rPr>
            </w:pPr>
            <w:ins w:id="4965" w:author="NR_SL_enh2-Core" w:date="2024-03-05T14:53:00Z">
              <w:r>
                <w:rPr>
                  <w:rFonts w:ascii="Arial" w:hAnsi="Arial" w:cs="Arial"/>
                  <w:sz w:val="18"/>
                  <w:szCs w:val="18"/>
                </w:rPr>
                <w:t xml:space="preserve">-  </w:t>
              </w:r>
            </w:ins>
            <w:ins w:id="4966" w:author="NR_SL_enh2-Core" w:date="2024-03-05T14:52:00Z">
              <w:r w:rsidRPr="00782DE1">
                <w:rPr>
                  <w:rFonts w:ascii="Arial" w:hAnsi="Arial" w:cs="Arial"/>
                  <w:sz w:val="18"/>
                  <w:szCs w:val="18"/>
                  <w:rPrChange w:id="4967" w:author="NR_SL_enh2-Core" w:date="2024-03-05T14:52:00Z">
                    <w:rPr/>
                  </w:rPrChange>
                </w:rPr>
                <w:t xml:space="preserve"> CP extension up to 2 symbols if the UE supports 60kHz SCS</w:t>
              </w:r>
            </w:ins>
            <w:ins w:id="4968"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4969" w:author="NR_SL_enh2-Core" w:date="2024-03-05T14:54:00Z"/>
                <w:rFonts w:eastAsia="MS Mincho"/>
              </w:rPr>
            </w:pPr>
            <w:ins w:id="4970"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4971" w:author="NR_SL_enh2-Core" w:date="2024-03-05T14:51:00Z"/>
                <w:rPrChange w:id="4972" w:author="NR_SL_enh2-Core" w:date="2024-03-05T14:55:00Z">
                  <w:rPr>
                    <w:ins w:id="4973" w:author="NR_SL_enh2-Core" w:date="2024-03-05T14:51:00Z"/>
                    <w:b/>
                    <w:i/>
                  </w:rPr>
                </w:rPrChange>
              </w:rPr>
            </w:pPr>
            <w:ins w:id="4974"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4975" w:author="NR_SL_enh2-Core" w:date="2024-03-05T14:51:00Z"/>
              </w:rPr>
            </w:pPr>
            <w:ins w:id="4976"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4977" w:author="NR_SL_enh2-Core" w:date="2024-03-05T14:51:00Z"/>
              </w:rPr>
            </w:pPr>
            <w:ins w:id="4978" w:author="NR_SL_enh2-Core" w:date="2024-03-05T14:54:00Z">
              <w:r>
                <w:t>CY</w:t>
              </w:r>
            </w:ins>
          </w:p>
        </w:tc>
        <w:tc>
          <w:tcPr>
            <w:tcW w:w="709" w:type="dxa"/>
          </w:tcPr>
          <w:p w14:paraId="17BB6431" w14:textId="2D2CD147" w:rsidR="00782DE1" w:rsidRPr="00936461" w:rsidRDefault="00782DE1" w:rsidP="00782DE1">
            <w:pPr>
              <w:pStyle w:val="TAL"/>
              <w:jc w:val="center"/>
              <w:rPr>
                <w:ins w:id="4979" w:author="NR_SL_enh2-Core" w:date="2024-03-05T14:51:00Z"/>
              </w:rPr>
            </w:pPr>
            <w:ins w:id="4980"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4981" w:author="NR_SL_enh2-Core" w:date="2024-03-05T14:51:00Z"/>
              </w:rPr>
            </w:pPr>
            <w:ins w:id="4982" w:author="NR_SL_enh2-Core" w:date="2024-03-05T14:52:00Z">
              <w:r w:rsidRPr="00936461">
                <w:t>N/A</w:t>
              </w:r>
            </w:ins>
          </w:p>
        </w:tc>
      </w:tr>
      <w:tr w:rsidR="00782DE1" w:rsidRPr="00936461" w14:paraId="2C6C3362" w14:textId="77777777" w:rsidTr="006E531F">
        <w:trPr>
          <w:ins w:id="4983" w:author="NR_SL_enh2-Core" w:date="2024-03-02T12:15:00Z"/>
        </w:trPr>
        <w:tc>
          <w:tcPr>
            <w:tcW w:w="6939" w:type="dxa"/>
          </w:tcPr>
          <w:p w14:paraId="75317703" w14:textId="77777777" w:rsidR="00782DE1" w:rsidRPr="00936461" w:rsidRDefault="00782DE1" w:rsidP="00782DE1">
            <w:pPr>
              <w:pStyle w:val="TAL"/>
              <w:rPr>
                <w:ins w:id="4984" w:author="NR_SL_enh2-Core" w:date="2024-03-02T12:15:00Z"/>
                <w:b/>
                <w:i/>
              </w:rPr>
            </w:pPr>
            <w:ins w:id="4985" w:author="NR_SL_enh2-Core" w:date="2024-03-02T12:15:00Z">
              <w:r w:rsidRPr="00911826">
                <w:rPr>
                  <w:b/>
                  <w:i/>
                </w:rPr>
                <w:t>sl-LBT-Option1-r18</w:t>
              </w:r>
            </w:ins>
          </w:p>
          <w:p w14:paraId="05AFB4D1" w14:textId="77777777" w:rsidR="00782DE1" w:rsidRDefault="00782DE1" w:rsidP="00782DE1">
            <w:pPr>
              <w:pStyle w:val="TAL"/>
              <w:rPr>
                <w:ins w:id="4986" w:author="NR_SL_enh2-Core" w:date="2024-03-02T12:15:00Z"/>
              </w:rPr>
            </w:pPr>
            <w:ins w:id="4987"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4988" w:author="NR_SL_enh2-Core" w:date="2024-03-02T12:15:00Z"/>
              </w:rPr>
            </w:pPr>
            <w:ins w:id="4989" w:author="NR_SL_enh2-Core" w:date="2024-03-02T12:15:00Z">
              <w:r w:rsidRPr="007B089F">
                <w:rPr>
                  <w:highlight w:val="yellow"/>
                  <w:rPrChange w:id="4990" w:author="NR_SL_enh2" w:date="2024-02-01T17:46:00Z">
                    <w:rPr/>
                  </w:rPrChange>
                </w:rPr>
                <w:t>It is up to UE whether to do it.</w:t>
              </w:r>
            </w:ins>
          </w:p>
          <w:p w14:paraId="7B5A80FC" w14:textId="342E11BD" w:rsidR="00782DE1" w:rsidRPr="00936461" w:rsidRDefault="00782DE1" w:rsidP="00782DE1">
            <w:pPr>
              <w:pStyle w:val="TAL"/>
              <w:rPr>
                <w:ins w:id="4991" w:author="NR_SL_enh2-Core" w:date="2024-03-02T12:15:00Z"/>
              </w:rPr>
            </w:pPr>
            <w:ins w:id="4992" w:author="NR_SL_enh2-Core" w:date="2024-03-02T12:15:00Z">
              <w:r>
                <w:t xml:space="preserve">A UE supporting this feature shall also indicate support of </w:t>
              </w:r>
            </w:ins>
            <w:ins w:id="4993" w:author="NR_SL_enh2-Core" w:date="2024-03-05T14:55:00Z">
              <w:r w:rsidR="00D90A28" w:rsidRPr="00D90A28">
                <w:rPr>
                  <w:i/>
                  <w:iCs/>
                  <w:rPrChange w:id="4994" w:author="NR_SL_enh2-Core" w:date="2024-03-05T14:55:00Z">
                    <w:rPr/>
                  </w:rPrChange>
                </w:rPr>
                <w:t>sl-DynamicChannelAccess-r18</w:t>
              </w:r>
            </w:ins>
            <w:ins w:id="4995" w:author="NR_SL_enh2-Core" w:date="2024-03-02T12:15:00Z">
              <w:r>
                <w:t>.</w:t>
              </w:r>
            </w:ins>
          </w:p>
        </w:tc>
        <w:tc>
          <w:tcPr>
            <w:tcW w:w="709" w:type="dxa"/>
          </w:tcPr>
          <w:p w14:paraId="5A13507C" w14:textId="77777777" w:rsidR="00782DE1" w:rsidRPr="00936461" w:rsidRDefault="00782DE1" w:rsidP="00782DE1">
            <w:pPr>
              <w:pStyle w:val="TAL"/>
              <w:jc w:val="center"/>
              <w:rPr>
                <w:ins w:id="4996" w:author="NR_SL_enh2-Core" w:date="2024-03-02T12:15:00Z"/>
              </w:rPr>
            </w:pPr>
            <w:ins w:id="4997"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4998" w:author="NR_SL_enh2-Core" w:date="2024-03-02T12:15:00Z"/>
              </w:rPr>
            </w:pPr>
            <w:ins w:id="4999" w:author="NR_SL_enh2-Core" w:date="2024-03-02T12:15:00Z">
              <w:r>
                <w:t>No</w:t>
              </w:r>
            </w:ins>
          </w:p>
        </w:tc>
        <w:tc>
          <w:tcPr>
            <w:tcW w:w="709" w:type="dxa"/>
          </w:tcPr>
          <w:p w14:paraId="4EFEAFE8" w14:textId="77777777" w:rsidR="00782DE1" w:rsidRPr="00936461" w:rsidRDefault="00782DE1" w:rsidP="00782DE1">
            <w:pPr>
              <w:pStyle w:val="TAL"/>
              <w:jc w:val="center"/>
              <w:rPr>
                <w:ins w:id="5000" w:author="NR_SL_enh2-Core" w:date="2024-03-02T12:15:00Z"/>
              </w:rPr>
            </w:pPr>
            <w:ins w:id="5001"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002" w:author="NR_SL_enh2-Core" w:date="2024-03-02T12:15:00Z"/>
              </w:rPr>
            </w:pPr>
            <w:ins w:id="5003" w:author="NR_SL_enh2-Core" w:date="2024-03-02T12:15:00Z">
              <w:r w:rsidRPr="00936461">
                <w:t>N/A</w:t>
              </w:r>
            </w:ins>
          </w:p>
        </w:tc>
      </w:tr>
      <w:tr w:rsidR="00782DE1" w:rsidRPr="00936461" w14:paraId="004EF5AB" w14:textId="77777777" w:rsidTr="006E531F">
        <w:trPr>
          <w:ins w:id="5004" w:author="NR_SL_enh2-Core" w:date="2024-03-02T12:15:00Z"/>
        </w:trPr>
        <w:tc>
          <w:tcPr>
            <w:tcW w:w="6939" w:type="dxa"/>
          </w:tcPr>
          <w:p w14:paraId="4DFBF338" w14:textId="77777777" w:rsidR="00782DE1" w:rsidRPr="00936461" w:rsidRDefault="00782DE1" w:rsidP="00782DE1">
            <w:pPr>
              <w:pStyle w:val="TAL"/>
              <w:rPr>
                <w:ins w:id="5005" w:author="NR_SL_enh2-Core" w:date="2024-03-02T12:15:00Z"/>
                <w:b/>
                <w:i/>
              </w:rPr>
            </w:pPr>
            <w:ins w:id="5006"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007" w:author="NR_SL_enh2-Core" w:date="2024-03-02T12:15:00Z"/>
                <w:rFonts w:cs="Arial"/>
                <w:szCs w:val="18"/>
                <w:lang w:val="en-US"/>
              </w:rPr>
            </w:pPr>
            <w:ins w:id="5008"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009"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010" w:author="NR_SL_enh2-Core" w:date="2024-03-02T12:15:00Z"/>
                <w:bCs/>
                <w:iCs/>
                <w:rPrChange w:id="5011" w:author="NR_SL_enh2" w:date="2024-02-01T17:46:00Z">
                  <w:rPr>
                    <w:ins w:id="5012" w:author="NR_SL_enh2-Core" w:date="2024-03-02T12:15:00Z"/>
                    <w:b/>
                    <w:i/>
                  </w:rPr>
                </w:rPrChange>
              </w:rPr>
            </w:pPr>
            <w:ins w:id="5013" w:author="NR_SL_enh2-Core" w:date="2024-03-02T12:15:00Z">
              <w:r>
                <w:t xml:space="preserve">A UE supporting this feature shall also indicate support of </w:t>
              </w:r>
            </w:ins>
            <w:ins w:id="5014" w:author="NR_SL_enh2-Core" w:date="2024-03-05T14:55:00Z">
              <w:r w:rsidR="00D90A28" w:rsidRPr="00D90A28">
                <w:rPr>
                  <w:i/>
                  <w:iCs/>
                  <w:rPrChange w:id="5015" w:author="NR_SL_enh2-Core" w:date="2024-03-05T14:55:00Z">
                    <w:rPr/>
                  </w:rPrChange>
                </w:rPr>
                <w:t>sl-DynamicChannelAccess-r18</w:t>
              </w:r>
            </w:ins>
            <w:ins w:id="5016" w:author="NR_SL_enh2-Core" w:date="2024-03-02T12:15:00Z">
              <w:r>
                <w:t>.</w:t>
              </w:r>
            </w:ins>
          </w:p>
        </w:tc>
        <w:tc>
          <w:tcPr>
            <w:tcW w:w="709" w:type="dxa"/>
          </w:tcPr>
          <w:p w14:paraId="1BD2A6BB" w14:textId="77777777" w:rsidR="00782DE1" w:rsidRPr="00936461" w:rsidRDefault="00782DE1" w:rsidP="00782DE1">
            <w:pPr>
              <w:pStyle w:val="TAL"/>
              <w:jc w:val="center"/>
              <w:rPr>
                <w:ins w:id="5017" w:author="NR_SL_enh2-Core" w:date="2024-03-02T12:15:00Z"/>
              </w:rPr>
            </w:pPr>
            <w:ins w:id="5018"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019" w:author="NR_SL_enh2-Core" w:date="2024-03-02T12:15:00Z"/>
              </w:rPr>
            </w:pPr>
            <w:ins w:id="5020" w:author="NR_SL_enh2-Core" w:date="2024-03-02T12:15:00Z">
              <w:r>
                <w:t>No</w:t>
              </w:r>
            </w:ins>
          </w:p>
        </w:tc>
        <w:tc>
          <w:tcPr>
            <w:tcW w:w="709" w:type="dxa"/>
          </w:tcPr>
          <w:p w14:paraId="3DCE3C1B" w14:textId="77777777" w:rsidR="00782DE1" w:rsidRPr="00936461" w:rsidRDefault="00782DE1" w:rsidP="00782DE1">
            <w:pPr>
              <w:pStyle w:val="TAL"/>
              <w:jc w:val="center"/>
              <w:rPr>
                <w:ins w:id="5021" w:author="NR_SL_enh2-Core" w:date="2024-03-02T12:15:00Z"/>
              </w:rPr>
            </w:pPr>
            <w:ins w:id="5022"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023" w:author="NR_SL_enh2-Core" w:date="2024-03-02T12:15:00Z"/>
              </w:rPr>
            </w:pPr>
            <w:ins w:id="5024" w:author="NR_SL_enh2-Core" w:date="2024-03-02T12:15:00Z">
              <w:r w:rsidRPr="00936461">
                <w:t>N/A</w:t>
              </w:r>
            </w:ins>
          </w:p>
        </w:tc>
      </w:tr>
      <w:tr w:rsidR="00782DE1" w:rsidRPr="00936461" w14:paraId="3BABDA2B" w14:textId="77777777" w:rsidTr="006E531F">
        <w:trPr>
          <w:ins w:id="5025" w:author="NR_SL_enh2-Core" w:date="2024-03-02T12:15:00Z"/>
        </w:trPr>
        <w:tc>
          <w:tcPr>
            <w:tcW w:w="6939" w:type="dxa"/>
          </w:tcPr>
          <w:p w14:paraId="70335E56" w14:textId="22D5AA8F" w:rsidR="00782DE1" w:rsidRDefault="00782DE1" w:rsidP="00782DE1">
            <w:pPr>
              <w:pStyle w:val="TAL"/>
              <w:rPr>
                <w:ins w:id="5026" w:author="NR_SL_enh2-Core" w:date="2024-03-02T12:15:00Z"/>
                <w:bCs/>
                <w:iCs/>
              </w:rPr>
            </w:pPr>
            <w:ins w:id="5027" w:author="NR_SL_enh2-Core" w:date="2024-03-02T12:15:00Z">
              <w:r w:rsidRPr="006C10AA">
                <w:rPr>
                  <w:b/>
                  <w:i/>
                </w:rPr>
                <w:t>sl-</w:t>
              </w:r>
            </w:ins>
            <w:ins w:id="5028" w:author="NR_SL_enh2-Core" w:date="2024-03-03T04:32:00Z">
              <w:r>
                <w:rPr>
                  <w:b/>
                  <w:i/>
                </w:rPr>
                <w:t>I</w:t>
              </w:r>
            </w:ins>
            <w:ins w:id="5029" w:author="NR_SL_enh2-Core" w:date="2024-03-02T12:15:00Z">
              <w:r w:rsidRPr="006C10AA">
                <w:rPr>
                  <w:b/>
                  <w:i/>
                </w:rPr>
                <w:t>nterlace-RB-TxRx-r18</w:t>
              </w:r>
            </w:ins>
          </w:p>
          <w:p w14:paraId="7DB6F271" w14:textId="77777777" w:rsidR="00782DE1" w:rsidRDefault="00782DE1" w:rsidP="00782DE1">
            <w:pPr>
              <w:pStyle w:val="TAL"/>
              <w:rPr>
                <w:ins w:id="5030" w:author="NR_SL_enh2-Core" w:date="2024-03-02T12:15:00Z"/>
                <w:bCs/>
                <w:iCs/>
              </w:rPr>
            </w:pPr>
            <w:ins w:id="5031"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032" w:author="NR_SL_enh2-Core" w:date="2024-03-05T14:45:00Z"/>
                <w:rFonts w:eastAsia="MS Mincho" w:cs="Arial"/>
                <w:szCs w:val="18"/>
                <w:lang w:eastAsia="zh-CN"/>
              </w:rPr>
            </w:pPr>
          </w:p>
          <w:p w14:paraId="796A4870" w14:textId="77EEEBD6" w:rsidR="00782DE1" w:rsidRDefault="00782DE1" w:rsidP="00782DE1">
            <w:pPr>
              <w:pStyle w:val="TAL"/>
              <w:rPr>
                <w:ins w:id="5033" w:author="NR_SL_enh2-Core" w:date="2024-03-05T14:45:00Z"/>
              </w:rPr>
            </w:pPr>
            <w:ins w:id="5034"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035" w:author="NR_SL_enh2-Core" w:date="2024-03-05T14:45:00Z"/>
                <w:rFonts w:cs="Arial"/>
                <w:szCs w:val="18"/>
              </w:rPr>
            </w:pPr>
          </w:p>
          <w:p w14:paraId="36490C31" w14:textId="3D6D488C" w:rsidR="00782DE1" w:rsidRPr="00A57F45" w:rsidRDefault="00782DE1" w:rsidP="00782DE1">
            <w:pPr>
              <w:pStyle w:val="TAL"/>
              <w:rPr>
                <w:ins w:id="5036" w:author="NR_SL_enh2-Core" w:date="2024-03-02T12:15:00Z"/>
                <w:rFonts w:cs="Arial"/>
                <w:szCs w:val="18"/>
                <w:rPrChange w:id="5037" w:author="NR_SL_enh2-Core" w:date="2024-03-05T14:45:00Z">
                  <w:rPr>
                    <w:ins w:id="5038" w:author="NR_SL_enh2-Core" w:date="2024-03-02T12:15:00Z"/>
                    <w:b/>
                    <w:i/>
                  </w:rPr>
                </w:rPrChange>
              </w:rPr>
            </w:pPr>
            <w:ins w:id="5039"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040" w:author="NR_SL_enh2-Core" w:date="2024-03-02T12:15:00Z"/>
              </w:rPr>
            </w:pPr>
            <w:ins w:id="5041" w:author="NR_SL_enh2-Core" w:date="2024-03-02T12:15:00Z">
              <w:r>
                <w:t>Band</w:t>
              </w:r>
            </w:ins>
          </w:p>
        </w:tc>
        <w:tc>
          <w:tcPr>
            <w:tcW w:w="567" w:type="dxa"/>
          </w:tcPr>
          <w:p w14:paraId="73730D2D" w14:textId="77777777" w:rsidR="00782DE1" w:rsidRDefault="00782DE1" w:rsidP="00782DE1">
            <w:pPr>
              <w:pStyle w:val="TAL"/>
              <w:jc w:val="center"/>
              <w:rPr>
                <w:ins w:id="5042" w:author="NR_SL_enh2-Core" w:date="2024-03-02T12:15:00Z"/>
              </w:rPr>
            </w:pPr>
            <w:ins w:id="5043" w:author="NR_SL_enh2-Core" w:date="2024-03-02T12:15:00Z">
              <w:r w:rsidRPr="003B2384">
                <w:rPr>
                  <w:highlight w:val="yellow"/>
                  <w:rPrChange w:id="5044" w:author="NR_SL_enh2" w:date="2024-02-01T17:50:00Z">
                    <w:rPr/>
                  </w:rPrChange>
                </w:rPr>
                <w:t>CY</w:t>
              </w:r>
            </w:ins>
          </w:p>
        </w:tc>
        <w:tc>
          <w:tcPr>
            <w:tcW w:w="709" w:type="dxa"/>
          </w:tcPr>
          <w:p w14:paraId="1FCD7036" w14:textId="77777777" w:rsidR="00782DE1" w:rsidRPr="00936461" w:rsidRDefault="00782DE1" w:rsidP="00782DE1">
            <w:pPr>
              <w:pStyle w:val="TAL"/>
              <w:jc w:val="center"/>
              <w:rPr>
                <w:ins w:id="5045" w:author="NR_SL_enh2-Core" w:date="2024-03-02T12:15:00Z"/>
              </w:rPr>
            </w:pPr>
            <w:ins w:id="5046" w:author="NR_SL_enh2-Core" w:date="2024-03-02T12:15:00Z">
              <w:r>
                <w:t>N/A</w:t>
              </w:r>
            </w:ins>
          </w:p>
        </w:tc>
        <w:tc>
          <w:tcPr>
            <w:tcW w:w="705" w:type="dxa"/>
          </w:tcPr>
          <w:p w14:paraId="27567AA5" w14:textId="77777777" w:rsidR="00782DE1" w:rsidRPr="00936461" w:rsidRDefault="00782DE1" w:rsidP="00782DE1">
            <w:pPr>
              <w:pStyle w:val="TAL"/>
              <w:jc w:val="center"/>
              <w:rPr>
                <w:ins w:id="5047" w:author="NR_SL_enh2-Core" w:date="2024-03-02T12:15:00Z"/>
              </w:rPr>
            </w:pPr>
            <w:ins w:id="5048" w:author="NR_SL_enh2-Core" w:date="2024-03-02T12:15:00Z">
              <w:r>
                <w:t>N/A</w:t>
              </w:r>
            </w:ins>
          </w:p>
        </w:tc>
      </w:tr>
      <w:tr w:rsidR="00782DE1" w:rsidRPr="00936461" w14:paraId="51F24D3A" w14:textId="77777777" w:rsidTr="006E531F">
        <w:trPr>
          <w:ins w:id="5049" w:author="NR_SL_enh2-Core" w:date="2024-03-03T04:31:00Z"/>
        </w:trPr>
        <w:tc>
          <w:tcPr>
            <w:tcW w:w="6939" w:type="dxa"/>
          </w:tcPr>
          <w:p w14:paraId="1E71D6B0" w14:textId="66FA8BC5" w:rsidR="00782DE1" w:rsidRPr="0092219E" w:rsidRDefault="00782DE1" w:rsidP="00782DE1">
            <w:pPr>
              <w:pStyle w:val="TAL"/>
              <w:rPr>
                <w:ins w:id="5050" w:author="NR_SL_enh2-Core" w:date="2024-03-03T04:32:00Z"/>
                <w:rFonts w:cs="Arial"/>
                <w:b/>
                <w:bCs/>
                <w:i/>
                <w:iCs/>
                <w:szCs w:val="18"/>
                <w:rPrChange w:id="5051" w:author="NR_SL_enh2-Core" w:date="2024-03-03T04:32:00Z">
                  <w:rPr>
                    <w:ins w:id="5052" w:author="NR_SL_enh2-Core" w:date="2024-03-03T04:32:00Z"/>
                    <w:rFonts w:cs="Arial"/>
                    <w:szCs w:val="18"/>
                  </w:rPr>
                </w:rPrChange>
              </w:rPr>
            </w:pPr>
            <w:ins w:id="5053" w:author="NR_SL_enh2-Core" w:date="2024-03-03T04:32:00Z">
              <w:r w:rsidRPr="0092219E">
                <w:rPr>
                  <w:rFonts w:cs="Arial"/>
                  <w:b/>
                  <w:bCs/>
                  <w:i/>
                  <w:iCs/>
                  <w:szCs w:val="18"/>
                  <w:rPrChange w:id="5054" w:author="NR_SL_enh2-Core" w:date="2024-03-03T04:32:00Z">
                    <w:rPr>
                      <w:rFonts w:cs="Arial"/>
                      <w:szCs w:val="18"/>
                    </w:rPr>
                  </w:rPrChange>
                </w:rPr>
                <w:t>sl-PowerClass</w:t>
              </w:r>
            </w:ins>
            <w:ins w:id="5055" w:author="NR_SL_enh2-Core" w:date="2024-03-03T04:36:00Z">
              <w:r>
                <w:rPr>
                  <w:rFonts w:cs="Arial"/>
                  <w:b/>
                  <w:bCs/>
                  <w:i/>
                  <w:iCs/>
                  <w:szCs w:val="18"/>
                </w:rPr>
                <w:t>Unlicensed</w:t>
              </w:r>
            </w:ins>
            <w:ins w:id="5056" w:author="NR_SL_enh2-Core" w:date="2024-03-03T04:32:00Z">
              <w:r w:rsidRPr="0092219E">
                <w:rPr>
                  <w:rFonts w:cs="Arial"/>
                  <w:b/>
                  <w:bCs/>
                  <w:i/>
                  <w:iCs/>
                  <w:szCs w:val="18"/>
                  <w:rPrChange w:id="5057" w:author="NR_SL_enh2-Core" w:date="2024-03-03T04:32:00Z">
                    <w:rPr>
                      <w:rFonts w:cs="Arial"/>
                      <w:szCs w:val="18"/>
                    </w:rPr>
                  </w:rPrChange>
                </w:rPr>
                <w:t>-r18</w:t>
              </w:r>
            </w:ins>
          </w:p>
          <w:p w14:paraId="5F008F0E" w14:textId="286A2ADF" w:rsidR="00782DE1" w:rsidRPr="006C10AA" w:rsidRDefault="00782DE1" w:rsidP="00782DE1">
            <w:pPr>
              <w:pStyle w:val="TAL"/>
              <w:rPr>
                <w:ins w:id="5058" w:author="NR_SL_enh2-Core" w:date="2024-03-03T04:31:00Z"/>
                <w:b/>
                <w:i/>
              </w:rPr>
            </w:pPr>
            <w:ins w:id="5059" w:author="NR_SL_enh2-Core" w:date="2024-03-03T04:32:00Z">
              <w:r>
                <w:rPr>
                  <w:rFonts w:cs="Arial"/>
                  <w:szCs w:val="18"/>
                </w:rPr>
                <w:t>I</w:t>
              </w:r>
            </w:ins>
            <w:ins w:id="5060"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061" w:author="NR_SL_enh2-Core" w:date="2024-03-03T04:31:00Z"/>
              </w:rPr>
            </w:pPr>
            <w:ins w:id="5062" w:author="NR_SL_enh2-Core" w:date="2024-03-03T04:32:00Z">
              <w:r>
                <w:t>Band</w:t>
              </w:r>
            </w:ins>
          </w:p>
        </w:tc>
        <w:tc>
          <w:tcPr>
            <w:tcW w:w="567" w:type="dxa"/>
          </w:tcPr>
          <w:p w14:paraId="5D72F9E4" w14:textId="28C55483" w:rsidR="00782DE1" w:rsidRPr="0092219E" w:rsidRDefault="00782DE1" w:rsidP="00782DE1">
            <w:pPr>
              <w:pStyle w:val="TAL"/>
              <w:jc w:val="center"/>
              <w:rPr>
                <w:ins w:id="5063" w:author="NR_SL_enh2-Core" w:date="2024-03-03T04:31:00Z"/>
                <w:highlight w:val="yellow"/>
              </w:rPr>
            </w:pPr>
            <w:ins w:id="5064" w:author="NR_SL_enh2-Core" w:date="2024-03-03T04:32:00Z">
              <w:r>
                <w:rPr>
                  <w:highlight w:val="yellow"/>
                </w:rPr>
                <w:t>No</w:t>
              </w:r>
            </w:ins>
          </w:p>
        </w:tc>
        <w:tc>
          <w:tcPr>
            <w:tcW w:w="709" w:type="dxa"/>
          </w:tcPr>
          <w:p w14:paraId="1EE99505" w14:textId="3223A211" w:rsidR="00782DE1" w:rsidRDefault="00782DE1" w:rsidP="00782DE1">
            <w:pPr>
              <w:pStyle w:val="TAL"/>
              <w:jc w:val="center"/>
              <w:rPr>
                <w:ins w:id="5065" w:author="NR_SL_enh2-Core" w:date="2024-03-03T04:31:00Z"/>
              </w:rPr>
            </w:pPr>
            <w:ins w:id="5066" w:author="NR_SL_enh2-Core" w:date="2024-03-03T04:32:00Z">
              <w:r>
                <w:t>N/A</w:t>
              </w:r>
            </w:ins>
          </w:p>
        </w:tc>
        <w:tc>
          <w:tcPr>
            <w:tcW w:w="705" w:type="dxa"/>
          </w:tcPr>
          <w:p w14:paraId="02069798" w14:textId="00695C84" w:rsidR="00782DE1" w:rsidRDefault="00782DE1" w:rsidP="00782DE1">
            <w:pPr>
              <w:pStyle w:val="TAL"/>
              <w:jc w:val="center"/>
              <w:rPr>
                <w:ins w:id="5067" w:author="NR_SL_enh2-Core" w:date="2024-03-03T04:31:00Z"/>
              </w:rPr>
            </w:pPr>
            <w:ins w:id="5068"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49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5069" w:name="_Toc46488702"/>
      <w:bookmarkStart w:id="5070" w:name="_Toc52574124"/>
      <w:bookmarkStart w:id="5071" w:name="_Toc52574210"/>
      <w:bookmarkStart w:id="5072" w:name="_Toc156055080"/>
      <w:bookmarkStart w:id="5073" w:name="_Hlk46487506"/>
      <w:r w:rsidRPr="00936461">
        <w:t>4.2.16.2</w:t>
      </w:r>
      <w:r w:rsidRPr="00936461">
        <w:tab/>
        <w:t>Sidelink Parameters in E-UTRA</w:t>
      </w:r>
      <w:bookmarkEnd w:id="5069"/>
      <w:bookmarkEnd w:id="5070"/>
      <w:bookmarkEnd w:id="5071"/>
      <w:bookmarkEnd w:id="5072"/>
    </w:p>
    <w:p w14:paraId="0BB492AF" w14:textId="793C9049" w:rsidR="004E45DE" w:rsidRPr="00936461" w:rsidRDefault="004E45DE" w:rsidP="00936461">
      <w:pPr>
        <w:pStyle w:val="Heading5"/>
      </w:pPr>
      <w:bookmarkStart w:id="5074" w:name="_Toc156055081"/>
      <w:r w:rsidRPr="00936461">
        <w:t>4.2.16.2.0</w:t>
      </w:r>
      <w:r w:rsidRPr="00936461">
        <w:tab/>
        <w:t>General</w:t>
      </w:r>
      <w:bookmarkEnd w:id="50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075"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075"/>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073"/>
    </w:tbl>
    <w:p w14:paraId="6899988D" w14:textId="77777777" w:rsidR="00071325" w:rsidRPr="00936461" w:rsidRDefault="00071325" w:rsidP="00071325"/>
    <w:p w14:paraId="677E5A79" w14:textId="77777777" w:rsidR="00071325" w:rsidRPr="00936461" w:rsidRDefault="00071325" w:rsidP="00071325">
      <w:pPr>
        <w:pStyle w:val="Heading5"/>
      </w:pPr>
      <w:bookmarkStart w:id="5076" w:name="_Toc46488703"/>
      <w:bookmarkStart w:id="5077" w:name="_Toc52574125"/>
      <w:bookmarkStart w:id="5078" w:name="_Toc52574211"/>
      <w:bookmarkStart w:id="5079" w:name="_Toc156055082"/>
      <w:r w:rsidRPr="00936461">
        <w:t>4.2.16.2.1</w:t>
      </w:r>
      <w:r w:rsidRPr="00936461">
        <w:tab/>
      </w:r>
      <w:r w:rsidRPr="00936461">
        <w:rPr>
          <w:i/>
        </w:rPr>
        <w:t>BandSideLinkEUTRA</w:t>
      </w:r>
      <w:r w:rsidRPr="00936461">
        <w:t xml:space="preserve"> parameters</w:t>
      </w:r>
      <w:bookmarkEnd w:id="5076"/>
      <w:bookmarkEnd w:id="5077"/>
      <w:bookmarkEnd w:id="5078"/>
      <w:bookmarkEnd w:id="50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5080" w:name="_Toc46488704"/>
      <w:bookmarkStart w:id="5081" w:name="_Toc52574126"/>
      <w:bookmarkStart w:id="5082" w:name="_Toc52574212"/>
      <w:bookmarkStart w:id="5083" w:name="_Toc156055083"/>
      <w:r w:rsidRPr="00936461">
        <w:t>4.2.17</w:t>
      </w:r>
      <w:r w:rsidRPr="00936461">
        <w:tab/>
        <w:t>SON parameters</w:t>
      </w:r>
      <w:bookmarkEnd w:id="5080"/>
      <w:bookmarkEnd w:id="5081"/>
      <w:bookmarkEnd w:id="5082"/>
      <w:bookmarkEnd w:id="50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5084" w:name="_Toc46488705"/>
      <w:bookmarkStart w:id="5085" w:name="_Toc52574127"/>
      <w:bookmarkStart w:id="5086" w:name="_Toc52574213"/>
      <w:bookmarkStart w:id="5087" w:name="_Toc156055084"/>
      <w:r w:rsidRPr="00936461">
        <w:t>4.2.18</w:t>
      </w:r>
      <w:r w:rsidRPr="00936461">
        <w:tab/>
        <w:t>UE-based performance measurement parameters</w:t>
      </w:r>
      <w:bookmarkEnd w:id="5084"/>
      <w:bookmarkEnd w:id="5085"/>
      <w:bookmarkEnd w:id="5086"/>
      <w:bookmarkEnd w:id="508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088"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5089" w:name="_Toc46488706"/>
      <w:bookmarkStart w:id="5090" w:name="_Toc52574128"/>
      <w:bookmarkStart w:id="5091" w:name="_Toc52574214"/>
      <w:bookmarkStart w:id="5092" w:name="_Toc156055085"/>
      <w:r w:rsidRPr="00936461">
        <w:t>4.2.19</w:t>
      </w:r>
      <w:r w:rsidRPr="00936461">
        <w:tab/>
        <w:t>High speed parameters</w:t>
      </w:r>
      <w:bookmarkEnd w:id="5089"/>
      <w:bookmarkEnd w:id="5090"/>
      <w:bookmarkEnd w:id="5091"/>
      <w:bookmarkEnd w:id="50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093" w:name="_Hlk89774334"/>
            <w:r w:rsidRPr="00936461">
              <w:rPr>
                <w:b/>
                <w:bCs/>
                <w:i/>
                <w:iCs/>
              </w:rPr>
              <w:t>measurementEnhancementCA-r17</w:t>
            </w:r>
            <w:bookmarkEnd w:id="5093"/>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094" w:name="_Hlk89774549"/>
            <w:r w:rsidRPr="00936461">
              <w:rPr>
                <w:b/>
                <w:bCs/>
                <w:i/>
                <w:iCs/>
              </w:rPr>
              <w:t>measurementEnhancementInterFreq-r17</w:t>
            </w:r>
            <w:bookmarkEnd w:id="5094"/>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5095" w:name="_Toc156055086"/>
      <w:bookmarkStart w:id="5096" w:name="OLE_LINK12"/>
      <w:r w:rsidRPr="00936461">
        <w:t>4.2.20</w:t>
      </w:r>
      <w:r w:rsidR="00640369" w:rsidRPr="00936461">
        <w:tab/>
      </w:r>
      <w:r w:rsidR="004A7924" w:rsidRPr="00936461">
        <w:t>Application layer</w:t>
      </w:r>
      <w:r w:rsidR="00221317" w:rsidRPr="00936461">
        <w:t xml:space="preserve"> measurement parameters</w:t>
      </w:r>
      <w:bookmarkEnd w:id="509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5097" w:author="correction" w:date="2024-03-02T12:16:00Z"/>
        </w:trPr>
        <w:tc>
          <w:tcPr>
            <w:tcW w:w="6807" w:type="dxa"/>
          </w:tcPr>
          <w:p w14:paraId="0DFE67BE" w14:textId="77777777" w:rsidR="00C16619" w:rsidRPr="00936461" w:rsidRDefault="00C16619" w:rsidP="00C16619">
            <w:pPr>
              <w:pStyle w:val="TAL"/>
              <w:rPr>
                <w:ins w:id="5098" w:author="correction" w:date="2024-03-02T12:16:00Z"/>
                <w:rFonts w:eastAsia="DengXian"/>
                <w:b/>
                <w:bCs/>
                <w:i/>
                <w:iCs/>
                <w:lang w:eastAsia="zh-CN"/>
              </w:rPr>
            </w:pPr>
            <w:ins w:id="5099"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5100" w:author="correction" w:date="2024-03-02T12:16:00Z"/>
                <w:rFonts w:eastAsia="DengXian"/>
                <w:b/>
                <w:bCs/>
                <w:i/>
                <w:iCs/>
                <w:lang w:eastAsia="zh-CN"/>
              </w:rPr>
            </w:pPr>
            <w:ins w:id="5101"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102" w:author="correction" w:date="2024-03-02T12:16:00Z"/>
                <w:lang w:eastAsia="zh-CN"/>
              </w:rPr>
            </w:pPr>
            <w:ins w:id="5103"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104" w:author="correction" w:date="2024-03-02T12:16:00Z"/>
                <w:rFonts w:eastAsia="DengXian" w:cs="Arial"/>
                <w:bCs/>
                <w:iCs/>
                <w:szCs w:val="18"/>
                <w:lang w:eastAsia="zh-CN"/>
              </w:rPr>
            </w:pPr>
            <w:ins w:id="5105"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5106" w:author="correction" w:date="2024-03-02T12:16:00Z"/>
                <w:rFonts w:eastAsia="DengXian" w:cs="Arial"/>
                <w:bCs/>
                <w:iCs/>
                <w:szCs w:val="18"/>
                <w:lang w:eastAsia="zh-CN"/>
              </w:rPr>
            </w:pPr>
            <w:ins w:id="5107"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5108" w:author="correction" w:date="2024-03-02T12:16:00Z"/>
                <w:rFonts w:eastAsia="DengXian" w:cs="Arial"/>
                <w:bCs/>
                <w:iCs/>
                <w:szCs w:val="18"/>
                <w:lang w:eastAsia="zh-CN"/>
              </w:rPr>
            </w:pPr>
            <w:ins w:id="5109"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5110"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111" w:author="correction" w:date="2024-03-02T12:16:00Z"/>
                <w:rFonts w:eastAsia="DengXian"/>
                <w:b/>
                <w:bCs/>
                <w:i/>
                <w:iCs/>
                <w:lang w:eastAsia="zh-CN"/>
              </w:rPr>
            </w:pPr>
            <w:del w:id="5112"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5113" w:author="correction" w:date="2024-03-02T12:16:00Z"/>
                <w:rFonts w:eastAsia="DengXian"/>
                <w:lang w:eastAsia="zh-CN"/>
              </w:rPr>
            </w:pPr>
            <w:del w:id="5114"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115" w:author="correction" w:date="2024-03-02T12:16:00Z"/>
              </w:rPr>
            </w:pPr>
            <w:del w:id="5116"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117" w:author="correction" w:date="2024-03-02T12:16:00Z"/>
                <w:rFonts w:eastAsia="DengXian" w:cs="Arial"/>
                <w:bCs/>
                <w:iCs/>
                <w:szCs w:val="18"/>
              </w:rPr>
            </w:pPr>
            <w:del w:id="5118"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119" w:author="correction" w:date="2024-03-02T12:16:00Z"/>
                <w:rFonts w:eastAsia="DengXian" w:cs="Arial"/>
                <w:bCs/>
                <w:iCs/>
                <w:szCs w:val="18"/>
              </w:rPr>
            </w:pPr>
            <w:del w:id="5120"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121" w:author="correction" w:date="2024-03-02T12:16:00Z"/>
                <w:rFonts w:eastAsia="DengXian" w:cs="Arial"/>
                <w:bCs/>
                <w:iCs/>
                <w:szCs w:val="18"/>
              </w:rPr>
            </w:pPr>
            <w:del w:id="5122"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5123" w:name="OLE_LINK21"/>
            <w:r w:rsidRPr="00936461">
              <w:rPr>
                <w:rFonts w:eastAsia="DengXian"/>
                <w:lang w:eastAsia="zh-CN"/>
              </w:rPr>
              <w:t>Indicates whether the UE supports NR QoE Measurement Collection for VR services</w:t>
            </w:r>
            <w:bookmarkEnd w:id="5123"/>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5124" w:name="OLE_LINK7"/>
            <w:r w:rsidRPr="00936461">
              <w:rPr>
                <w:rFonts w:eastAsia="DengXian"/>
                <w:b/>
                <w:bCs/>
                <w:i/>
                <w:iCs/>
                <w:lang w:eastAsia="zh-CN"/>
              </w:rPr>
              <w:t>ran-Visible</w:t>
            </w:r>
            <w:bookmarkEnd w:id="5124"/>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125" w:name="OLE_LINK19"/>
            <w:r w:rsidRPr="00936461">
              <w:rPr>
                <w:rFonts w:eastAsia="MS Mincho" w:cs="Arial"/>
                <w:b/>
                <w:i/>
                <w:iCs/>
              </w:rPr>
              <w:t>ul-MeasurementReportAppLayer-Seg-r17</w:t>
            </w:r>
            <w:bookmarkEnd w:id="5125"/>
          </w:p>
          <w:p w14:paraId="53C0B9BF" w14:textId="19E8571F" w:rsidR="00C16619" w:rsidRPr="00936461" w:rsidRDefault="00C16619" w:rsidP="00C16619">
            <w:pPr>
              <w:pStyle w:val="TAL"/>
              <w:rPr>
                <w:rFonts w:eastAsia="DengXian"/>
                <w:bCs/>
                <w:iCs/>
                <w:lang w:eastAsia="zh-CN"/>
              </w:rPr>
            </w:pPr>
            <w:bookmarkStart w:id="5126" w:name="OLE_LINK25"/>
            <w:r w:rsidRPr="00936461">
              <w:rPr>
                <w:rFonts w:eastAsia="DengXian"/>
                <w:bCs/>
                <w:iCs/>
                <w:lang w:eastAsia="zh-CN"/>
              </w:rPr>
              <w:t>Indicates whether the UE supports RRC segmentation of the MeasurementReportAppLayer message in UL</w:t>
            </w:r>
            <w:bookmarkEnd w:id="5126"/>
            <w:ins w:id="5127"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5096"/>
    </w:tbl>
    <w:p w14:paraId="234D6A96" w14:textId="6CCB5ABE" w:rsidR="00221317" w:rsidRPr="00936461" w:rsidRDefault="00221317" w:rsidP="0026000E"/>
    <w:p w14:paraId="3671377A" w14:textId="760D40C6" w:rsidR="00221317" w:rsidRPr="00936461" w:rsidRDefault="00472578" w:rsidP="00221317">
      <w:pPr>
        <w:pStyle w:val="Heading3"/>
      </w:pPr>
      <w:bookmarkStart w:id="5128" w:name="_Toc156055087"/>
      <w:r w:rsidRPr="00936461">
        <w:t>4.2.21</w:t>
      </w:r>
      <w:r w:rsidR="00221317" w:rsidRPr="00936461">
        <w:tab/>
        <w:t>RedCap Parameters</w:t>
      </w:r>
      <w:bookmarkEnd w:id="5128"/>
    </w:p>
    <w:p w14:paraId="306A0961" w14:textId="16D706D3" w:rsidR="00221317" w:rsidRPr="00936461" w:rsidRDefault="00472578" w:rsidP="00221317">
      <w:pPr>
        <w:pStyle w:val="Heading4"/>
      </w:pPr>
      <w:bookmarkStart w:id="5129" w:name="_Toc156055088"/>
      <w:r w:rsidRPr="00936461">
        <w:t>4.2.21</w:t>
      </w:r>
      <w:r w:rsidR="00221317" w:rsidRPr="00936461">
        <w:t>.1</w:t>
      </w:r>
      <w:r w:rsidR="00221317" w:rsidRPr="00936461">
        <w:tab/>
        <w:t>Definition of RedCap UE</w:t>
      </w:r>
      <w:bookmarkEnd w:id="5129"/>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5130" w:name="_Toc156055089"/>
      <w:r w:rsidRPr="00936461">
        <w:t>4.2.21</w:t>
      </w:r>
      <w:r w:rsidR="00221317" w:rsidRPr="00936461">
        <w:t>.2</w:t>
      </w:r>
      <w:r w:rsidR="00221317" w:rsidRPr="00936461">
        <w:tab/>
        <w:t>General parameters</w:t>
      </w:r>
      <w:bookmarkEnd w:id="513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5131" w:name="_Toc156055090"/>
      <w:r w:rsidRPr="00936461">
        <w:t>4.2.21</w:t>
      </w:r>
      <w:r w:rsidR="00221317" w:rsidRPr="00936461">
        <w:t>.3</w:t>
      </w:r>
      <w:r w:rsidR="00221317" w:rsidRPr="00936461">
        <w:tab/>
        <w:t>PDCP parameters</w:t>
      </w:r>
      <w:bookmarkEnd w:id="51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5132" w:name="_Toc156055091"/>
      <w:r w:rsidRPr="00936461">
        <w:t>4.2.21</w:t>
      </w:r>
      <w:r w:rsidR="00221317" w:rsidRPr="00936461">
        <w:t>.4</w:t>
      </w:r>
      <w:r w:rsidR="00221317" w:rsidRPr="00936461">
        <w:tab/>
        <w:t>RLC parameters</w:t>
      </w:r>
      <w:bookmarkEnd w:id="513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5133" w:name="_Toc156055092"/>
      <w:r w:rsidRPr="00936461">
        <w:t>4.2.21.5</w:t>
      </w:r>
      <w:r w:rsidRPr="00936461">
        <w:tab/>
        <w:t>MeasAndMobParameters</w:t>
      </w:r>
      <w:bookmarkEnd w:id="513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5134" w:name="_Toc156055093"/>
      <w:r w:rsidRPr="00936461">
        <w:t>4.2.21.6</w:t>
      </w:r>
      <w:r w:rsidRPr="00936461">
        <w:tab/>
        <w:t>Physical layer parameters</w:t>
      </w:r>
      <w:bookmarkEnd w:id="5134"/>
    </w:p>
    <w:p w14:paraId="25445610" w14:textId="728EAEE9" w:rsidR="00C04308" w:rsidRPr="00936461" w:rsidRDefault="00C04308" w:rsidP="00C04308">
      <w:pPr>
        <w:pStyle w:val="Heading5"/>
      </w:pPr>
      <w:bookmarkStart w:id="5135" w:name="_Toc156055094"/>
      <w:r w:rsidRPr="00936461">
        <w:t>4.2.21.6.1</w:t>
      </w:r>
      <w:r w:rsidRPr="00936461">
        <w:tab/>
      </w:r>
      <w:r w:rsidRPr="00936461">
        <w:rPr>
          <w:i/>
          <w:iCs/>
        </w:rPr>
        <w:t>BandNR</w:t>
      </w:r>
      <w:r w:rsidRPr="00936461">
        <w:t xml:space="preserve"> parameters</w:t>
      </w:r>
      <w:bookmarkEnd w:id="51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86325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86325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136" w:name="_Hlk103845317"/>
            <w:r w:rsidRPr="00936461">
              <w:rPr>
                <w:rFonts w:cs="Arial"/>
                <w:i/>
                <w:iCs/>
                <w:szCs w:val="18"/>
              </w:rPr>
              <w:t>prs-ProcessingRRC-Inactive-r17</w:t>
            </w:r>
            <w:r w:rsidRPr="00936461">
              <w:t>.</w:t>
            </w:r>
            <w:bookmarkEnd w:id="5136"/>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2B751CE7"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w:t>
            </w:r>
            <w:ins w:id="5137"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138"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5139" w:name="_Toc156055095"/>
      <w:r w:rsidRPr="00936461">
        <w:t>4.2.22</w:t>
      </w:r>
      <w:r w:rsidR="000E2FE9" w:rsidRPr="00936461">
        <w:tab/>
        <w:t>eRedCap Parameters</w:t>
      </w:r>
      <w:bookmarkEnd w:id="5139"/>
    </w:p>
    <w:p w14:paraId="56C4B63D" w14:textId="15DCC942" w:rsidR="000E2FE9" w:rsidRPr="00936461" w:rsidRDefault="004E45DE" w:rsidP="000E2FE9">
      <w:pPr>
        <w:pStyle w:val="Heading4"/>
        <w:rPr>
          <w:rFonts w:eastAsiaTheme="minorEastAsia"/>
        </w:rPr>
      </w:pPr>
      <w:bookmarkStart w:id="5140"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140"/>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5141" w:name="_Toc156055097"/>
      <w:r w:rsidRPr="00936461">
        <w:t>4.2.22</w:t>
      </w:r>
      <w:r w:rsidR="000E2FE9" w:rsidRPr="00936461">
        <w:t>.2</w:t>
      </w:r>
      <w:r w:rsidR="000E2FE9" w:rsidRPr="00936461">
        <w:tab/>
        <w:t>General parameters</w:t>
      </w:r>
      <w:bookmarkEnd w:id="5141"/>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5142"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143" w:author="NR_redcap_enh-Core" w:date="2024-03-05T14:19:00Z"/>
                <w:rFonts w:ascii="Arial" w:hAnsi="Arial" w:cs="Arial"/>
                <w:i/>
                <w:iCs/>
                <w:sz w:val="18"/>
                <w:szCs w:val="16"/>
              </w:rPr>
            </w:pPr>
            <w:ins w:id="5144"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5145" w:name="_Toc156055098"/>
      <w:r w:rsidRPr="00936461">
        <w:t>4.2.23</w:t>
      </w:r>
      <w:r w:rsidR="000E2FE9" w:rsidRPr="00936461">
        <w:tab/>
        <w:t>NCR Parameters</w:t>
      </w:r>
      <w:bookmarkEnd w:id="5145"/>
    </w:p>
    <w:p w14:paraId="685A1B45" w14:textId="10F06A84" w:rsidR="000E2FE9" w:rsidRPr="00936461" w:rsidRDefault="000E2FE9" w:rsidP="000E2FE9">
      <w:pPr>
        <w:pStyle w:val="Heading4"/>
      </w:pPr>
      <w:bookmarkStart w:id="5146" w:name="_Toc156055099"/>
      <w:r w:rsidRPr="00936461">
        <w:t>4.2.</w:t>
      </w:r>
      <w:r w:rsidR="004C715F" w:rsidRPr="00936461">
        <w:t>23</w:t>
      </w:r>
      <w:r w:rsidRPr="00936461">
        <w:t>.1</w:t>
      </w:r>
      <w:r w:rsidRPr="00936461">
        <w:tab/>
        <w:t>Mandatory NCR-MT features</w:t>
      </w:r>
      <w:bookmarkEnd w:id="5146"/>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Heading4"/>
      </w:pPr>
      <w:bookmarkStart w:id="5147" w:name="_Toc156055100"/>
      <w:r w:rsidRPr="00936461">
        <w:t>4.2.</w:t>
      </w:r>
      <w:r w:rsidR="004C715F" w:rsidRPr="00936461">
        <w:t>23</w:t>
      </w:r>
      <w:r w:rsidRPr="00936461">
        <w:t>.2</w:t>
      </w:r>
      <w:r w:rsidRPr="00936461">
        <w:tab/>
        <w:t>General Parameters</w:t>
      </w:r>
      <w:bookmarkEnd w:id="5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5148" w:name="_Toc156055101"/>
      <w:r w:rsidRPr="00936461">
        <w:t>4.2.</w:t>
      </w:r>
      <w:r w:rsidR="004C715F" w:rsidRPr="00936461">
        <w:t>23</w:t>
      </w:r>
      <w:r w:rsidRPr="00936461">
        <w:t>.3</w:t>
      </w:r>
      <w:r w:rsidRPr="00936461">
        <w:tab/>
        <w:t>SDAP Parameters</w:t>
      </w:r>
      <w:bookmarkEnd w:id="51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5149" w:name="_Toc156055102"/>
      <w:r w:rsidRPr="00936461">
        <w:t>4.2.</w:t>
      </w:r>
      <w:r w:rsidR="004C715F" w:rsidRPr="00936461">
        <w:t>23</w:t>
      </w:r>
      <w:r w:rsidRPr="00936461">
        <w:t>.4</w:t>
      </w:r>
      <w:r w:rsidRPr="00936461">
        <w:tab/>
        <w:t>PDCP Parameters</w:t>
      </w:r>
      <w:bookmarkEnd w:id="5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5150" w:name="_Toc156055103"/>
      <w:r w:rsidRPr="00936461">
        <w:t>4.2.</w:t>
      </w:r>
      <w:r w:rsidR="004C715F" w:rsidRPr="00936461">
        <w:t>23</w:t>
      </w:r>
      <w:r w:rsidRPr="00936461">
        <w:t>.5</w:t>
      </w:r>
      <w:r w:rsidRPr="00936461">
        <w:tab/>
        <w:t>RLC Parameters</w:t>
      </w:r>
      <w:bookmarkEnd w:id="51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5151" w:name="_Toc156055104"/>
      <w:r w:rsidRPr="00936461">
        <w:t>4.2.</w:t>
      </w:r>
      <w:r w:rsidR="004C715F" w:rsidRPr="00936461">
        <w:t>23</w:t>
      </w:r>
      <w:r w:rsidRPr="00936461">
        <w:t>.6</w:t>
      </w:r>
      <w:r w:rsidRPr="00936461">
        <w:tab/>
        <w:t>Physical layer Parameters</w:t>
      </w:r>
      <w:bookmarkEnd w:id="5151"/>
    </w:p>
    <w:p w14:paraId="1EC4293F" w14:textId="23366295" w:rsidR="000E2FE9" w:rsidRPr="00936461" w:rsidRDefault="004C715F" w:rsidP="000E2FE9">
      <w:pPr>
        <w:pStyle w:val="Heading5"/>
      </w:pPr>
      <w:bookmarkStart w:id="5152" w:name="_Toc156055105"/>
      <w:r w:rsidRPr="00936461">
        <w:t>4.2.23</w:t>
      </w:r>
      <w:r w:rsidR="000E2FE9" w:rsidRPr="00936461">
        <w:t>.6.1</w:t>
      </w:r>
      <w:r w:rsidR="000E2FE9" w:rsidRPr="00936461">
        <w:tab/>
        <w:t>Phy-Parameters</w:t>
      </w:r>
      <w:bookmarkEnd w:id="51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77777777" w:rsidR="000E2FE9" w:rsidRPr="00936461" w:rsidRDefault="000E2FE9" w:rsidP="0086325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5153" w:name="_Toc156055106"/>
      <w:r w:rsidRPr="00936461">
        <w:t>4.2.24</w:t>
      </w:r>
      <w:r w:rsidR="000E2FE9" w:rsidRPr="00936461">
        <w:tab/>
        <w:t>Aerial UE Parameters</w:t>
      </w:r>
      <w:bookmarkEnd w:id="515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154" w:name="_Hlk151410782"/>
            <w:r w:rsidRPr="00936461">
              <w:rPr>
                <w:rFonts w:eastAsia="Yu Mincho"/>
                <w:b/>
                <w:bCs/>
                <w:i/>
                <w:iCs/>
                <w:lang w:eastAsia="zh-CN"/>
              </w:rPr>
              <w:t>aerialUE-Capability-r18</w:t>
            </w:r>
          </w:p>
          <w:bookmarkEnd w:id="5154"/>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5155" w:name="_Hlk146619639"/>
            <w:r w:rsidRPr="00936461">
              <w:rPr>
                <w:rFonts w:eastAsia="Yu Mincho"/>
                <w:b/>
                <w:bCs/>
                <w:i/>
                <w:iCs/>
                <w:lang w:eastAsia="zh-CN"/>
              </w:rPr>
              <w:t>altitudeMeas-r18</w:t>
            </w:r>
          </w:p>
          <w:bookmarkEnd w:id="5155"/>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5156" w:name="_Hlk151411193"/>
            <w:r w:rsidRPr="00936461">
              <w:rPr>
                <w:b/>
                <w:i/>
                <w:lang w:eastAsia="zh-CN"/>
              </w:rPr>
              <w:t>eventAxHy-r18</w:t>
            </w:r>
          </w:p>
          <w:bookmarkEnd w:id="5156"/>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5157" w:name="_Toc12750913"/>
      <w:bookmarkStart w:id="5158" w:name="_Toc29382278"/>
      <w:bookmarkStart w:id="5159" w:name="_Toc37093395"/>
      <w:bookmarkStart w:id="5160" w:name="_Toc37238671"/>
      <w:bookmarkStart w:id="5161" w:name="_Toc37238785"/>
      <w:bookmarkStart w:id="5162" w:name="_Toc46488707"/>
      <w:bookmarkStart w:id="5163" w:name="_Toc52574129"/>
      <w:bookmarkStart w:id="5164" w:name="_Toc52574215"/>
      <w:bookmarkStart w:id="5165" w:name="_Toc156055107"/>
      <w:r w:rsidRPr="00936461">
        <w:t>5</w:t>
      </w:r>
      <w:r w:rsidR="004277B0" w:rsidRPr="00936461">
        <w:tab/>
        <w:t>Optional features without UE radio access capability</w:t>
      </w:r>
      <w:r w:rsidR="0002186C" w:rsidRPr="00936461">
        <w:t xml:space="preserve"> parameters</w:t>
      </w:r>
      <w:bookmarkEnd w:id="5157"/>
      <w:bookmarkEnd w:id="5158"/>
      <w:bookmarkEnd w:id="5159"/>
      <w:bookmarkEnd w:id="5160"/>
      <w:bookmarkEnd w:id="5161"/>
      <w:bookmarkEnd w:id="5162"/>
      <w:bookmarkEnd w:id="5163"/>
      <w:bookmarkEnd w:id="5164"/>
      <w:bookmarkEnd w:id="5165"/>
    </w:p>
    <w:p w14:paraId="34906B8B" w14:textId="77777777" w:rsidR="000F0548" w:rsidRPr="00936461" w:rsidRDefault="000F0548" w:rsidP="000F0548">
      <w:pPr>
        <w:pStyle w:val="Heading2"/>
      </w:pPr>
      <w:bookmarkStart w:id="5166" w:name="_Toc46488708"/>
      <w:bookmarkStart w:id="5167" w:name="_Toc52574130"/>
      <w:bookmarkStart w:id="5168" w:name="_Toc52574216"/>
      <w:bookmarkStart w:id="5169" w:name="_Toc156055108"/>
      <w:r w:rsidRPr="00936461">
        <w:t>5.1</w:t>
      </w:r>
      <w:r w:rsidRPr="00936461">
        <w:tab/>
        <w:t>PWS features</w:t>
      </w:r>
      <w:bookmarkEnd w:id="5166"/>
      <w:bookmarkEnd w:id="5167"/>
      <w:bookmarkEnd w:id="5168"/>
      <w:bookmarkEnd w:id="5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170"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170"/>
    </w:tbl>
    <w:p w14:paraId="02B28061" w14:textId="77777777" w:rsidR="000F0548" w:rsidRPr="00936461" w:rsidRDefault="000F0548" w:rsidP="00234276"/>
    <w:p w14:paraId="14F3C5C9" w14:textId="77777777" w:rsidR="000F0548" w:rsidRPr="00936461" w:rsidRDefault="000F0548" w:rsidP="00234276">
      <w:pPr>
        <w:pStyle w:val="Heading2"/>
      </w:pPr>
      <w:bookmarkStart w:id="5171" w:name="_Toc46488709"/>
      <w:bookmarkStart w:id="5172" w:name="_Toc52574131"/>
      <w:bookmarkStart w:id="5173" w:name="_Toc52574217"/>
      <w:bookmarkStart w:id="5174" w:name="_Toc156055109"/>
      <w:r w:rsidRPr="00936461">
        <w:t>5.2</w:t>
      </w:r>
      <w:r w:rsidRPr="00936461">
        <w:tab/>
        <w:t>UE receiver features</w:t>
      </w:r>
      <w:bookmarkEnd w:id="5171"/>
      <w:bookmarkEnd w:id="5172"/>
      <w:bookmarkEnd w:id="5173"/>
      <w:bookmarkEnd w:id="5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5175" w:author="NR_demod_enh3-Core" w:date="2024-03-04T15:13:00Z"/>
        </w:trPr>
        <w:tc>
          <w:tcPr>
            <w:tcW w:w="9630" w:type="dxa"/>
          </w:tcPr>
          <w:p w14:paraId="6F05A915" w14:textId="77777777" w:rsidR="005D49B4" w:rsidRDefault="005D49B4" w:rsidP="005D49B4">
            <w:pPr>
              <w:pStyle w:val="TAL"/>
              <w:rPr>
                <w:ins w:id="5176" w:author="NR_demod_enh3-Core" w:date="2024-03-04T15:13:00Z"/>
                <w:b/>
                <w:bCs/>
              </w:rPr>
            </w:pPr>
            <w:ins w:id="5177"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5178" w:author="NR_demod_enh3-Core" w:date="2024-03-04T15:13:00Z"/>
              </w:rPr>
            </w:pPr>
            <w:ins w:id="5179"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457CC206" w:rsidR="005D49B4" w:rsidRPr="00282C17" w:rsidRDefault="005D49B4" w:rsidP="005D49B4">
            <w:pPr>
              <w:pStyle w:val="TAL"/>
              <w:rPr>
                <w:ins w:id="5180" w:author="NR_demod_enh3-Core" w:date="2024-03-04T15:13:00Z"/>
                <w:b/>
                <w:bCs/>
              </w:rPr>
            </w:pPr>
            <w:ins w:id="5181" w:author="NR_demod_enh3-Core" w:date="2024-03-04T15:13:00Z">
              <w:r>
                <w:t xml:space="preserve">UE supporting the feature is required to indicate the support of </w:t>
              </w:r>
              <w:r w:rsidRPr="00F41679">
                <w:rPr>
                  <w:i/>
                  <w:iCs/>
                </w:rPr>
                <w:t>pdsch-1024QAM-FR1-r17</w:t>
              </w:r>
              <w:r>
                <w:t>.</w:t>
              </w:r>
            </w:ins>
          </w:p>
        </w:tc>
      </w:tr>
      <w:tr w:rsidR="005D49B4" w:rsidRPr="00936461" w14:paraId="4D66B236" w14:textId="77777777" w:rsidTr="000F0548">
        <w:trPr>
          <w:cantSplit/>
          <w:tblHeader/>
          <w:ins w:id="5182" w:author="NR_demod_enh3-Core" w:date="2024-03-04T15:13:00Z"/>
        </w:trPr>
        <w:tc>
          <w:tcPr>
            <w:tcW w:w="9630" w:type="dxa"/>
          </w:tcPr>
          <w:p w14:paraId="04D549D2" w14:textId="77777777" w:rsidR="005D49B4" w:rsidRDefault="005D49B4" w:rsidP="005D49B4">
            <w:pPr>
              <w:pStyle w:val="TAL"/>
              <w:rPr>
                <w:ins w:id="5183" w:author="NR_demod_enh3-Core" w:date="2024-03-04T15:13:00Z"/>
                <w:b/>
                <w:bCs/>
              </w:rPr>
            </w:pPr>
            <w:ins w:id="5184"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5185" w:author="NR_demod_enh3-Core" w:date="2024-03-04T15:13:00Z"/>
              </w:rPr>
            </w:pPr>
            <w:ins w:id="5186"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7D9EBF05" w:rsidR="005D49B4" w:rsidRPr="005D49B4" w:rsidRDefault="005D49B4" w:rsidP="009A4219">
            <w:pPr>
              <w:pStyle w:val="TAL"/>
              <w:rPr>
                <w:ins w:id="5187" w:author="NR_demod_enh3-Core" w:date="2024-03-04T15:13:00Z"/>
                <w:b/>
                <w:bCs/>
              </w:rPr>
            </w:pPr>
            <w:ins w:id="5188" w:author="NR_demod_enh3-Core" w:date="2024-03-04T15:13:00Z">
              <w:r w:rsidRPr="005D49B4">
                <w:rPr>
                  <w:rPrChange w:id="5189" w:author="NR_demod_enh3-Core" w:date="2024-03-04T15:13:00Z">
                    <w:rPr>
                      <w:b/>
                      <w:bCs/>
                    </w:rPr>
                  </w:rPrChange>
                </w:rPr>
                <w:t xml:space="preserve">UE supporting </w:t>
              </w:r>
              <w:r>
                <w:t xml:space="preserve">the feature is required to indicate the support of </w:t>
              </w:r>
              <w:r w:rsidRPr="00F41679">
                <w:rPr>
                  <w:i/>
                  <w:iCs/>
                </w:rPr>
                <w:t>pdsch-1024QAM-FR1-r17</w:t>
              </w:r>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5190" w:author="NR_ENDC_RF_FR1_enh2-Core" w:date="2024-03-02T13:12:00Z"/>
        </w:trPr>
        <w:tc>
          <w:tcPr>
            <w:tcW w:w="9630" w:type="dxa"/>
          </w:tcPr>
          <w:p w14:paraId="7E05ED3E" w14:textId="77777777" w:rsidR="00AD30A2" w:rsidRPr="00541956" w:rsidRDefault="00541956" w:rsidP="009A4219">
            <w:pPr>
              <w:pStyle w:val="TAL"/>
              <w:rPr>
                <w:ins w:id="5191" w:author="NR_ENDC_RF_FR1_enh2-Core" w:date="2024-03-02T13:12:00Z"/>
                <w:rFonts w:eastAsia="DengXian" w:cs="Arial"/>
                <w:b/>
                <w:bCs/>
                <w:color w:val="000000"/>
                <w:szCs w:val="18"/>
                <w:rPrChange w:id="5192" w:author="NR_ENDC_RF_FR1_enh2-Core" w:date="2024-03-02T13:12:00Z">
                  <w:rPr>
                    <w:ins w:id="5193" w:author="NR_ENDC_RF_FR1_enh2-Core" w:date="2024-03-02T13:12:00Z"/>
                    <w:rFonts w:eastAsia="DengXian" w:cs="Arial"/>
                    <w:color w:val="000000"/>
                    <w:szCs w:val="18"/>
                  </w:rPr>
                </w:rPrChange>
              </w:rPr>
            </w:pPr>
            <w:ins w:id="5194" w:author="NR_ENDC_RF_FR1_enh2-Core" w:date="2024-03-02T13:12:00Z">
              <w:r w:rsidRPr="00541956">
                <w:rPr>
                  <w:rFonts w:eastAsia="DengXian" w:cs="Arial"/>
                  <w:b/>
                  <w:bCs/>
                  <w:color w:val="000000"/>
                  <w:szCs w:val="18"/>
                  <w:rPrChange w:id="5195"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5196" w:author="NR_ENDC_RF_FR1_enh2-Core" w:date="2024-03-02T13:12:00Z"/>
                <w:rFonts w:ascii="Arial" w:hAnsi="Arial" w:cs="Arial"/>
                <w:sz w:val="18"/>
                <w:szCs w:val="18"/>
                <w:rPrChange w:id="5197" w:author="NR_ENDC_RF_FR1_enh2-Core" w:date="2024-03-02T13:12:00Z">
                  <w:rPr>
                    <w:ins w:id="5198" w:author="NR_ENDC_RF_FR1_enh2-Core" w:date="2024-03-02T13:12:00Z"/>
                    <w:rFonts w:ascii="Microsoft YaHei UI" w:eastAsia="Microsoft YaHei UI" w:hAnsi="Microsoft YaHei UI"/>
                    <w:color w:val="000000"/>
                    <w:sz w:val="21"/>
                    <w:szCs w:val="21"/>
                  </w:rPr>
                </w:rPrChange>
              </w:rPr>
              <w:pPrChange w:id="5199" w:author="NR_ENDC_RF_FR1_enh2-Core" w:date="2024-03-02T13:12:00Z">
                <w:pPr>
                  <w:spacing w:after="120"/>
                  <w:jc w:val="both"/>
                </w:pPr>
              </w:pPrChange>
            </w:pPr>
            <w:ins w:id="5200" w:author="NR_ENDC_RF_FR1_enh2-Core" w:date="2024-03-02T13:12:00Z">
              <w:r>
                <w:rPr>
                  <w:rFonts w:ascii="Arial" w:hAnsi="Arial" w:cs="Arial"/>
                  <w:sz w:val="18"/>
                  <w:szCs w:val="18"/>
                </w:rPr>
                <w:t xml:space="preserve">-  </w:t>
              </w:r>
              <w:r w:rsidRPr="00637308">
                <w:rPr>
                  <w:rFonts w:ascii="Arial" w:hAnsi="Arial" w:cs="Arial"/>
                  <w:sz w:val="18"/>
                  <w:szCs w:val="18"/>
                  <w:rPrChange w:id="5201"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5202"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5203" w:author="NR_ENDC_RF_FR1_enh2-Core" w:date="2024-03-02T13:12:00Z"/>
                <w:rPrChange w:id="5204" w:author="NR_ENDC_RF_FR1_enh2-Core" w:date="2024-03-02T13:12:00Z">
                  <w:rPr>
                    <w:ins w:id="5205" w:author="NR_ENDC_RF_FR1_enh2-Core" w:date="2024-03-02T13:12:00Z"/>
                    <w:b/>
                    <w:bCs/>
                  </w:rPr>
                </w:rPrChange>
              </w:rPr>
              <w:pPrChange w:id="5206" w:author="NR_ENDC_RF_FR1_enh2-Core" w:date="2024-03-02T13:13:00Z">
                <w:pPr>
                  <w:pStyle w:val="TAL"/>
                </w:pPr>
              </w:pPrChange>
            </w:pPr>
            <w:ins w:id="5207" w:author="NR_ENDC_RF_FR1_enh2-Core" w:date="2024-03-02T13:12:00Z">
              <w:r>
                <w:rPr>
                  <w:rFonts w:ascii="Arial" w:hAnsi="Arial" w:cs="Arial"/>
                  <w:sz w:val="18"/>
                  <w:szCs w:val="18"/>
                </w:rPr>
                <w:t>-</w:t>
              </w:r>
              <w:r w:rsidRPr="00637308">
                <w:rPr>
                  <w:rFonts w:ascii="Arial" w:hAnsi="Arial" w:cs="Arial"/>
                  <w:sz w:val="18"/>
                  <w:szCs w:val="18"/>
                  <w:rPrChange w:id="5208" w:author="NR_ENDC_RF_FR1_enh2-Core" w:date="2024-03-02T13:12:00Z">
                    <w:rPr>
                      <w:rFonts w:eastAsia="Microsoft YaHei UI"/>
                      <w:color w:val="000000"/>
                      <w:sz w:val="14"/>
                      <w:szCs w:val="14"/>
                    </w:rPr>
                  </w:rPrChange>
                </w:rPr>
                <w:t>     </w:t>
              </w:r>
              <w:r w:rsidRPr="00637308">
                <w:rPr>
                  <w:rFonts w:ascii="Arial" w:hAnsi="Arial" w:cs="Arial"/>
                  <w:sz w:val="18"/>
                  <w:szCs w:val="18"/>
                  <w:rPrChange w:id="5209"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5210" w:author="NR_ENDC_RF_FR1_enh2-Core" w:date="2024-03-02T13:13:00Z">
              <w:r w:rsidR="003E40D7">
                <w:rPr>
                  <w:rFonts w:ascii="Arial" w:hAnsi="Arial" w:cs="Arial"/>
                  <w:sz w:val="18"/>
                  <w:szCs w:val="18"/>
                </w:rPr>
                <w:t xml:space="preserve"> in FR1</w:t>
              </w:r>
            </w:ins>
            <w:ins w:id="5211"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5212" w:name="_Hlk40622094"/>
    </w:p>
    <w:p w14:paraId="7BFB26F2" w14:textId="77777777" w:rsidR="000F0548" w:rsidRPr="00936461" w:rsidRDefault="000F0548" w:rsidP="000F0548">
      <w:pPr>
        <w:pStyle w:val="Heading2"/>
      </w:pPr>
      <w:bookmarkStart w:id="5213" w:name="_Toc46488710"/>
      <w:bookmarkStart w:id="5214" w:name="_Toc52574132"/>
      <w:bookmarkStart w:id="5215" w:name="_Toc52574218"/>
      <w:bookmarkStart w:id="5216" w:name="_Toc156055110"/>
      <w:r w:rsidRPr="00936461">
        <w:t>5.3</w:t>
      </w:r>
      <w:r w:rsidRPr="00936461">
        <w:tab/>
        <w:t>RRC connection</w:t>
      </w:r>
      <w:bookmarkEnd w:id="5213"/>
      <w:bookmarkEnd w:id="5214"/>
      <w:bookmarkEnd w:id="5215"/>
      <w:bookmarkEnd w:id="5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217"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212"/>
      <w:bookmarkEnd w:id="5217"/>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5218" w:name="_Toc52574133"/>
      <w:bookmarkStart w:id="5219" w:name="_Toc52574219"/>
      <w:bookmarkStart w:id="5220" w:name="_Toc156055111"/>
      <w:r w:rsidRPr="00936461">
        <w:t>5.4</w:t>
      </w:r>
      <w:r w:rsidRPr="00936461">
        <w:tab/>
        <w:t>Other features</w:t>
      </w:r>
      <w:bookmarkEnd w:id="5218"/>
      <w:bookmarkEnd w:id="5219"/>
      <w:bookmarkEnd w:id="5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5221"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5222">
          <w:tblGrid>
            <w:gridCol w:w="5"/>
            <w:gridCol w:w="9625"/>
            <w:gridCol w:w="5"/>
          </w:tblGrid>
        </w:tblGridChange>
      </w:tblGrid>
      <w:tr w:rsidR="00B465FD" w:rsidRPr="00936461" w14:paraId="7932AF6E" w14:textId="77777777" w:rsidTr="00B465FD">
        <w:trPr>
          <w:cantSplit/>
          <w:tblHeader/>
          <w:trPrChange w:id="5223" w:author="NR_NTN_enh-Core" w:date="2024-03-05T02:09:00Z">
            <w:trPr>
              <w:gridBefore w:val="1"/>
              <w:wAfter w:w="2912" w:type="dxa"/>
              <w:cantSplit/>
              <w:tblHeader/>
            </w:trPr>
          </w:trPrChange>
        </w:trPr>
        <w:tc>
          <w:tcPr>
            <w:tcW w:w="9630" w:type="dxa"/>
            <w:tcPrChange w:id="5224"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522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2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5227"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5228" w:author="TEI18_Beam Failure recovery for SDT " w:date="2024-03-05T17:49:00Z"/>
                <w:b/>
              </w:rPr>
            </w:pPr>
            <w:ins w:id="5229"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5230" w:author="TEI18_Beam Failure recovery for SDT " w:date="2024-03-05T17:49:00Z"/>
                <w:b/>
              </w:rPr>
            </w:pPr>
            <w:ins w:id="5231"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523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3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523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3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523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3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523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3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524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5242" w:author="NR_NTN_enh-Core" w:date="2024-03-05T02:09:00Z"/>
          <w:trPrChange w:id="5243"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5245" w:author="NR_NTN_enh-Core" w:date="2024-03-05T02:09:00Z"/>
                <w:b/>
                <w:iCs/>
                <w:rPrChange w:id="5246" w:author="NR_NTN_enh-Core" w:date="2024-03-05T02:09:00Z">
                  <w:rPr>
                    <w:ins w:id="5247" w:author="NR_NTN_enh-Core" w:date="2024-03-05T02:09:00Z"/>
                    <w:b/>
                    <w:i/>
                  </w:rPr>
                </w:rPrChange>
              </w:rPr>
            </w:pPr>
            <w:ins w:id="5248" w:author="NR_NTN_enh-Core" w:date="2024-03-05T02:09:00Z">
              <w:r w:rsidRPr="00B465FD">
                <w:rPr>
                  <w:b/>
                  <w:iCs/>
                  <w:rPrChange w:id="5249" w:author="NR_NTN_enh-Core" w:date="2024-03-05T02:09:00Z">
                    <w:rPr>
                      <w:b/>
                      <w:i/>
                    </w:rPr>
                  </w:rPrChange>
                </w:rPr>
                <w:t xml:space="preserve">PUCCH repetition on common PUCCH resource </w:t>
              </w:r>
            </w:ins>
          </w:p>
          <w:p w14:paraId="7C3D2F24" w14:textId="36330BA8" w:rsidR="00B465FD" w:rsidRDefault="00B465FD" w:rsidP="00FD6DDB">
            <w:pPr>
              <w:pStyle w:val="TAL"/>
              <w:rPr>
                <w:ins w:id="5250" w:author="NR_NTN_enh-Core" w:date="2024-03-05T02:09:00Z"/>
                <w:rFonts w:cs="Arial"/>
                <w:color w:val="000000" w:themeColor="text1"/>
                <w:szCs w:val="18"/>
                <w:lang w:val="en-US"/>
              </w:rPr>
            </w:pPr>
            <w:ins w:id="5251"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5252" w:author="NR_NTN_enh-Core" w:date="2024-03-05T02:09:00Z"/>
                <w:b/>
              </w:rPr>
            </w:pPr>
            <w:ins w:id="5253"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525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525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525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526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6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526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6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526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6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5266" w:name="_Toc52574134"/>
      <w:bookmarkStart w:id="5267" w:name="_Toc52574220"/>
      <w:bookmarkStart w:id="5268" w:name="_Toc156055112"/>
      <w:r w:rsidRPr="00936461">
        <w:t>5.5</w:t>
      </w:r>
      <w:r w:rsidRPr="00936461">
        <w:tab/>
        <w:t>Sidelink Features</w:t>
      </w:r>
      <w:bookmarkEnd w:id="5266"/>
      <w:bookmarkEnd w:id="5267"/>
      <w:bookmarkEnd w:id="5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5269" w:author="NR_SL_enh2-Core" w:date="2024-03-05T14:46:00Z"/>
        </w:trPr>
        <w:tc>
          <w:tcPr>
            <w:tcW w:w="9630" w:type="dxa"/>
          </w:tcPr>
          <w:p w14:paraId="288DD32B" w14:textId="77777777" w:rsidR="00702B5B" w:rsidRDefault="00702B5B" w:rsidP="00963B9B">
            <w:pPr>
              <w:pStyle w:val="TAL"/>
              <w:rPr>
                <w:ins w:id="5270" w:author="NR_SL_enh2-Core" w:date="2024-03-05T14:46:00Z"/>
                <w:b/>
                <w:bCs/>
              </w:rPr>
            </w:pPr>
            <w:ins w:id="5271"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5272" w:author="NR_SL_enh2-Core" w:date="2024-03-05T14:47:00Z"/>
              </w:rPr>
            </w:pPr>
            <w:ins w:id="5273"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5274"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5275" w:author="NR_SL_enh2-Core" w:date="2024-03-05T14:47:00Z">
                    <w:rPr/>
                  </w:rPrChange>
                </w:rPr>
                <w:t>p</w:t>
              </w:r>
              <w:r w:rsidR="00F1372E" w:rsidRPr="00F1372E">
                <w:t xml:space="preserve"> ≠ CW</w:t>
              </w:r>
              <w:r w:rsidR="00F1372E" w:rsidRPr="00F1372E">
                <w:rPr>
                  <w:vertAlign w:val="subscript"/>
                  <w:rPrChange w:id="5276" w:author="NR_SL_enh2-Core" w:date="2024-03-05T14:47:00Z">
                    <w:rPr/>
                  </w:rPrChange>
                </w:rPr>
                <w:t>max,p</w:t>
              </w:r>
              <w:r w:rsidR="00F1372E" w:rsidRPr="00F1372E">
                <w:t xml:space="preserve"> value is consecutively used for X times for generation of N</w:t>
              </w:r>
              <w:r w:rsidR="00F1372E" w:rsidRPr="00810AA4">
                <w:rPr>
                  <w:vertAlign w:val="subscript"/>
                  <w:rPrChange w:id="5277" w:author="4Rx_low_NR_band_handheld_3Tx_NR_CA_ENDC" w:date="2024-03-05T18:39:00Z">
                    <w:rPr/>
                  </w:rPrChange>
                </w:rPr>
                <w:t>init</w:t>
              </w:r>
              <w:r w:rsidR="00F1372E" w:rsidRPr="00F1372E">
                <w:t xml:space="preserve"> for PSCCH/PSSCH transmission without HARQ feedback</w:t>
              </w:r>
            </w:ins>
            <w:ins w:id="5278" w:author="NR_SL_enh2-Core" w:date="2024-03-05T14:47:00Z">
              <w:r w:rsidR="00194451">
                <w:t xml:space="preserve"> for a band where shared spectrum channel access must be used</w:t>
              </w:r>
            </w:ins>
            <w:ins w:id="5279" w:author="NR_SL_enh2-Core" w:date="2024-03-05T14:46:00Z">
              <w:r w:rsidR="00F1372E">
                <w:t>.</w:t>
              </w:r>
            </w:ins>
          </w:p>
          <w:p w14:paraId="18AA5D3E" w14:textId="77777777" w:rsidR="00693CAE" w:rsidRDefault="00693CAE" w:rsidP="00963B9B">
            <w:pPr>
              <w:pStyle w:val="TAL"/>
              <w:rPr>
                <w:ins w:id="5280" w:author="NR_SL_enh2-Core" w:date="2024-03-05T14:47:00Z"/>
              </w:rPr>
            </w:pPr>
          </w:p>
          <w:p w14:paraId="4F734DD8" w14:textId="36E8A620" w:rsidR="00693CAE" w:rsidRPr="00A400E3" w:rsidRDefault="00693CAE" w:rsidP="00963B9B">
            <w:pPr>
              <w:pStyle w:val="TAL"/>
              <w:rPr>
                <w:ins w:id="5281" w:author="NR_SL_enh2-Core" w:date="2024-03-05T14:46:00Z"/>
                <w:rPrChange w:id="5282" w:author="NR_SL_enh2-Core" w:date="2024-03-05T14:49:00Z">
                  <w:rPr>
                    <w:ins w:id="5283" w:author="NR_SL_enh2-Core" w:date="2024-03-05T14:46:00Z"/>
                    <w:b/>
                    <w:bCs/>
                  </w:rPr>
                </w:rPrChange>
              </w:rPr>
            </w:pPr>
            <w:ins w:id="5284" w:author="NR_SL_enh2-Core" w:date="2024-03-05T14:47:00Z">
              <w:r>
                <w:t>A UE supporting this feature shall also indicate the sup</w:t>
              </w:r>
            </w:ins>
            <w:ins w:id="5285" w:author="NR_SL_enh2-Core" w:date="2024-03-05T14:48:00Z">
              <w:r>
                <w:t xml:space="preserve">port of </w:t>
              </w:r>
            </w:ins>
            <w:ins w:id="5286" w:author="NR_SL_enh2-Core" w:date="2024-03-05T14:49:00Z">
              <w:r w:rsidR="00A400E3" w:rsidRPr="00A400E3">
                <w:rPr>
                  <w:rFonts w:eastAsiaTheme="minorEastAsia"/>
                  <w:i/>
                  <w:iCs/>
                  <w:color w:val="808080"/>
                  <w:rPrChange w:id="5287" w:author="NR_SL_enh2-Core" w:date="2024-03-05T14:49:00Z">
                    <w:rPr>
                      <w:rFonts w:eastAsiaTheme="minorEastAsia"/>
                      <w:color w:val="808080"/>
                    </w:rPr>
                  </w:rPrChange>
                </w:rPr>
                <w:t>sl-DynamicChannelAccess-r18</w:t>
              </w:r>
              <w:r w:rsidR="00A400E3">
                <w:rPr>
                  <w:rFonts w:eastAsiaTheme="minorEastAsia"/>
                  <w:color w:val="808080"/>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5288" w:author="NR_SL_enh2-Core" w:date="2024-03-05T14:22:00Z"/>
        </w:trPr>
        <w:tc>
          <w:tcPr>
            <w:tcW w:w="9630" w:type="dxa"/>
          </w:tcPr>
          <w:p w14:paraId="021C2782" w14:textId="77777777" w:rsidR="007953F7" w:rsidRDefault="007953F7" w:rsidP="00C04308">
            <w:pPr>
              <w:pStyle w:val="TAL"/>
              <w:rPr>
                <w:ins w:id="5289" w:author="NR_SL_enh2-Core" w:date="2024-03-05T14:22:00Z"/>
                <w:b/>
                <w:lang w:eastAsia="zh-CN"/>
              </w:rPr>
            </w:pPr>
            <w:ins w:id="5290"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5291" w:author="NR_SL_enh2-Core" w:date="2024-03-05T14:22:00Z"/>
                <w:bCs/>
                <w:lang w:eastAsia="zh-CN"/>
              </w:rPr>
            </w:pPr>
            <w:ins w:id="5292"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5293" w:author="NR_SL_enh2-Core" w:date="2024-03-05T14:22:00Z"/>
                <w:bCs/>
                <w:lang w:eastAsia="zh-CN"/>
                <w:rPrChange w:id="5294" w:author="NR_SL_enh2-Core" w:date="2024-03-05T14:23:00Z">
                  <w:rPr>
                    <w:ins w:id="5295" w:author="NR_SL_enh2-Core" w:date="2024-03-05T14:22:00Z"/>
                    <w:b/>
                    <w:lang w:eastAsia="zh-CN"/>
                  </w:rPr>
                </w:rPrChange>
              </w:rPr>
            </w:pPr>
            <w:ins w:id="5296" w:author="NR_SL_enh2-Core" w:date="2024-03-05T14:22:00Z">
              <w:r>
                <w:rPr>
                  <w:bCs/>
                  <w:lang w:eastAsia="zh-CN"/>
                </w:rPr>
                <w:t xml:space="preserve">A UE supporting this feature shall also indicate support of </w:t>
              </w:r>
            </w:ins>
            <w:ins w:id="5297" w:author="NR_SL_enh2-Core" w:date="2024-03-05T14:23:00Z">
              <w:r w:rsidR="000D675D" w:rsidRPr="000D675D">
                <w:rPr>
                  <w:bCs/>
                  <w:i/>
                  <w:iCs/>
                  <w:lang w:eastAsia="zh-CN"/>
                  <w:rPrChange w:id="5298" w:author="NR_SL_enh2-Core" w:date="2024-03-05T14:23:00Z">
                    <w:rPr>
                      <w:bCs/>
                      <w:lang w:eastAsia="zh-CN"/>
                    </w:rPr>
                  </w:rPrChange>
                </w:rPr>
                <w:t>channelBWs-DL-SCS-960kHz-FR2-2-r17</w:t>
              </w:r>
              <w:r w:rsidR="000D675D">
                <w:rPr>
                  <w:bCs/>
                  <w:lang w:eastAsia="zh-CN"/>
                </w:rPr>
                <w:t xml:space="preserve"> and </w:t>
              </w:r>
              <w:r w:rsidR="000D675D" w:rsidRPr="000D675D">
                <w:rPr>
                  <w:i/>
                  <w:iCs/>
                  <w:rPrChange w:id="5299" w:author="NR_SL_enh2-Core" w:date="2024-03-05T14:23:00Z">
                    <w:rPr/>
                  </w:rPrChange>
                </w:rPr>
                <w:t>channelBWs-UL-SCS-960kHz-FR2-2-r17</w:t>
              </w:r>
              <w:r w:rsidR="000D675D">
                <w:t>.</w:t>
              </w:r>
            </w:ins>
          </w:p>
        </w:tc>
      </w:tr>
      <w:tr w:rsidR="00A50478" w:rsidRPr="00936461" w14:paraId="5A5BDAE8" w14:textId="77777777" w:rsidTr="00963B9B">
        <w:trPr>
          <w:cantSplit/>
          <w:tblHeader/>
          <w:ins w:id="5300" w:author="NR_SL_enh2-Core" w:date="2024-03-05T14:35:00Z"/>
        </w:trPr>
        <w:tc>
          <w:tcPr>
            <w:tcW w:w="9630" w:type="dxa"/>
          </w:tcPr>
          <w:p w14:paraId="6C017AD5" w14:textId="77777777" w:rsidR="00A50478" w:rsidRDefault="00E11051" w:rsidP="00E015F4">
            <w:pPr>
              <w:pStyle w:val="TAL"/>
              <w:rPr>
                <w:ins w:id="5301" w:author="NR_SL_enh2-Core" w:date="2024-03-05T14:35:00Z"/>
                <w:b/>
                <w:lang w:eastAsia="zh-CN"/>
              </w:rPr>
            </w:pPr>
            <w:ins w:id="5302" w:author="NR_SL_enh2-Core" w:date="2024-03-05T14:35:00Z">
              <w:r w:rsidRPr="00E11051">
                <w:rPr>
                  <w:b/>
                  <w:lang w:eastAsia="zh-CN"/>
                </w:rPr>
                <w:t>Transmitting PSCCH/PSSCH from 2</w:t>
              </w:r>
              <w:r w:rsidRPr="009511D2">
                <w:rPr>
                  <w:b/>
                  <w:vertAlign w:val="superscript"/>
                  <w:lang w:eastAsia="zh-CN"/>
                  <w:rPrChange w:id="5303"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5304" w:author="NR_SL_enh2-Core" w:date="2024-03-05T14:35:00Z"/>
                <w:rFonts w:eastAsia="MS Mincho" w:cs="Arial"/>
                <w:szCs w:val="18"/>
                <w:lang w:eastAsia="zh-CN"/>
              </w:rPr>
            </w:pPr>
            <w:ins w:id="5305"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5306"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5307"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5308" w:author="NR_SL_enh2-Core" w:date="2024-03-05T14:35:00Z"/>
                <w:bCs/>
                <w:lang w:eastAsia="zh-CN"/>
                <w:rPrChange w:id="5309" w:author="NR_SL_enh2-Core" w:date="2024-03-05T14:35:00Z">
                  <w:rPr>
                    <w:ins w:id="5310" w:author="NR_SL_enh2-Core" w:date="2024-03-05T14:35:00Z"/>
                    <w:b/>
                    <w:lang w:eastAsia="zh-CN"/>
                  </w:rPr>
                </w:rPrChange>
              </w:rPr>
            </w:pPr>
            <w:ins w:id="5311" w:author="NR_SL_enh2-Core" w:date="2024-03-05T14:35:00Z">
              <w:r>
                <w:rPr>
                  <w:rFonts w:eastAsia="MS Mincho" w:cs="Arial"/>
                  <w:szCs w:val="18"/>
                  <w:lang w:eastAsia="zh-CN"/>
                </w:rPr>
                <w:t xml:space="preserve">A UE supporting this feature shall also indicate support of at least one of </w:t>
              </w:r>
            </w:ins>
            <w:ins w:id="5312" w:author="NR_SL_enh2-Core" w:date="2024-03-05T14:38:00Z">
              <w:r w:rsidR="00E97519" w:rsidRPr="00F41679">
                <w:rPr>
                  <w:rFonts w:cs="Arial"/>
                  <w:i/>
                  <w:iCs/>
                  <w:szCs w:val="18"/>
                </w:rPr>
                <w:t>sl-CrossCarrierScheduling-</w:t>
              </w:r>
              <w:r w:rsidR="00E97519" w:rsidRPr="00E97519">
                <w:rPr>
                  <w:rFonts w:cs="Arial"/>
                  <w:szCs w:val="18"/>
                  <w:rPrChange w:id="5313" w:author="NR_SL_enh2-Core" w:date="2024-03-05T14:38:00Z">
                    <w:rPr>
                      <w:rFonts w:cs="Arial"/>
                      <w:i/>
                      <w:iCs/>
                      <w:szCs w:val="18"/>
                    </w:rPr>
                  </w:rPrChange>
                </w:rPr>
                <w:t>r16</w:t>
              </w:r>
              <w:r w:rsidR="00E97519">
                <w:rPr>
                  <w:rFonts w:cs="Arial"/>
                  <w:szCs w:val="18"/>
                </w:rPr>
                <w:t xml:space="preserve">, </w:t>
              </w:r>
            </w:ins>
            <w:ins w:id="5314" w:author="NR_SL_enh2-Core" w:date="2024-03-05T14:36:00Z">
              <w:r w:rsidR="00FD79B3" w:rsidRPr="00E97519">
                <w:rPr>
                  <w:rFonts w:eastAsia="MS Mincho"/>
                  <w:i/>
                  <w:iCs/>
                  <w:rPrChange w:id="5315" w:author="NR_SL_enh2-Core" w:date="2024-03-05T14:38:00Z">
                    <w:rPr>
                      <w:rFonts w:eastAsia="MS Mincho"/>
                    </w:rPr>
                  </w:rPrChange>
                </w:rPr>
                <w:t>sl-</w:t>
              </w:r>
              <w:r w:rsidR="00FD79B3" w:rsidRPr="00A66548">
                <w:rPr>
                  <w:rFonts w:eastAsia="MS Mincho"/>
                  <w:i/>
                  <w:iCs/>
                  <w:rPrChange w:id="5316"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5317" w:author="NR_SL_enh2-Core" w:date="2024-03-05T14:37:00Z">
                    <w:rPr>
                      <w:rFonts w:eastAsia="MS Mincho"/>
                    </w:rPr>
                  </w:rPrChange>
                </w:rPr>
                <w:t>sl-TransmissionMode2-RandomResourceSelection-r17</w:t>
              </w:r>
              <w:r w:rsidR="009731AB">
                <w:rPr>
                  <w:rFonts w:eastAsia="MS Mincho"/>
                </w:rPr>
                <w:t xml:space="preserve">, and </w:t>
              </w:r>
            </w:ins>
            <w:ins w:id="5318" w:author="NR_SL_enh2-Core" w:date="2024-03-05T14:37:00Z">
              <w:r w:rsidR="00A66548" w:rsidRPr="00A66548">
                <w:rPr>
                  <w:i/>
                  <w:iCs/>
                  <w:rPrChange w:id="5319" w:author="NR_SL_enh2-Core" w:date="2024-03-05T14:37:00Z">
                    <w:rPr/>
                  </w:rPrChange>
                </w:rPr>
                <w:t>sl-TransmissionMode2-PartialSensing-r17</w:t>
              </w:r>
              <w:r w:rsidR="00A66548">
                <w:t>.</w:t>
              </w:r>
            </w:ins>
          </w:p>
        </w:tc>
      </w:tr>
      <w:tr w:rsidR="006C3D28" w:rsidRPr="00936461" w14:paraId="556AF175" w14:textId="77777777" w:rsidTr="00963B9B">
        <w:trPr>
          <w:cantSplit/>
          <w:tblHeader/>
          <w:ins w:id="5320" w:author="NR_SL_enh2-Core" w:date="2024-03-05T14:25:00Z"/>
        </w:trPr>
        <w:tc>
          <w:tcPr>
            <w:tcW w:w="9630" w:type="dxa"/>
          </w:tcPr>
          <w:p w14:paraId="3C9B252D" w14:textId="77777777" w:rsidR="006C3D28" w:rsidRDefault="00BF1AA8" w:rsidP="00E015F4">
            <w:pPr>
              <w:pStyle w:val="TAL"/>
              <w:rPr>
                <w:ins w:id="5321" w:author="NR_SL_enh2-Core" w:date="2024-03-05T14:26:00Z"/>
                <w:b/>
                <w:lang w:eastAsia="zh-CN"/>
              </w:rPr>
            </w:pPr>
            <w:ins w:id="5322"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5323" w:author="NR_SL_enh2-Core" w:date="2024-03-05T14:27:00Z"/>
                <w:rFonts w:cs="Arial"/>
                <w:szCs w:val="18"/>
              </w:rPr>
            </w:pPr>
            <w:ins w:id="5324"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5325" w:author="NR_SL_enh2-Core" w:date="2024-03-05T14:26:00Z"/>
                <w:rFonts w:cs="Arial"/>
                <w:szCs w:val="18"/>
              </w:rPr>
            </w:pPr>
            <w:ins w:id="5326" w:author="NR_SL_enh2-Core" w:date="2024-03-05T14:27:00Z">
              <w:r>
                <w:rPr>
                  <w:rFonts w:cs="Arial"/>
                  <w:szCs w:val="18"/>
                </w:rPr>
                <w:t xml:space="preserve">The </w:t>
              </w:r>
            </w:ins>
            <w:ins w:id="5327" w:author="NR_SL_enh2-Core" w:date="2024-03-05T14:26:00Z">
              <w:r w:rsidR="003671EF">
                <w:rPr>
                  <w:rFonts w:cs="Arial"/>
                  <w:szCs w:val="18"/>
                </w:rPr>
                <w:t xml:space="preserve">UE </w:t>
              </w:r>
            </w:ins>
            <w:ins w:id="5328"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5329" w:author="NR_SL_enh2-Core" w:date="2024-03-05T14:28:00Z">
              <w:r>
                <w:rPr>
                  <w:rFonts w:eastAsia="MS Mincho" w:cs="Arial"/>
                  <w:szCs w:val="18"/>
                </w:rPr>
                <w:t>eature</w:t>
              </w:r>
            </w:ins>
            <w:ins w:id="5330"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5331" w:author="NR_SL_enh2-Core" w:date="2024-03-05T14:25:00Z"/>
                <w:bCs/>
                <w:lang w:eastAsia="zh-CN"/>
                <w:rPrChange w:id="5332" w:author="NR_SL_enh2-Core" w:date="2024-03-05T14:26:00Z">
                  <w:rPr>
                    <w:ins w:id="5333" w:author="NR_SL_enh2-Core" w:date="2024-03-05T14:25:00Z"/>
                    <w:b/>
                    <w:lang w:eastAsia="zh-CN"/>
                  </w:rPr>
                </w:rPrChange>
              </w:rPr>
            </w:pPr>
            <w:ins w:id="5334"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5335" w:author="NR_SL_enh2-Core" w:date="2024-03-02T12:18:00Z"/>
        </w:trPr>
        <w:tc>
          <w:tcPr>
            <w:tcW w:w="9630" w:type="dxa"/>
          </w:tcPr>
          <w:p w14:paraId="45D962AE" w14:textId="77777777" w:rsidR="00E015F4" w:rsidRDefault="00E015F4" w:rsidP="00E015F4">
            <w:pPr>
              <w:pStyle w:val="TAL"/>
              <w:rPr>
                <w:ins w:id="5336" w:author="NR_SL_enh2-Core" w:date="2024-03-02T12:18:00Z"/>
                <w:b/>
                <w:lang w:eastAsia="zh-CN"/>
              </w:rPr>
            </w:pPr>
            <w:ins w:id="5337"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5338" w:author="NR_SL_enh2-Core" w:date="2024-03-02T12:18:00Z"/>
                <w:bCs/>
                <w:lang w:eastAsia="zh-CN"/>
              </w:rPr>
            </w:pPr>
            <w:ins w:id="5339"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5340" w:author="NR_SL_enh2-Core" w:date="2024-03-02T12:18:00Z"/>
                <w:b/>
                <w:lang w:eastAsia="zh-CN"/>
              </w:rPr>
            </w:pPr>
            <w:ins w:id="5341"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5342" w:name="_Toc156055113"/>
      <w:r w:rsidRPr="00936461">
        <w:t>5.6</w:t>
      </w:r>
      <w:r w:rsidRPr="00936461">
        <w:tab/>
        <w:t>RRM measurement features</w:t>
      </w:r>
      <w:bookmarkEnd w:id="5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77777777"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5343" w:author="NR_HST_FR2_enh-Core" w:date="2024-03-02T23:08:00Z"/>
        </w:trPr>
        <w:tc>
          <w:tcPr>
            <w:tcW w:w="9630" w:type="dxa"/>
          </w:tcPr>
          <w:p w14:paraId="08087551" w14:textId="77777777" w:rsidR="007A2A19" w:rsidRDefault="007A2A19" w:rsidP="00BF46EE">
            <w:pPr>
              <w:pStyle w:val="TAL"/>
              <w:rPr>
                <w:ins w:id="5344" w:author="NR_HST_FR2_enh-Core" w:date="2024-03-02T23:08:00Z"/>
                <w:b/>
                <w:bCs/>
              </w:rPr>
            </w:pPr>
            <w:ins w:id="5345" w:author="NR_HST_FR2_enh-Core" w:date="2024-03-02T23:08:00Z">
              <w:r>
                <w:rPr>
                  <w:b/>
                  <w:bCs/>
                </w:rPr>
                <w:t>High speed inter-frequency IDLE/INACTIVE measurements enhancement</w:t>
              </w:r>
            </w:ins>
          </w:p>
          <w:p w14:paraId="652B7516" w14:textId="32496682" w:rsidR="007A2A19" w:rsidRPr="00CE3487" w:rsidRDefault="00CE3487" w:rsidP="00BF46EE">
            <w:pPr>
              <w:pStyle w:val="TAL"/>
              <w:rPr>
                <w:ins w:id="5346" w:author="NR_HST_FR2_enh-Core" w:date="2024-03-02T23:08:00Z"/>
                <w:rPrChange w:id="5347" w:author="NR_HST_FR2_enh-Core" w:date="2024-03-02T23:09:00Z">
                  <w:rPr>
                    <w:ins w:id="5348" w:author="NR_HST_FR2_enh-Core" w:date="2024-03-02T23:08:00Z"/>
                    <w:b/>
                    <w:bCs/>
                  </w:rPr>
                </w:rPrChange>
              </w:rPr>
            </w:pPr>
            <w:ins w:id="5349"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350"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350"/>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5351"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5352" w:name="_Toc156055114"/>
      <w:r w:rsidRPr="00936461">
        <w:t>5.7</w:t>
      </w:r>
      <w:r w:rsidRPr="00936461">
        <w:tab/>
        <w:t>MDT and SON features</w:t>
      </w:r>
      <w:bookmarkEnd w:id="5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5353" w:name="_Toc156055115"/>
      <w:r w:rsidRPr="00936461">
        <w:t>5.8</w:t>
      </w:r>
      <w:r w:rsidRPr="00936461">
        <w:tab/>
        <w:t>Extended DRX features</w:t>
      </w:r>
      <w:bookmarkEnd w:id="5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5354" w:name="_Toc156055116"/>
      <w:r w:rsidRPr="00936461">
        <w:t>5.9</w:t>
      </w:r>
      <w:r w:rsidRPr="00936461">
        <w:tab/>
        <w:t>Sidelink Relay Features</w:t>
      </w:r>
      <w:bookmarkEnd w:id="5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5355" w:name="_Toc156055117"/>
      <w:r w:rsidRPr="00936461">
        <w:t>5.10</w:t>
      </w:r>
      <w:r w:rsidRPr="00936461">
        <w:tab/>
        <w:t>MBS features</w:t>
      </w:r>
      <w:bookmarkEnd w:id="5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5356"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5356"/>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5357" w:name="_Hlk154171122"/>
            <w:r w:rsidRPr="00936461">
              <w:rPr>
                <w:lang w:eastAsia="zh-CN"/>
              </w:rPr>
              <w:t>It is optional for UE to support the NCR-MT feature as specified in TS 38.2xx [x].</w:t>
            </w:r>
            <w:bookmarkEnd w:id="5357"/>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5358" w:name="_Toc12750914"/>
      <w:bookmarkStart w:id="5359" w:name="_Toc29382279"/>
      <w:bookmarkStart w:id="5360" w:name="_Toc37093396"/>
      <w:bookmarkStart w:id="5361" w:name="_Toc37238672"/>
      <w:bookmarkStart w:id="5362" w:name="_Toc37238786"/>
      <w:bookmarkStart w:id="5363" w:name="_Toc46488711"/>
      <w:bookmarkStart w:id="5364" w:name="_Toc52574135"/>
      <w:bookmarkStart w:id="5365" w:name="_Toc52574221"/>
      <w:bookmarkStart w:id="5366" w:name="_Toc156055118"/>
      <w:r w:rsidRPr="00936461">
        <w:t>6</w:t>
      </w:r>
      <w:r w:rsidR="004277B0" w:rsidRPr="00936461">
        <w:tab/>
        <w:t>Conditionally mandatory features</w:t>
      </w:r>
      <w:r w:rsidR="00926B86" w:rsidRPr="00936461">
        <w:t xml:space="preserve"> without UE radio access capability parameters</w:t>
      </w:r>
      <w:bookmarkEnd w:id="5358"/>
      <w:bookmarkEnd w:id="5359"/>
      <w:bookmarkEnd w:id="5360"/>
      <w:bookmarkEnd w:id="5361"/>
      <w:bookmarkEnd w:id="5362"/>
      <w:bookmarkEnd w:id="5363"/>
      <w:bookmarkEnd w:id="5364"/>
      <w:bookmarkEnd w:id="5365"/>
      <w:bookmarkEnd w:id="53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5367" w:author="NR_QoE_Enh-Core" w:date="2024-03-05T18:06:00Z">
              <w:r w:rsidRPr="00936461" w:rsidDel="00137D5F">
                <w:delText xml:space="preserve">For non-RedCap UE, </w:delText>
              </w:r>
            </w:del>
            <w:ins w:id="5368" w:author="NR_QoE_Enh-Core" w:date="2024-03-05T18:06:00Z">
              <w:r w:rsidR="00137D5F">
                <w:t>I</w:t>
              </w:r>
            </w:ins>
            <w:del w:id="5369"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5370" w:author="TEI18" w:date="2024-03-05T17:41:00Z"/>
        </w:trPr>
        <w:tc>
          <w:tcPr>
            <w:tcW w:w="4423" w:type="dxa"/>
          </w:tcPr>
          <w:p w14:paraId="221F817A" w14:textId="7640B03B" w:rsidR="00846985" w:rsidRPr="00936461" w:rsidRDefault="00846985" w:rsidP="00846985">
            <w:pPr>
              <w:pStyle w:val="TAL"/>
              <w:rPr>
                <w:ins w:id="5371" w:author="TEI18" w:date="2024-03-05T17:41:00Z"/>
                <w:rFonts w:cs="Arial"/>
                <w:bCs/>
                <w:iCs/>
                <w:szCs w:val="18"/>
              </w:rPr>
            </w:pPr>
            <w:ins w:id="5372"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5373" w:author="TEI18" w:date="2024-03-05T17:41:00Z"/>
                <w:lang w:eastAsia="ko-KR"/>
              </w:rPr>
            </w:pPr>
            <w:ins w:id="5374"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5375" w:author="correction" w:date="2024-03-02T12:19:00Z">
              <w:r>
                <w:t xml:space="preserve">or </w:t>
              </w:r>
              <w:r w:rsidRPr="00CF5EC9">
                <w:rPr>
                  <w:i/>
                  <w:iCs/>
                  <w:rPrChange w:id="5376"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5377" w:name="_Toc12750915"/>
      <w:bookmarkStart w:id="5378" w:name="_Toc29382280"/>
      <w:bookmarkStart w:id="5379" w:name="_Toc37093397"/>
      <w:bookmarkStart w:id="5380" w:name="_Toc37238673"/>
      <w:bookmarkStart w:id="5381" w:name="_Toc37238787"/>
      <w:bookmarkStart w:id="5382" w:name="_Toc46488712"/>
      <w:bookmarkStart w:id="5383" w:name="_Toc52574136"/>
      <w:bookmarkStart w:id="5384" w:name="_Toc52574222"/>
      <w:bookmarkStart w:id="5385" w:name="_Toc156055119"/>
      <w:r w:rsidRPr="00936461">
        <w:t>7</w:t>
      </w:r>
      <w:r w:rsidR="005B3242" w:rsidRPr="00936461">
        <w:tab/>
      </w:r>
      <w:r w:rsidR="00926B86" w:rsidRPr="00936461">
        <w:t>Void</w:t>
      </w:r>
      <w:bookmarkEnd w:id="5377"/>
      <w:bookmarkEnd w:id="5378"/>
      <w:bookmarkEnd w:id="5379"/>
      <w:bookmarkEnd w:id="5380"/>
      <w:bookmarkEnd w:id="5381"/>
      <w:bookmarkEnd w:id="5382"/>
      <w:bookmarkEnd w:id="5383"/>
      <w:bookmarkEnd w:id="5384"/>
      <w:bookmarkEnd w:id="5385"/>
    </w:p>
    <w:p w14:paraId="02890347" w14:textId="77777777" w:rsidR="00512DCE" w:rsidRPr="00936461" w:rsidRDefault="00512DCE" w:rsidP="00512DCE">
      <w:pPr>
        <w:pStyle w:val="Heading1"/>
        <w:rPr>
          <w:rFonts w:eastAsia="SimSun"/>
          <w:lang w:eastAsia="zh-CN"/>
        </w:rPr>
      </w:pPr>
      <w:bookmarkStart w:id="5386" w:name="_Toc12750916"/>
      <w:bookmarkStart w:id="5387" w:name="_Toc29382281"/>
      <w:bookmarkStart w:id="5388" w:name="_Toc37093398"/>
      <w:bookmarkStart w:id="5389" w:name="_Toc37238674"/>
      <w:bookmarkStart w:id="5390" w:name="_Toc37238788"/>
      <w:bookmarkStart w:id="5391" w:name="_Toc46488713"/>
      <w:bookmarkStart w:id="5392" w:name="_Toc52574137"/>
      <w:bookmarkStart w:id="5393" w:name="_Toc52574223"/>
      <w:bookmarkStart w:id="5394"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5386"/>
      <w:bookmarkEnd w:id="5387"/>
      <w:bookmarkEnd w:id="5388"/>
      <w:bookmarkEnd w:id="5389"/>
      <w:bookmarkEnd w:id="5390"/>
      <w:bookmarkEnd w:id="5391"/>
      <w:bookmarkEnd w:id="5392"/>
      <w:bookmarkEnd w:id="5393"/>
      <w:bookmarkEnd w:id="5394"/>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5395" w:name="_Toc29382282"/>
      <w:bookmarkStart w:id="5396" w:name="_Toc37093399"/>
      <w:bookmarkStart w:id="5397" w:name="_Toc37238675"/>
      <w:bookmarkStart w:id="5398" w:name="_Toc37238789"/>
      <w:bookmarkStart w:id="5399" w:name="_Toc46488714"/>
      <w:bookmarkStart w:id="5400" w:name="_Toc52574138"/>
      <w:bookmarkStart w:id="5401" w:name="_Toc52574224"/>
      <w:bookmarkStart w:id="5402" w:name="_Toc156055121"/>
      <w:bookmarkStart w:id="5403" w:name="historyclause"/>
      <w:bookmarkStart w:id="5404" w:name="_Toc12750917"/>
      <w:r w:rsidR="00ED6979" w:rsidRPr="00936461">
        <w:t>Annex A (normative):</w:t>
      </w:r>
      <w:r w:rsidR="0025436F" w:rsidRPr="00936461">
        <w:br/>
      </w:r>
      <w:r w:rsidR="005003EC" w:rsidRPr="00936461">
        <w:t>Differentiation of capabilities</w:t>
      </w:r>
      <w:bookmarkEnd w:id="5395"/>
      <w:bookmarkEnd w:id="5396"/>
      <w:bookmarkEnd w:id="5397"/>
      <w:bookmarkEnd w:id="5398"/>
      <w:bookmarkEnd w:id="5399"/>
      <w:bookmarkEnd w:id="5400"/>
      <w:bookmarkEnd w:id="5401"/>
      <w:bookmarkEnd w:id="5402"/>
    </w:p>
    <w:p w14:paraId="1C5DFB02" w14:textId="729BC9AA" w:rsidR="00ED6979" w:rsidRPr="00936461" w:rsidRDefault="0025436F" w:rsidP="00C4117E">
      <w:pPr>
        <w:pStyle w:val="Heading1"/>
      </w:pPr>
      <w:bookmarkStart w:id="5405" w:name="_Toc29382283"/>
      <w:bookmarkStart w:id="5406" w:name="_Toc37093400"/>
      <w:bookmarkStart w:id="5407" w:name="_Toc37238676"/>
      <w:bookmarkStart w:id="5408" w:name="_Toc37238790"/>
      <w:bookmarkStart w:id="5409" w:name="_Toc46488715"/>
      <w:bookmarkStart w:id="5410" w:name="_Toc52574139"/>
      <w:bookmarkStart w:id="5411" w:name="_Toc52574225"/>
      <w:bookmarkStart w:id="5412" w:name="_Toc156055122"/>
      <w:r w:rsidRPr="00936461">
        <w:t>A</w:t>
      </w:r>
      <w:r w:rsidR="00ED6979" w:rsidRPr="00936461">
        <w:t>.1:</w:t>
      </w:r>
      <w:r w:rsidR="00D118D7" w:rsidRPr="00936461">
        <w:tab/>
      </w:r>
      <w:r w:rsidR="00ED6979" w:rsidRPr="00936461">
        <w:t>TDD/FDD differentiation of capabilities in TDD-FDD CA</w:t>
      </w:r>
      <w:bookmarkEnd w:id="5405"/>
      <w:bookmarkEnd w:id="5406"/>
      <w:bookmarkEnd w:id="5407"/>
      <w:bookmarkEnd w:id="5408"/>
      <w:bookmarkEnd w:id="5409"/>
      <w:bookmarkEnd w:id="5410"/>
      <w:bookmarkEnd w:id="5411"/>
      <w:bookmarkEnd w:id="5412"/>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5413" w:name="_Toc29382284"/>
      <w:bookmarkStart w:id="5414" w:name="_Toc37093401"/>
      <w:bookmarkStart w:id="5415" w:name="_Toc37238677"/>
      <w:bookmarkStart w:id="5416" w:name="_Toc37238791"/>
      <w:bookmarkStart w:id="5417" w:name="_Toc46488716"/>
      <w:bookmarkStart w:id="5418" w:name="_Toc52574140"/>
      <w:bookmarkStart w:id="5419" w:name="_Toc52574226"/>
      <w:bookmarkStart w:id="5420" w:name="_Toc156055123"/>
      <w:r w:rsidRPr="00936461">
        <w:t>A</w:t>
      </w:r>
      <w:r w:rsidR="00ED6979" w:rsidRPr="00936461">
        <w:t>.2:</w:t>
      </w:r>
      <w:r w:rsidRPr="00936461">
        <w:tab/>
      </w:r>
      <w:r w:rsidR="00ED6979" w:rsidRPr="00936461">
        <w:t>FR1/FR2 differentiation of capabilities in FR1-FR2 CA</w:t>
      </w:r>
      <w:bookmarkEnd w:id="5413"/>
      <w:bookmarkEnd w:id="5414"/>
      <w:bookmarkEnd w:id="5415"/>
      <w:bookmarkEnd w:id="5416"/>
      <w:bookmarkEnd w:id="5417"/>
      <w:bookmarkEnd w:id="5418"/>
      <w:bookmarkEnd w:id="5419"/>
      <w:bookmarkEnd w:id="5420"/>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5421" w:name="_Toc46488717"/>
      <w:bookmarkStart w:id="5422" w:name="_Toc52574141"/>
      <w:bookmarkStart w:id="5423" w:name="_Toc52574227"/>
      <w:bookmarkStart w:id="5424" w:name="_Toc156055124"/>
      <w:r w:rsidRPr="00936461">
        <w:t>A.3:</w:t>
      </w:r>
      <w:r w:rsidRPr="00936461">
        <w:tab/>
        <w:t>TDD/FDD differentiation of capabilities for sidelink</w:t>
      </w:r>
      <w:bookmarkEnd w:id="5421"/>
      <w:bookmarkEnd w:id="5422"/>
      <w:bookmarkEnd w:id="5423"/>
      <w:bookmarkEnd w:id="5424"/>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5425" w:name="_Toc46488718"/>
      <w:bookmarkStart w:id="5426" w:name="_Toc52574142"/>
      <w:bookmarkStart w:id="5427" w:name="_Toc52574228"/>
      <w:bookmarkStart w:id="5428" w:name="_Toc156055125"/>
      <w:r w:rsidRPr="00936461">
        <w:t>A.4:</w:t>
      </w:r>
      <w:r w:rsidRPr="00936461">
        <w:tab/>
        <w:t>Sidelink capabilities applicable to Uu and PC5</w:t>
      </w:r>
      <w:bookmarkEnd w:id="5425"/>
      <w:bookmarkEnd w:id="5426"/>
      <w:bookmarkEnd w:id="5427"/>
      <w:bookmarkEnd w:id="5428"/>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5429"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5430" w:author="NR_SL_enh2-Core" w:date="2024-03-03T04:34:00Z"/>
              </w:rPr>
            </w:pPr>
            <w:ins w:id="5431" w:author="NR_SL_enh2-Core" w:date="2024-03-03T04:34:00Z">
              <w:r>
                <w:t>sl-PowerClass</w:t>
              </w:r>
            </w:ins>
            <w:ins w:id="5432" w:author="NR_SL_enh2-Core" w:date="2024-03-03T04:37:00Z">
              <w:r w:rsidR="00625311">
                <w:t>Unlicensed</w:t>
              </w:r>
            </w:ins>
            <w:ins w:id="5433"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5434" w:author="NR_SL_enh2-Core" w:date="2024-03-03T04:34:00Z"/>
                <w:rFonts w:eastAsia="DengXian"/>
                <w:lang w:eastAsia="zh-CN"/>
              </w:rPr>
            </w:pPr>
            <w:ins w:id="5435"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5436" w:author="NR_SL_enh2-Core" w:date="2024-03-03T04:34:00Z"/>
              </w:rPr>
            </w:pPr>
            <w:ins w:id="5437"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5438" w:name="_Toc156055126"/>
      <w:r w:rsidRPr="00936461">
        <w:t>A.5:</w:t>
      </w:r>
      <w:r w:rsidRPr="00936461">
        <w:tab/>
        <w:t>General differentiation of capabilities in Cross-Carrier operation</w:t>
      </w:r>
      <w:bookmarkEnd w:id="5438"/>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844E7">
          <w:headerReference w:type="first" r:id="rId45"/>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5439" w:name="_Toc46488719"/>
      <w:bookmarkStart w:id="5440" w:name="_Toc52574143"/>
      <w:bookmarkStart w:id="5441" w:name="_Toc52574229"/>
      <w:bookmarkStart w:id="5442"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5439"/>
      <w:bookmarkEnd w:id="5440"/>
      <w:bookmarkEnd w:id="5441"/>
      <w:bookmarkEnd w:id="5442"/>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5443" w:name="_Toc29382285"/>
      <w:bookmarkStart w:id="5444" w:name="_Toc37093402"/>
      <w:bookmarkStart w:id="5445" w:name="_Toc37238678"/>
      <w:bookmarkStart w:id="5446" w:name="_Toc37238792"/>
      <w:bookmarkStart w:id="5447" w:name="_Toc46488720"/>
      <w:bookmarkStart w:id="5448" w:name="_Toc52574144"/>
      <w:bookmarkStart w:id="5449" w:name="_Toc52574230"/>
      <w:bookmarkStart w:id="5450" w:name="_Toc156055128"/>
      <w:r w:rsidRPr="00936461">
        <w:t xml:space="preserve">Annex </w:t>
      </w:r>
      <w:r w:rsidR="00C539A9" w:rsidRPr="00936461">
        <w:t>C</w:t>
      </w:r>
      <w:r w:rsidR="00431390" w:rsidRPr="00936461">
        <w:t xml:space="preserve"> (informative):</w:t>
      </w:r>
      <w:r w:rsidR="00431390" w:rsidRPr="00936461">
        <w:br/>
      </w:r>
      <w:bookmarkEnd w:id="5403"/>
      <w:r w:rsidR="00431390" w:rsidRPr="00936461">
        <w:t>Change history</w:t>
      </w:r>
      <w:bookmarkEnd w:id="5404"/>
      <w:bookmarkEnd w:id="5443"/>
      <w:bookmarkEnd w:id="5444"/>
      <w:bookmarkEnd w:id="5445"/>
      <w:bookmarkEnd w:id="5446"/>
      <w:bookmarkEnd w:id="5447"/>
      <w:bookmarkEnd w:id="5448"/>
      <w:bookmarkEnd w:id="5449"/>
      <w:bookmarkEnd w:id="545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844E7">
      <w:headerReference w:type="default" r:id="rId46"/>
      <w:footerReference w:type="default" r:id="rId47"/>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6F24AF" w14:textId="77777777" w:rsidR="002844E7" w:rsidRPr="0095297E" w:rsidRDefault="002844E7">
      <w:r w:rsidRPr="0095297E">
        <w:separator/>
      </w:r>
    </w:p>
  </w:endnote>
  <w:endnote w:type="continuationSeparator" w:id="0">
    <w:p w14:paraId="32A8E698" w14:textId="77777777" w:rsidR="002844E7" w:rsidRPr="0095297E" w:rsidRDefault="002844E7">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845433" w14:textId="77777777" w:rsidR="002844E7" w:rsidRPr="0095297E" w:rsidRDefault="002844E7">
      <w:r w:rsidRPr="0095297E">
        <w:separator/>
      </w:r>
    </w:p>
  </w:footnote>
  <w:footnote w:type="continuationSeparator" w:id="0">
    <w:p w14:paraId="16B2C0CE" w14:textId="77777777" w:rsidR="002844E7" w:rsidRPr="0095297E" w:rsidRDefault="002844E7">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20401A4B"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0804C3">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6F4D6F8A"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0804C3">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B73036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F2520">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03065CD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CF2520">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0"/>
  </w:num>
  <w:num w:numId="2" w16cid:durableId="196406901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NR_MC_enh">
    <w15:presenceInfo w15:providerId="None" w15:userId="NR_MC_enh"/>
  </w15:person>
  <w15:person w15:author="NR_FR2_multiRX_DL-Core">
    <w15:presenceInfo w15:providerId="None" w15:userId="NR_FR2_multiRX_DL-Core"/>
  </w15:person>
  <w15:person w15:author="NR_demod_enh3-Core">
    <w15:presenceInfo w15:providerId="None" w15:userId="NR_demod_enh3-Core"/>
  </w15:person>
  <w15:person w15:author="NR_MG_enh2-Core">
    <w15:presenceInfo w15:providerId="None" w15:userId="NR_MG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19F"/>
    <w:rsid w:val="0002186C"/>
    <w:rsid w:val="000228A8"/>
    <w:rsid w:val="00022C75"/>
    <w:rsid w:val="00022FAC"/>
    <w:rsid w:val="00023D74"/>
    <w:rsid w:val="0002519B"/>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91A"/>
    <w:rsid w:val="000820FB"/>
    <w:rsid w:val="00082137"/>
    <w:rsid w:val="00083516"/>
    <w:rsid w:val="000836FF"/>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3A8"/>
    <w:rsid w:val="000E09AA"/>
    <w:rsid w:val="000E1447"/>
    <w:rsid w:val="000E1B29"/>
    <w:rsid w:val="000E26B2"/>
    <w:rsid w:val="000E28DE"/>
    <w:rsid w:val="000E2FE9"/>
    <w:rsid w:val="000E3A5B"/>
    <w:rsid w:val="000E46AA"/>
    <w:rsid w:val="000E73F8"/>
    <w:rsid w:val="000F0548"/>
    <w:rsid w:val="000F1E13"/>
    <w:rsid w:val="000F3B24"/>
    <w:rsid w:val="000F60D1"/>
    <w:rsid w:val="000F6EED"/>
    <w:rsid w:val="000F787D"/>
    <w:rsid w:val="001004EF"/>
    <w:rsid w:val="00101619"/>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2AF"/>
    <w:rsid w:val="00153ACF"/>
    <w:rsid w:val="001542DD"/>
    <w:rsid w:val="001548F7"/>
    <w:rsid w:val="00154B64"/>
    <w:rsid w:val="00154B7F"/>
    <w:rsid w:val="00155708"/>
    <w:rsid w:val="001574D5"/>
    <w:rsid w:val="00160615"/>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63E6"/>
    <w:rsid w:val="001B7A44"/>
    <w:rsid w:val="001C2A64"/>
    <w:rsid w:val="001C2D94"/>
    <w:rsid w:val="001C399B"/>
    <w:rsid w:val="001C5157"/>
    <w:rsid w:val="001C651F"/>
    <w:rsid w:val="001C71A5"/>
    <w:rsid w:val="001D02C2"/>
    <w:rsid w:val="001D0750"/>
    <w:rsid w:val="001D115F"/>
    <w:rsid w:val="001D29E6"/>
    <w:rsid w:val="001D2D66"/>
    <w:rsid w:val="001D3583"/>
    <w:rsid w:val="001D384F"/>
    <w:rsid w:val="001D5F32"/>
    <w:rsid w:val="001D677E"/>
    <w:rsid w:val="001D7730"/>
    <w:rsid w:val="001E0387"/>
    <w:rsid w:val="001E0C25"/>
    <w:rsid w:val="001E173E"/>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FD"/>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78DA"/>
    <w:rsid w:val="002F7EB7"/>
    <w:rsid w:val="003000BC"/>
    <w:rsid w:val="00303484"/>
    <w:rsid w:val="003046A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5844"/>
    <w:rsid w:val="00395EE2"/>
    <w:rsid w:val="00397F7B"/>
    <w:rsid w:val="003A0826"/>
    <w:rsid w:val="003A09C1"/>
    <w:rsid w:val="003A274C"/>
    <w:rsid w:val="003A355E"/>
    <w:rsid w:val="003A3587"/>
    <w:rsid w:val="003A429E"/>
    <w:rsid w:val="003A6A75"/>
    <w:rsid w:val="003B081E"/>
    <w:rsid w:val="003B0847"/>
    <w:rsid w:val="003B0C98"/>
    <w:rsid w:val="003B2180"/>
    <w:rsid w:val="003B22C7"/>
    <w:rsid w:val="003B3EA8"/>
    <w:rsid w:val="003B4B37"/>
    <w:rsid w:val="003B4E49"/>
    <w:rsid w:val="003B65CA"/>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7205"/>
    <w:rsid w:val="00447561"/>
    <w:rsid w:val="004501B8"/>
    <w:rsid w:val="00451A92"/>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DD1"/>
    <w:rsid w:val="00497D9A"/>
    <w:rsid w:val="004A42EE"/>
    <w:rsid w:val="004A4A80"/>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D5E"/>
    <w:rsid w:val="004E61FC"/>
    <w:rsid w:val="004E6834"/>
    <w:rsid w:val="004E6B62"/>
    <w:rsid w:val="004E794D"/>
    <w:rsid w:val="004F0ACF"/>
    <w:rsid w:val="004F4C12"/>
    <w:rsid w:val="004F520E"/>
    <w:rsid w:val="004F5EB8"/>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7BC"/>
    <w:rsid w:val="00554903"/>
    <w:rsid w:val="0055589D"/>
    <w:rsid w:val="00555C4D"/>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1749"/>
    <w:rsid w:val="005E3377"/>
    <w:rsid w:val="005E5817"/>
    <w:rsid w:val="005E5A8A"/>
    <w:rsid w:val="005E5F49"/>
    <w:rsid w:val="005E704D"/>
    <w:rsid w:val="005E74EC"/>
    <w:rsid w:val="005F04A7"/>
    <w:rsid w:val="005F115E"/>
    <w:rsid w:val="005F3372"/>
    <w:rsid w:val="005F3E47"/>
    <w:rsid w:val="005F437E"/>
    <w:rsid w:val="005F6EF7"/>
    <w:rsid w:val="005F7F5C"/>
    <w:rsid w:val="00600A72"/>
    <w:rsid w:val="0060223B"/>
    <w:rsid w:val="00602494"/>
    <w:rsid w:val="00603F49"/>
    <w:rsid w:val="006042E8"/>
    <w:rsid w:val="00604C0A"/>
    <w:rsid w:val="00605064"/>
    <w:rsid w:val="00605E00"/>
    <w:rsid w:val="00605FD4"/>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A26BB"/>
    <w:rsid w:val="006A26E2"/>
    <w:rsid w:val="006A36A0"/>
    <w:rsid w:val="006A4EA4"/>
    <w:rsid w:val="006B3ED6"/>
    <w:rsid w:val="006B4B30"/>
    <w:rsid w:val="006B7660"/>
    <w:rsid w:val="006C06B9"/>
    <w:rsid w:val="006C07D9"/>
    <w:rsid w:val="006C165C"/>
    <w:rsid w:val="006C21CC"/>
    <w:rsid w:val="006C3D28"/>
    <w:rsid w:val="006C4D64"/>
    <w:rsid w:val="006C57A2"/>
    <w:rsid w:val="006C6054"/>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219C"/>
    <w:rsid w:val="00773592"/>
    <w:rsid w:val="00773BC1"/>
    <w:rsid w:val="00774872"/>
    <w:rsid w:val="00776A09"/>
    <w:rsid w:val="00777095"/>
    <w:rsid w:val="00777197"/>
    <w:rsid w:val="007779BF"/>
    <w:rsid w:val="00780C09"/>
    <w:rsid w:val="00780E06"/>
    <w:rsid w:val="007811CC"/>
    <w:rsid w:val="0078130C"/>
    <w:rsid w:val="007817A8"/>
    <w:rsid w:val="00781F0F"/>
    <w:rsid w:val="00782DE1"/>
    <w:rsid w:val="00783147"/>
    <w:rsid w:val="0078557D"/>
    <w:rsid w:val="00786BB1"/>
    <w:rsid w:val="007870DE"/>
    <w:rsid w:val="007938B2"/>
    <w:rsid w:val="0079485E"/>
    <w:rsid w:val="007953F7"/>
    <w:rsid w:val="00797EA3"/>
    <w:rsid w:val="007A0C22"/>
    <w:rsid w:val="007A1DFB"/>
    <w:rsid w:val="007A259A"/>
    <w:rsid w:val="007A2A19"/>
    <w:rsid w:val="007A3351"/>
    <w:rsid w:val="007A4B8C"/>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829"/>
    <w:rsid w:val="007C6FCE"/>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4C9E"/>
    <w:rsid w:val="00805E1D"/>
    <w:rsid w:val="00806BDE"/>
    <w:rsid w:val="00807B1D"/>
    <w:rsid w:val="00810AA4"/>
    <w:rsid w:val="00811513"/>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40963"/>
    <w:rsid w:val="00841B13"/>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37B7"/>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AF"/>
    <w:rsid w:val="00A12473"/>
    <w:rsid w:val="00A14F1B"/>
    <w:rsid w:val="00A155D9"/>
    <w:rsid w:val="00A164B4"/>
    <w:rsid w:val="00A169BB"/>
    <w:rsid w:val="00A205E6"/>
    <w:rsid w:val="00A21516"/>
    <w:rsid w:val="00A21815"/>
    <w:rsid w:val="00A21C6D"/>
    <w:rsid w:val="00A21FB9"/>
    <w:rsid w:val="00A23397"/>
    <w:rsid w:val="00A26402"/>
    <w:rsid w:val="00A3115D"/>
    <w:rsid w:val="00A312F6"/>
    <w:rsid w:val="00A323F2"/>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A7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19F1"/>
    <w:rsid w:val="00B71A26"/>
    <w:rsid w:val="00B72517"/>
    <w:rsid w:val="00B72706"/>
    <w:rsid w:val="00B7335E"/>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E8"/>
    <w:rsid w:val="00C12329"/>
    <w:rsid w:val="00C12B6A"/>
    <w:rsid w:val="00C12BA2"/>
    <w:rsid w:val="00C12CA7"/>
    <w:rsid w:val="00C13E9E"/>
    <w:rsid w:val="00C14480"/>
    <w:rsid w:val="00C14F06"/>
    <w:rsid w:val="00C16619"/>
    <w:rsid w:val="00C16A4D"/>
    <w:rsid w:val="00C20650"/>
    <w:rsid w:val="00C21C23"/>
    <w:rsid w:val="00C22B46"/>
    <w:rsid w:val="00C23A73"/>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3B9B"/>
    <w:rsid w:val="00CA3D0C"/>
    <w:rsid w:val="00CA44F3"/>
    <w:rsid w:val="00CA4C3B"/>
    <w:rsid w:val="00CB0214"/>
    <w:rsid w:val="00CB0EC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999"/>
    <w:rsid w:val="00CF22DD"/>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20ACA"/>
    <w:rsid w:val="00D219C9"/>
    <w:rsid w:val="00D229C6"/>
    <w:rsid w:val="00D2420F"/>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FCD"/>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69BE"/>
    <w:rsid w:val="00DA093F"/>
    <w:rsid w:val="00DA1460"/>
    <w:rsid w:val="00DA4D7D"/>
    <w:rsid w:val="00DA5A24"/>
    <w:rsid w:val="00DA691F"/>
    <w:rsid w:val="00DA708E"/>
    <w:rsid w:val="00DA7884"/>
    <w:rsid w:val="00DA7A03"/>
    <w:rsid w:val="00DA7A8E"/>
    <w:rsid w:val="00DA7C8F"/>
    <w:rsid w:val="00DB1818"/>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24A0"/>
    <w:rsid w:val="00E23035"/>
    <w:rsid w:val="00E23302"/>
    <w:rsid w:val="00E24AFB"/>
    <w:rsid w:val="00E25238"/>
    <w:rsid w:val="00E27EC2"/>
    <w:rsid w:val="00E30752"/>
    <w:rsid w:val="00E31DD4"/>
    <w:rsid w:val="00E330F1"/>
    <w:rsid w:val="00E33D16"/>
    <w:rsid w:val="00E34323"/>
    <w:rsid w:val="00E345FB"/>
    <w:rsid w:val="00E34BAC"/>
    <w:rsid w:val="00E375E1"/>
    <w:rsid w:val="00E376C8"/>
    <w:rsid w:val="00E378D2"/>
    <w:rsid w:val="00E37E71"/>
    <w:rsid w:val="00E4002C"/>
    <w:rsid w:val="00E40447"/>
    <w:rsid w:val="00E40534"/>
    <w:rsid w:val="00E41D01"/>
    <w:rsid w:val="00E43561"/>
    <w:rsid w:val="00E448A5"/>
    <w:rsid w:val="00E448AD"/>
    <w:rsid w:val="00E455FF"/>
    <w:rsid w:val="00E50D11"/>
    <w:rsid w:val="00E5192D"/>
    <w:rsid w:val="00E53600"/>
    <w:rsid w:val="00E53618"/>
    <w:rsid w:val="00E53E94"/>
    <w:rsid w:val="00E60E55"/>
    <w:rsid w:val="00E60F40"/>
    <w:rsid w:val="00E61219"/>
    <w:rsid w:val="00E64196"/>
    <w:rsid w:val="00E64CC2"/>
    <w:rsid w:val="00E66787"/>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1F66"/>
    <w:rsid w:val="00E83135"/>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6721"/>
    <w:rsid w:val="00EA6F9D"/>
    <w:rsid w:val="00EA7201"/>
    <w:rsid w:val="00EA7342"/>
    <w:rsid w:val="00EA7D8E"/>
    <w:rsid w:val="00EB0ECE"/>
    <w:rsid w:val="00EB208F"/>
    <w:rsid w:val="00EB211F"/>
    <w:rsid w:val="00EB2C0B"/>
    <w:rsid w:val="00EB2CEC"/>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E18"/>
    <w:rsid w:val="00F372A7"/>
    <w:rsid w:val="00F37A01"/>
    <w:rsid w:val="00F40E26"/>
    <w:rsid w:val="00F41C1A"/>
    <w:rsid w:val="00F425EA"/>
    <w:rsid w:val="00F42775"/>
    <w:rsid w:val="00F4454C"/>
    <w:rsid w:val="00F44F3F"/>
    <w:rsid w:val="00F4543C"/>
    <w:rsid w:val="00F45F65"/>
    <w:rsid w:val="00F54E64"/>
    <w:rsid w:val="00F57ECA"/>
    <w:rsid w:val="00F62F43"/>
    <w:rsid w:val="00F6407A"/>
    <w:rsid w:val="00F650DD"/>
    <w:rsid w:val="00F653B8"/>
    <w:rsid w:val="00F662A5"/>
    <w:rsid w:val="00F66CBB"/>
    <w:rsid w:val="00F67869"/>
    <w:rsid w:val="00F67874"/>
    <w:rsid w:val="00F70066"/>
    <w:rsid w:val="00F70EB8"/>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header" Target="header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microsoft.com/office/2011/relationships/people" Target="people.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fontTable" Target="fontTable.xml"/><Relationship Id="rId8" Type="http://schemas.openxmlformats.org/officeDocument/2006/relationships/styles" Target="styles.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header" Target="header2.xml"/><Relationship Id="rId20" Type="http://schemas.openxmlformats.org/officeDocument/2006/relationships/oleObject" Target="embeddings/oleObject2.bin"/><Relationship Id="rId41" Type="http://schemas.openxmlformats.org/officeDocument/2006/relationships/oleObject" Target="embeddings/oleObject15.bin"/><Relationship Id="rId1" Type="http://schemas.microsoft.com/office/2006/relationships/keyMapCustomizations" Target="customizations.xml"/><Relationship Id="rId6" Type="http://schemas.openxmlformats.org/officeDocument/2006/relationships/customXml" Target="../customXml/item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Props1.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164</TotalTime>
  <Pages>340</Pages>
  <Words>145797</Words>
  <Characters>831048</Characters>
  <Application>Microsoft Office Word</Application>
  <DocSecurity>0</DocSecurity>
  <Lines>6925</Lines>
  <Paragraphs>19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748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cov_enh2-Core</cp:lastModifiedBy>
  <cp:revision>839</cp:revision>
  <cp:lastPrinted>2020-12-18T20:15:00Z</cp:lastPrinted>
  <dcterms:created xsi:type="dcterms:W3CDTF">2024-03-02T04:01:00Z</dcterms:created>
  <dcterms:modified xsi:type="dcterms:W3CDTF">2024-03-05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